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64ED175">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b/>
          <w:bCs/>
          <w:color w:val="auto"/>
          <w:kern w:val="0"/>
          <w:sz w:val="52"/>
          <w:szCs w:val="52"/>
          <w:lang w:val="en-US" w:eastAsia="zh-CN"/>
        </w:rPr>
      </w:pPr>
    </w:p>
    <w:p w14:paraId="271F57A7">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14:paraId="71FB29FC">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14:paraId="4123D9A7">
      <w:pPr>
        <w:pStyle w:val="5"/>
        <w:rPr>
          <w:rFonts w:hint="eastAsia"/>
          <w:lang w:val="en-US" w:eastAsia="zh-CN"/>
        </w:rPr>
      </w:pPr>
    </w:p>
    <w:p w14:paraId="40CCC540">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类项目</w:t>
      </w:r>
    </w:p>
    <w:p w14:paraId="34CB2CDC">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14:paraId="364CDBE0">
      <w:pPr>
        <w:pStyle w:val="5"/>
        <w:rPr>
          <w:color w:val="auto"/>
        </w:rPr>
      </w:pPr>
    </w:p>
    <w:p w14:paraId="08C13A1A">
      <w:pPr>
        <w:rPr>
          <w:color w:val="auto"/>
        </w:rPr>
      </w:pPr>
    </w:p>
    <w:p w14:paraId="6F592488">
      <w:pPr>
        <w:pStyle w:val="5"/>
        <w:rPr>
          <w:color w:val="auto"/>
        </w:rPr>
      </w:pPr>
    </w:p>
    <w:p w14:paraId="586DC856">
      <w:pPr>
        <w:rPr>
          <w:color w:val="auto"/>
        </w:rPr>
      </w:pPr>
    </w:p>
    <w:p w14:paraId="673FBFF1">
      <w:pPr>
        <w:pStyle w:val="5"/>
        <w:rPr>
          <w:color w:val="auto"/>
        </w:rPr>
      </w:pPr>
    </w:p>
    <w:p w14:paraId="72367414">
      <w:pPr>
        <w:pStyle w:val="5"/>
        <w:rPr>
          <w:color w:val="auto"/>
        </w:rPr>
      </w:pPr>
    </w:p>
    <w:p w14:paraId="06074E79">
      <w:pPr>
        <w:rPr>
          <w:color w:val="auto"/>
        </w:rPr>
      </w:pPr>
    </w:p>
    <w:p w14:paraId="12134414">
      <w:pPr>
        <w:pStyle w:val="5"/>
        <w:rPr>
          <w:color w:val="auto"/>
        </w:rPr>
      </w:pPr>
    </w:p>
    <w:p w14:paraId="6B992B69">
      <w:pPr>
        <w:rPr>
          <w:color w:val="auto"/>
        </w:rPr>
      </w:pPr>
    </w:p>
    <w:p w14:paraId="3F8F9019">
      <w:pPr>
        <w:pStyle w:val="5"/>
        <w:rPr>
          <w:color w:val="auto"/>
        </w:rPr>
      </w:pPr>
    </w:p>
    <w:p w14:paraId="2EF957D6">
      <w:pPr>
        <w:rPr>
          <w:color w:val="auto"/>
        </w:rPr>
      </w:pPr>
    </w:p>
    <w:p w14:paraId="26305961">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14:paraId="55AE5779">
      <w:pPr>
        <w:jc w:val="both"/>
        <w:rPr>
          <w:rFonts w:ascii="黑体" w:hAnsi="黑体" w:eastAsia="黑体"/>
          <w:color w:val="auto"/>
          <w:sz w:val="40"/>
          <w:szCs w:val="40"/>
        </w:rPr>
      </w:pPr>
    </w:p>
    <w:p w14:paraId="4574065E">
      <w:pPr>
        <w:rPr>
          <w:color w:val="auto"/>
        </w:rPr>
        <w:sectPr>
          <w:pgSz w:w="11906" w:h="16838"/>
          <w:pgMar w:top="1871" w:right="1531" w:bottom="1871" w:left="1531" w:header="850" w:footer="1417" w:gutter="0"/>
          <w:pgNumType w:fmt="decimal"/>
          <w:cols w:space="0" w:num="1"/>
          <w:rtlGutter w:val="0"/>
          <w:docGrid w:type="lines" w:linePitch="595" w:charSpace="0"/>
        </w:sectPr>
      </w:pPr>
    </w:p>
    <w:p w14:paraId="4C60A2CD">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14:paraId="0254D7F5">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14:paraId="16761EA9">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14:paraId="03C4DEDA">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14:paraId="56D21758">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14:paraId="26988B3F">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14:paraId="1862D0E8">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14:paraId="22A4366D">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14:paraId="4799B056">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14:paraId="5A4542C8">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14:paraId="59449FED">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14:paraId="7031D172">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14:paraId="61E1782F">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14:paraId="6A0B72CE">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14:paraId="47540A9E">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14:paraId="73D47F13">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2</w:t>
      </w:r>
    </w:p>
    <w:p w14:paraId="5DB43D23">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3</w:t>
      </w:r>
    </w:p>
    <w:p w14:paraId="3CBF9E2F">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4类 农业补贴补助项目情况表（模板）</w:t>
      </w:r>
      <w:r>
        <w:rPr>
          <w:rFonts w:hint="eastAsia" w:ascii="仿宋_GB2312" w:hAnsi="仿宋_GB2312" w:eastAsia="仿宋_GB2312" w:cs="仿宋_GB2312"/>
          <w:b w:val="0"/>
          <w:bCs w:val="0"/>
          <w:color w:val="auto"/>
          <w:sz w:val="32"/>
          <w:szCs w:val="32"/>
          <w:highlight w:val="none"/>
          <w:lang w:val="en-US" w:eastAsia="zh-CN"/>
        </w:rPr>
        <w:t>..............365</w:t>
      </w:r>
    </w:p>
    <w:p w14:paraId="14DDE846">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bCs/>
          <w:color w:val="auto"/>
          <w:sz w:val="28"/>
          <w:szCs w:val="28"/>
          <w:lang w:val="en-US"/>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83</w:t>
      </w:r>
    </w:p>
    <w:p w14:paraId="1ABC34B1">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14:paraId="2D562AAE">
      <w:pPr>
        <w:rPr>
          <w:rFonts w:hint="eastAsia" w:ascii="楷体_GB2312" w:hAnsi="楷体_GB2312" w:eastAsia="楷体_GB2312" w:cs="楷体_GB2312"/>
          <w:color w:val="auto"/>
          <w:sz w:val="28"/>
          <w:szCs w:val="28"/>
          <w:lang w:val="en-US" w:eastAsia="zh-CN"/>
        </w:rPr>
      </w:pPr>
    </w:p>
    <w:p w14:paraId="13DF602F">
      <w:pPr>
        <w:bidi w:val="0"/>
        <w:rPr>
          <w:rFonts w:hint="eastAsia"/>
          <w:lang w:val="en-US" w:eastAsia="zh-CN"/>
        </w:rPr>
      </w:pPr>
    </w:p>
    <w:p w14:paraId="1F93DA37">
      <w:pPr>
        <w:rPr>
          <w:rFonts w:hint="eastAsia"/>
          <w:lang w:val="en-US" w:eastAsia="zh-CN"/>
        </w:rPr>
      </w:pPr>
    </w:p>
    <w:p w14:paraId="65F24428">
      <w:pPr>
        <w:pStyle w:val="4"/>
        <w:bidi w:val="0"/>
        <w:rPr>
          <w:rFonts w:hint="eastAsia"/>
        </w:rPr>
      </w:pPr>
      <w:r>
        <w:rPr>
          <w:rFonts w:hint="eastAsia"/>
          <w:lang w:val="en-US" w:eastAsia="zh-CN"/>
        </w:rPr>
        <w:t>广东省农业农村厅</w:t>
      </w:r>
      <w:r>
        <w:rPr>
          <w:rFonts w:hint="eastAsia"/>
        </w:rPr>
        <w:t>公共基础设施建设项目</w:t>
      </w:r>
    </w:p>
    <w:p w14:paraId="3390F7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14:paraId="28FEF0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14:paraId="7551D416">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0E2A33C1">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76006EDF">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78082DF5">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Layout w:type="fixed"/>
        <w:tblCellMar>
          <w:top w:w="0" w:type="dxa"/>
          <w:left w:w="108" w:type="dxa"/>
          <w:bottom w:w="0" w:type="dxa"/>
          <w:right w:w="108" w:type="dxa"/>
        </w:tblCellMar>
      </w:tblPr>
      <w:tblGrid>
        <w:gridCol w:w="2632"/>
        <w:gridCol w:w="5840"/>
      </w:tblGrid>
      <w:tr w14:paraId="7AC60BA4">
        <w:tblPrEx>
          <w:tblCellMar>
            <w:top w:w="0" w:type="dxa"/>
            <w:left w:w="108" w:type="dxa"/>
            <w:bottom w:w="0" w:type="dxa"/>
            <w:right w:w="108" w:type="dxa"/>
          </w:tblCellMar>
        </w:tblPrEx>
        <w:trPr>
          <w:jc w:val="center"/>
        </w:trPr>
        <w:tc>
          <w:tcPr>
            <w:tcW w:w="2632" w:type="dxa"/>
            <w:vAlign w:val="center"/>
          </w:tcPr>
          <w:p w14:paraId="454ECE1D">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795D9C51">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14:paraId="24D61357">
        <w:tblPrEx>
          <w:tblCellMar>
            <w:top w:w="0" w:type="dxa"/>
            <w:left w:w="108" w:type="dxa"/>
            <w:bottom w:w="0" w:type="dxa"/>
            <w:right w:w="108" w:type="dxa"/>
          </w:tblCellMar>
        </w:tblPrEx>
        <w:trPr>
          <w:jc w:val="center"/>
        </w:trPr>
        <w:tc>
          <w:tcPr>
            <w:tcW w:w="2632" w:type="dxa"/>
            <w:vAlign w:val="center"/>
          </w:tcPr>
          <w:p w14:paraId="2E8C3FCF">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4A081303">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14:paraId="0E012483">
        <w:tblPrEx>
          <w:tblCellMar>
            <w:top w:w="0" w:type="dxa"/>
            <w:left w:w="108" w:type="dxa"/>
            <w:bottom w:w="0" w:type="dxa"/>
            <w:right w:w="108" w:type="dxa"/>
          </w:tblCellMar>
        </w:tblPrEx>
        <w:trPr>
          <w:jc w:val="center"/>
        </w:trPr>
        <w:tc>
          <w:tcPr>
            <w:tcW w:w="2632" w:type="dxa"/>
            <w:vAlign w:val="center"/>
          </w:tcPr>
          <w:p w14:paraId="0E35FF15">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3754B833">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14:paraId="3D82A68D">
        <w:tblPrEx>
          <w:tblCellMar>
            <w:top w:w="0" w:type="dxa"/>
            <w:left w:w="108" w:type="dxa"/>
            <w:bottom w:w="0" w:type="dxa"/>
            <w:right w:w="108" w:type="dxa"/>
          </w:tblCellMar>
        </w:tblPrEx>
        <w:trPr>
          <w:jc w:val="center"/>
        </w:trPr>
        <w:tc>
          <w:tcPr>
            <w:tcW w:w="2632" w:type="dxa"/>
            <w:vAlign w:val="center"/>
          </w:tcPr>
          <w:p w14:paraId="73D88331">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25EF2D63">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14:paraId="04D2AC65">
        <w:tblPrEx>
          <w:tblCellMar>
            <w:top w:w="0" w:type="dxa"/>
            <w:left w:w="108" w:type="dxa"/>
            <w:bottom w:w="0" w:type="dxa"/>
            <w:right w:w="108" w:type="dxa"/>
          </w:tblCellMar>
        </w:tblPrEx>
        <w:trPr>
          <w:jc w:val="center"/>
        </w:trPr>
        <w:tc>
          <w:tcPr>
            <w:tcW w:w="2632" w:type="dxa"/>
            <w:vAlign w:val="center"/>
          </w:tcPr>
          <w:p w14:paraId="78066C22">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14:paraId="789C30A4">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0386F1F9">
        <w:tblPrEx>
          <w:tblCellMar>
            <w:top w:w="0" w:type="dxa"/>
            <w:left w:w="108" w:type="dxa"/>
            <w:bottom w:w="0" w:type="dxa"/>
            <w:right w:w="108" w:type="dxa"/>
          </w:tblCellMar>
        </w:tblPrEx>
        <w:trPr>
          <w:jc w:val="center"/>
        </w:trPr>
        <w:tc>
          <w:tcPr>
            <w:tcW w:w="2632" w:type="dxa"/>
            <w:vAlign w:val="center"/>
          </w:tcPr>
          <w:p w14:paraId="11CD0757">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14:paraId="3AEF3E44">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14:paraId="14525473">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32284519">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2AC43541">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6A1D0C3C">
      <w:pPr>
        <w:bidi w:val="0"/>
      </w:pPr>
    </w:p>
    <w:p w14:paraId="34D2F627">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3B413935">
      <w:pPr>
        <w:bidi w:val="0"/>
      </w:pPr>
    </w:p>
    <w:p w14:paraId="66FC3990">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1769AF52">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14:paraId="53610F65">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NumType w:fmt="decimal" w:start="1"/>
          <w:cols w:space="0" w:num="1"/>
          <w:rtlGutter w:val="0"/>
          <w:docGrid w:type="lines" w:linePitch="595" w:charSpace="0"/>
        </w:sectPr>
      </w:pPr>
    </w:p>
    <w:p w14:paraId="642ACFA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30259190"/>
      <w:bookmarkStart w:id="1" w:name="_Toc15207"/>
      <w:r>
        <w:rPr>
          <w:rFonts w:hint="eastAsia" w:ascii="黑体" w:hAnsi="黑体" w:eastAsia="黑体"/>
          <w:b w:val="0"/>
          <w:bCs w:val="0"/>
          <w:color w:val="auto"/>
          <w:sz w:val="28"/>
          <w:szCs w:val="28"/>
        </w:rPr>
        <w:t>一、概论</w:t>
      </w:r>
      <w:bookmarkEnd w:id="0"/>
      <w:bookmarkEnd w:id="1"/>
    </w:p>
    <w:p w14:paraId="6C7F349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5714"/>
      <w:bookmarkStart w:id="3" w:name="_Toc30259191"/>
      <w:r>
        <w:rPr>
          <w:rFonts w:hint="eastAsia" w:ascii="楷体_GB2312" w:eastAsia="楷体_GB2312"/>
          <w:b w:val="0"/>
          <w:bCs w:val="0"/>
          <w:color w:val="auto"/>
          <w:sz w:val="28"/>
          <w:szCs w:val="28"/>
        </w:rPr>
        <w:t>（一）项目名称</w:t>
      </w:r>
      <w:bookmarkEnd w:id="2"/>
      <w:bookmarkEnd w:id="3"/>
    </w:p>
    <w:p w14:paraId="25EA5A6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14:paraId="1AF248C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30259192"/>
      <w:bookmarkStart w:id="5" w:name="_Toc28107"/>
      <w:r>
        <w:rPr>
          <w:rFonts w:hint="eastAsia" w:ascii="楷体_GB2312" w:eastAsia="楷体_GB2312"/>
          <w:b w:val="0"/>
          <w:bCs w:val="0"/>
          <w:color w:val="auto"/>
          <w:sz w:val="28"/>
          <w:szCs w:val="28"/>
        </w:rPr>
        <w:t>（二）主管部门</w:t>
      </w:r>
      <w:bookmarkEnd w:id="4"/>
      <w:bookmarkEnd w:id="5"/>
    </w:p>
    <w:p w14:paraId="6E2584B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14:paraId="76802C6B">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11171"/>
      <w:bookmarkStart w:id="7" w:name="_Toc30259193"/>
      <w:r>
        <w:rPr>
          <w:rFonts w:hint="eastAsia" w:ascii="楷体_GB2312" w:eastAsia="楷体_GB2312"/>
          <w:b w:val="0"/>
          <w:bCs w:val="0"/>
          <w:color w:val="auto"/>
          <w:sz w:val="28"/>
          <w:szCs w:val="28"/>
        </w:rPr>
        <w:t>建设单位</w:t>
      </w:r>
      <w:bookmarkEnd w:id="6"/>
      <w:bookmarkEnd w:id="7"/>
    </w:p>
    <w:p w14:paraId="0E9B758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14:paraId="0466BDE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14:paraId="6ECE800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28296"/>
      <w:bookmarkStart w:id="9" w:name="_Toc30259194"/>
      <w:r>
        <w:rPr>
          <w:rFonts w:hint="eastAsia" w:ascii="楷体_GB2312" w:eastAsia="楷体_GB2312"/>
          <w:b w:val="0"/>
          <w:bCs w:val="0"/>
          <w:color w:val="auto"/>
          <w:sz w:val="28"/>
          <w:szCs w:val="28"/>
        </w:rPr>
        <w:t>（四）建设功能</w:t>
      </w:r>
      <w:bookmarkEnd w:id="8"/>
      <w:bookmarkEnd w:id="9"/>
    </w:p>
    <w:p w14:paraId="60D0F68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14:paraId="66731C0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5372"/>
      <w:bookmarkStart w:id="11" w:name="_Toc30259195"/>
      <w:r>
        <w:rPr>
          <w:rFonts w:hint="eastAsia" w:ascii="楷体_GB2312" w:hAnsi="楷体_GB2312" w:eastAsia="楷体_GB2312" w:cs="楷体_GB2312"/>
          <w:b w:val="0"/>
          <w:bCs w:val="0"/>
          <w:color w:val="auto"/>
          <w:sz w:val="28"/>
          <w:szCs w:val="28"/>
        </w:rPr>
        <w:t>（五）建设内容</w:t>
      </w:r>
      <w:bookmarkEnd w:id="10"/>
      <w:bookmarkEnd w:id="11"/>
    </w:p>
    <w:p w14:paraId="12691EB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14:paraId="633C49AA">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14:paraId="312DA9B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14:paraId="133C945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14:paraId="0338AF1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14:paraId="5D867B9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14:paraId="064D9FD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14:paraId="3536E3C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14:paraId="3A245F8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14:paraId="28BE016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14:paraId="37CE57D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14:paraId="51D3CAE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14:paraId="0385A71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30259196"/>
      <w:bookmarkStart w:id="13" w:name="_Toc26339"/>
      <w:r>
        <w:rPr>
          <w:rFonts w:hint="eastAsia" w:ascii="楷体_GB2312" w:hAnsi="楷体_GB2312" w:eastAsia="楷体_GB2312" w:cs="楷体_GB2312"/>
          <w:b w:val="0"/>
          <w:bCs w:val="0"/>
          <w:color w:val="auto"/>
          <w:sz w:val="28"/>
          <w:szCs w:val="28"/>
        </w:rPr>
        <w:t>（六）项目投资</w:t>
      </w:r>
      <w:bookmarkEnd w:id="12"/>
      <w:bookmarkEnd w:id="13"/>
    </w:p>
    <w:p w14:paraId="7E2A33E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14:paraId="0D39B017">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14:paraId="6A1C3F1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14:paraId="52611FE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14:paraId="105284E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14:paraId="3984F63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14:paraId="016D493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14:paraId="383E492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14:paraId="5E71C15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14:paraId="2788E45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14:paraId="009CA7D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14:paraId="44F32DD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14:paraId="4C8F7AE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14:paraId="54C3549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14:paraId="21A4EB8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14:paraId="7E90A75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24989"/>
      <w:bookmarkStart w:id="17" w:name="_Toc30259198"/>
      <w:r>
        <w:rPr>
          <w:rFonts w:hint="eastAsia" w:ascii="黑体" w:hAnsi="黑体" w:eastAsia="黑体"/>
          <w:b w:val="0"/>
          <w:bCs w:val="0"/>
          <w:color w:val="auto"/>
          <w:sz w:val="28"/>
          <w:szCs w:val="28"/>
        </w:rPr>
        <w:t>二、项目背景与建设必要性</w:t>
      </w:r>
      <w:bookmarkEnd w:id="16"/>
      <w:bookmarkEnd w:id="17"/>
    </w:p>
    <w:p w14:paraId="38EEA9E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0259199"/>
      <w:bookmarkStart w:id="19" w:name="_Toc326"/>
      <w:r>
        <w:rPr>
          <w:rFonts w:hint="eastAsia" w:ascii="楷体_GB2312" w:eastAsia="楷体_GB2312"/>
          <w:b w:val="0"/>
          <w:bCs w:val="0"/>
          <w:color w:val="auto"/>
          <w:sz w:val="28"/>
          <w:szCs w:val="28"/>
        </w:rPr>
        <w:t>（一）政策背景</w:t>
      </w:r>
      <w:bookmarkEnd w:id="18"/>
      <w:bookmarkEnd w:id="19"/>
    </w:p>
    <w:p w14:paraId="79258E0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14:paraId="0D077DA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14:paraId="525D4F8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14:paraId="068856A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14:paraId="02680B6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14:paraId="333CAFA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14:paraId="14460CF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12976"/>
      <w:bookmarkStart w:id="21" w:name="_Toc30259200"/>
      <w:r>
        <w:rPr>
          <w:rFonts w:hint="eastAsia" w:ascii="楷体_GB2312" w:eastAsia="楷体_GB2312"/>
          <w:b w:val="0"/>
          <w:bCs w:val="0"/>
          <w:color w:val="auto"/>
          <w:sz w:val="28"/>
          <w:szCs w:val="28"/>
        </w:rPr>
        <w:t>（二）区域背景</w:t>
      </w:r>
      <w:bookmarkEnd w:id="20"/>
      <w:bookmarkEnd w:id="21"/>
    </w:p>
    <w:p w14:paraId="50E98FB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14:paraId="6F5DD0F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14:paraId="0DBC342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14:paraId="3C246BD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14:paraId="3BC9589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14:paraId="5F97640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14:paraId="576800E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14:paraId="7BAE792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14:paraId="4395E35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14:paraId="16E64AE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14:paraId="76EB141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14:paraId="44F3107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14:paraId="2D2F8AF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14:paraId="375FEA2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14:paraId="6DDD11A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14:paraId="04F5040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28724"/>
      <w:bookmarkStart w:id="23" w:name="_Toc30259201"/>
      <w:r>
        <w:rPr>
          <w:rFonts w:hint="eastAsia" w:ascii="楷体_GB2312" w:eastAsia="楷体_GB2312"/>
          <w:b w:val="0"/>
          <w:bCs w:val="0"/>
          <w:color w:val="auto"/>
          <w:sz w:val="28"/>
          <w:szCs w:val="28"/>
        </w:rPr>
        <w:t>（三）项目由来</w:t>
      </w:r>
      <w:bookmarkEnd w:id="22"/>
      <w:bookmarkEnd w:id="23"/>
    </w:p>
    <w:p w14:paraId="46B8F38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14:paraId="353EC372">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1116"/>
      <w:bookmarkStart w:id="25" w:name="_Toc30259202"/>
      <w:r>
        <w:rPr>
          <w:rFonts w:hint="eastAsia" w:ascii="楷体_GB2312" w:eastAsia="楷体_GB2312"/>
          <w:b w:val="0"/>
          <w:bCs w:val="0"/>
          <w:color w:val="auto"/>
          <w:sz w:val="28"/>
          <w:szCs w:val="28"/>
        </w:rPr>
        <w:t>建设单位基本情况</w:t>
      </w:r>
      <w:bookmarkEnd w:id="24"/>
      <w:bookmarkEnd w:id="25"/>
    </w:p>
    <w:p w14:paraId="07A5486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14:paraId="29AE9D5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14:paraId="32DE90C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14:paraId="54B0FC4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14:paraId="2ED654C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14:paraId="26A3F8E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14:paraId="1F3D488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0924434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14:paraId="4878550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14:paraId="6CB7180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14:paraId="12A3E68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14:paraId="0B0459D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14:paraId="72EEB2F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14:paraId="2E0A76C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人来源、年总收入与总支出及盈余或利润、税金、固定资产总值、净资产总值等。</w:t>
      </w:r>
    </w:p>
    <w:p w14:paraId="7F3882E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14:paraId="2B130EB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14:paraId="191D9E2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14:paraId="7D38869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14:paraId="5012D83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14:paraId="1A94B84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14:paraId="3F60180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14:paraId="59E6CBE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12873"/>
      <w:bookmarkStart w:id="27" w:name="_Toc30259203"/>
      <w:r>
        <w:rPr>
          <w:rFonts w:hint="eastAsia" w:ascii="楷体_GB2312" w:eastAsia="楷体_GB2312"/>
          <w:b w:val="0"/>
          <w:bCs w:val="0"/>
          <w:color w:val="auto"/>
          <w:sz w:val="28"/>
          <w:szCs w:val="28"/>
        </w:rPr>
        <w:t>（六）项目建设必要性</w:t>
      </w:r>
      <w:bookmarkEnd w:id="26"/>
      <w:bookmarkEnd w:id="27"/>
    </w:p>
    <w:p w14:paraId="323CC91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14:paraId="308510F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14:paraId="26D2595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14:paraId="1343133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14:paraId="64FF18B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14:paraId="303E289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14:paraId="1955C61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14:paraId="2D08835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14:paraId="2EAB20F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14:paraId="19BA147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0259204"/>
      <w:bookmarkStart w:id="29" w:name="_Toc31348"/>
      <w:r>
        <w:rPr>
          <w:rFonts w:hint="eastAsia" w:ascii="黑体" w:hAnsi="黑体" w:eastAsia="黑体"/>
          <w:b w:val="0"/>
          <w:bCs w:val="0"/>
          <w:color w:val="auto"/>
          <w:sz w:val="28"/>
          <w:szCs w:val="28"/>
        </w:rPr>
        <w:t>三、项目选址</w:t>
      </w:r>
      <w:bookmarkEnd w:id="28"/>
      <w:bookmarkEnd w:id="29"/>
    </w:p>
    <w:p w14:paraId="16124C5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30259205"/>
      <w:bookmarkStart w:id="31" w:name="_Toc14524"/>
      <w:r>
        <w:rPr>
          <w:rFonts w:hint="eastAsia" w:ascii="楷体_GB2312" w:eastAsia="楷体_GB2312"/>
          <w:b w:val="0"/>
          <w:bCs w:val="0"/>
          <w:color w:val="auto"/>
          <w:sz w:val="28"/>
          <w:szCs w:val="28"/>
        </w:rPr>
        <w:t>（一）选址要求</w:t>
      </w:r>
      <w:bookmarkEnd w:id="30"/>
      <w:bookmarkEnd w:id="31"/>
    </w:p>
    <w:p w14:paraId="65A4C3F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239043F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14:paraId="6C265F8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14:paraId="08AEC2A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12220"/>
      <w:bookmarkStart w:id="33" w:name="_Toc30259206"/>
      <w:r>
        <w:rPr>
          <w:rFonts w:hint="eastAsia" w:ascii="楷体_GB2312" w:eastAsia="楷体_GB2312"/>
          <w:b w:val="0"/>
          <w:bCs w:val="0"/>
          <w:color w:val="auto"/>
          <w:sz w:val="28"/>
          <w:szCs w:val="28"/>
        </w:rPr>
        <w:t>（二）选址现状</w:t>
      </w:r>
      <w:bookmarkEnd w:id="32"/>
      <w:bookmarkEnd w:id="33"/>
    </w:p>
    <w:p w14:paraId="7F4B1DC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14:paraId="54F461F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14:paraId="74FD366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14:paraId="5DCFC7F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14:paraId="4420C16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14:paraId="0852C70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14:paraId="3EB6817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14:paraId="26A6328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14:paraId="7C7A70A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14:paraId="2ED94BB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14:paraId="7676B82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14:paraId="195CF6F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14:paraId="4F4058F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14:paraId="0F24F99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30259207"/>
      <w:bookmarkStart w:id="35" w:name="_Toc4769"/>
      <w:r>
        <w:rPr>
          <w:rFonts w:hint="eastAsia" w:ascii="黑体" w:hAnsi="黑体" w:eastAsia="黑体"/>
          <w:b w:val="0"/>
          <w:bCs w:val="0"/>
          <w:color w:val="auto"/>
          <w:sz w:val="28"/>
          <w:szCs w:val="28"/>
        </w:rPr>
        <w:t>四、技术方案</w:t>
      </w:r>
      <w:bookmarkEnd w:id="34"/>
      <w:bookmarkEnd w:id="35"/>
    </w:p>
    <w:p w14:paraId="34CE287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14:paraId="58ADA48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14:paraId="69863C7B">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14:paraId="4250172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14:paraId="74D9AAB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法规、图集。</w:t>
      </w:r>
    </w:p>
    <w:p w14:paraId="0CC246DD">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14:paraId="63B06E1B">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14:paraId="1D747848">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14:paraId="0F77082B">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14:paraId="48F2E78D">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14:paraId="1ECBC99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14:paraId="4330A41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14:paraId="2883D80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14:paraId="37031D0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14:paraId="70A8FBA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14:paraId="0916D9F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14:paraId="09D0F38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14:paraId="639E090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14:paraId="216D953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14:paraId="48E96A2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14:paraId="12A2285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14:paraId="4FF7336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14:paraId="279B808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14:paraId="38FA420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14:paraId="1728922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14:paraId="4632BA9F">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14:paraId="3B382D7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14:paraId="0F13947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14:paraId="482F817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14:paraId="0164BED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14:paraId="7371386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14:paraId="5F31B20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14:paraId="0095C2C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14:paraId="7EAE5F8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14:paraId="75056FA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14:paraId="48E4231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14:paraId="041D6CB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14:paraId="20332DC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14:paraId="68370BC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14:paraId="3C10C40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14:paraId="7441280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14:paraId="113EC3D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14:paraId="1D4D554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14:paraId="631A3D9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14:paraId="7111895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14:paraId="722E3C5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30259211"/>
      <w:bookmarkStart w:id="39" w:name="_Toc20010"/>
      <w:r>
        <w:rPr>
          <w:rFonts w:hint="eastAsia" w:ascii="黑体" w:hAnsi="黑体" w:eastAsia="黑体"/>
          <w:b w:val="0"/>
          <w:bCs w:val="0"/>
          <w:color w:val="auto"/>
          <w:sz w:val="28"/>
          <w:szCs w:val="28"/>
        </w:rPr>
        <w:t>五、环境保护</w:t>
      </w:r>
      <w:bookmarkEnd w:id="38"/>
      <w:bookmarkEnd w:id="39"/>
    </w:p>
    <w:p w14:paraId="2CC4B4DB">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15402"/>
      <w:bookmarkStart w:id="41" w:name="_Toc30259212"/>
      <w:r>
        <w:rPr>
          <w:rFonts w:hint="eastAsia" w:ascii="楷体_GB2312" w:hAnsi="楷体_GB2312" w:eastAsia="楷体_GB2312" w:cs="楷体_GB2312"/>
          <w:b w:val="0"/>
          <w:bCs w:val="0"/>
          <w:color w:val="auto"/>
          <w:sz w:val="28"/>
          <w:szCs w:val="28"/>
        </w:rPr>
        <w:t>（一）编制依据</w:t>
      </w:r>
      <w:bookmarkEnd w:id="40"/>
      <w:bookmarkEnd w:id="41"/>
    </w:p>
    <w:p w14:paraId="47C893A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14:paraId="2D5F52E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14:paraId="5A04F72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14:paraId="01D0C88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14:paraId="46C7489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14:paraId="66B2704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14:paraId="40AB4FD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14:paraId="49AA555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14:paraId="77761E7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14:paraId="6F5C5D0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2004.8修订）；</w:t>
      </w:r>
    </w:p>
    <w:p w14:paraId="75E9520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14:paraId="715B039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14:paraId="0683AC7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14:paraId="55951BA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0259213"/>
      <w:bookmarkStart w:id="43" w:name="_Toc31776"/>
      <w:r>
        <w:rPr>
          <w:rFonts w:hint="eastAsia" w:ascii="楷体_GB2312" w:eastAsia="楷体_GB2312"/>
          <w:b w:val="0"/>
          <w:bCs w:val="0"/>
          <w:color w:val="auto"/>
          <w:sz w:val="28"/>
          <w:szCs w:val="28"/>
        </w:rPr>
        <w:t>（二）环境现状</w:t>
      </w:r>
      <w:bookmarkEnd w:id="42"/>
      <w:bookmarkEnd w:id="43"/>
    </w:p>
    <w:p w14:paraId="6B8C45B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14:paraId="170235F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14:paraId="47C1A20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30259214"/>
      <w:bookmarkStart w:id="45" w:name="_Toc12879"/>
      <w:r>
        <w:rPr>
          <w:rFonts w:hint="eastAsia" w:ascii="楷体_GB2312" w:eastAsia="楷体_GB2312"/>
          <w:b w:val="0"/>
          <w:bCs w:val="0"/>
          <w:color w:val="auto"/>
          <w:sz w:val="28"/>
          <w:szCs w:val="28"/>
        </w:rPr>
        <w:t>（三）环境影响</w:t>
      </w:r>
      <w:bookmarkEnd w:id="44"/>
      <w:bookmarkEnd w:id="45"/>
    </w:p>
    <w:p w14:paraId="4554CD7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230D680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14:paraId="55FB337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14:paraId="793CF0C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14:paraId="29190BD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14:paraId="321E2CC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14:paraId="5CCFB54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14:paraId="5954B27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14:paraId="2C88350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14:paraId="65DF6C4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12730"/>
      <w:bookmarkStart w:id="47" w:name="_Toc30259215"/>
      <w:r>
        <w:rPr>
          <w:rFonts w:hint="eastAsia" w:ascii="楷体_GB2312" w:eastAsia="楷体_GB2312"/>
          <w:b w:val="0"/>
          <w:bCs w:val="0"/>
          <w:color w:val="auto"/>
          <w:sz w:val="28"/>
          <w:szCs w:val="28"/>
        </w:rPr>
        <w:t>（四）污染物防治</w:t>
      </w:r>
      <w:bookmarkEnd w:id="46"/>
      <w:bookmarkEnd w:id="47"/>
    </w:p>
    <w:p w14:paraId="70189D2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14:paraId="7BCCC84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14:paraId="250F8C1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14:paraId="59530AF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14:paraId="0676505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14:paraId="4CB29BA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14:paraId="7BDFD79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14:paraId="63A438E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14:paraId="165A0DF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14:paraId="688BD20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14:paraId="3B0A3E8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14:paraId="1F059B5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14:paraId="49A0D9A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14:paraId="02E35B7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14:paraId="577A08B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14:paraId="364211E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14:paraId="13AD5B0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14:paraId="5EB0AB1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14:paraId="22FB04C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14:paraId="21071C4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14:paraId="5813B63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30259216"/>
      <w:bookmarkStart w:id="49" w:name="_Toc263"/>
      <w:r>
        <w:rPr>
          <w:rFonts w:hint="eastAsia" w:ascii="黑体" w:hAnsi="黑体" w:eastAsia="黑体"/>
          <w:b w:val="0"/>
          <w:bCs w:val="0"/>
          <w:color w:val="auto"/>
          <w:sz w:val="28"/>
          <w:szCs w:val="28"/>
        </w:rPr>
        <w:t>六、投资估算和融资方案</w:t>
      </w:r>
      <w:bookmarkEnd w:id="48"/>
      <w:bookmarkEnd w:id="49"/>
    </w:p>
    <w:p w14:paraId="0FA7B11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20518"/>
      <w:bookmarkStart w:id="51" w:name="_Toc30259217"/>
      <w:r>
        <w:rPr>
          <w:rFonts w:hint="eastAsia" w:ascii="楷体_GB2312" w:eastAsia="楷体_GB2312"/>
          <w:b w:val="0"/>
          <w:bCs w:val="0"/>
          <w:color w:val="auto"/>
          <w:sz w:val="28"/>
          <w:szCs w:val="28"/>
        </w:rPr>
        <w:t>（一）投资估算</w:t>
      </w:r>
      <w:bookmarkEnd w:id="50"/>
      <w:bookmarkEnd w:id="51"/>
    </w:p>
    <w:p w14:paraId="4082687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14:paraId="6290B76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14:paraId="10BCBF2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14:paraId="07DB97B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14:paraId="4E34CB6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14:paraId="02A2858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14:paraId="6926D0F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14:paraId="22D935E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14:paraId="084BB43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14:paraId="43DEDE8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14:paraId="7042043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14:paraId="66D4F80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14:paraId="16FCEC0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14:paraId="107C673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14:paraId="7753294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14:paraId="5D56ABF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14:paraId="11654F9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14:paraId="20475A1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14:paraId="07E2D1E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14:paraId="692D2A0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14:paraId="44AFB86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14:paraId="2942671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14:paraId="59B2347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14:paraId="2046274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14:paraId="5879D1C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14:paraId="7B33C75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14:paraId="55B60C7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14:paraId="795EBD85">
      <w:pPr>
        <w:bidi w:val="0"/>
        <w:rPr>
          <w:rFonts w:hint="eastAsia"/>
        </w:rPr>
      </w:pPr>
      <w:bookmarkStart w:id="54" w:name="_Toc1739"/>
    </w:p>
    <w:p w14:paraId="4BB51506">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14:paraId="457DE9D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14:paraId="606D088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14:paraId="03F7488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14:paraId="14B8003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14:paraId="7FBC8E4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14:paraId="1CD681E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14:paraId="1FD5A7F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14:paraId="1623921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14:paraId="0A92C7A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14:paraId="5D4F6B5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14:paraId="7611579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14:paraId="41A0FDF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14:paraId="04E8745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14:paraId="2AE8F10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14:paraId="36BCB05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14:paraId="62AD0F9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14:paraId="28E7ACF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14:paraId="2CACF4FF">
      <w:pPr>
        <w:rPr>
          <w:rFonts w:hint="eastAsia"/>
        </w:rPr>
      </w:pPr>
      <w:r>
        <w:rPr>
          <w:rFonts w:hint="eastAsia"/>
        </w:rPr>
        <w:br w:type="page"/>
      </w:r>
    </w:p>
    <w:p w14:paraId="704BA59C">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14:paraId="799F8237">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14:paraId="37060258">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14:paraId="7E07AA25">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Layout w:type="fixed"/>
        <w:tblCellMar>
          <w:top w:w="0" w:type="dxa"/>
          <w:left w:w="0" w:type="dxa"/>
          <w:bottom w:w="0" w:type="dxa"/>
          <w:right w:w="0" w:type="dxa"/>
        </w:tblCellMar>
      </w:tblPr>
      <w:tblGrid>
        <w:gridCol w:w="2165"/>
        <w:gridCol w:w="2264"/>
        <w:gridCol w:w="2685"/>
        <w:gridCol w:w="1755"/>
      </w:tblGrid>
      <w:tr w14:paraId="5D2AC5E4">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C023E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6B767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24074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4A6A7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14:paraId="50B68189">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CE510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24379F">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33C713">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EEC635">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14:paraId="0A3A2E9D">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835A3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E10E1A">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F08774">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EA11CC">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14:paraId="680633FE">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5F49A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729D87">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BB6A6C">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CEA8A3">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14:paraId="6BF401AA">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DBBA7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7E5450">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9D1FF5">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2525B3">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14:paraId="43D1B160">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FA685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FE23A5">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E78A24">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569528">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14:paraId="13F05C5B">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14:paraId="003AB908">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14:paraId="1F3897AF">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14:paraId="19FBCD79">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14:paraId="746C5837">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14:paraId="0801152A">
        <w:tblPrEx>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843A4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B88963">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00EF91">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42AD9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1960C1">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330A7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14:paraId="17B47E18">
        <w:tblPrEx>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57E66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4B535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CB99A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E5A8EF">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53C87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666BE8">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BF887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6F5338">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14:paraId="72FF74A4">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7BFCC8">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687DD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E19A75">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273B9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4E7B76">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20DD07">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AD5FC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D96658">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2E4D9771">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9C3C4C">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7DAA2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B1EFC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260B0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ABA49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491C8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A714B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C65FDD">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5FE0ABFA">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6FCB8D">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073F3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98786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D0D3C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4881D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A796B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4D441B">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97AFD4">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21DCE328">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F89A91">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03BFDC">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6741B3">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504B3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3C20EF">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61306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91ADD7">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F1E55D">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67E9FCF4">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68CFF0">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95D80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E7E2C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3A2048">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15A83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F6E697">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0D08E6">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1733C3">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4757801E">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7F788D">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C13E52">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ABDE62">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E40B0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4AE92C">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91984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2D2FD6">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F76A19">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515F08C5">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F93B33">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13DAC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5C9912">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FE7A6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CC0D88">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EF77A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ADF93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D8618D">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5F4ABC8A">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188D9C">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57B153">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2874F3">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13CB4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A3DED7">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63A0A3">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5D9CE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7E5741">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005BA1FA">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80BF8D">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7A666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1F0F6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55D3D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A0D01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52E297">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9812F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7958FF">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3F2441BC">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42380A">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111E16">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3EBDB7">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672EC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78ED0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AD51CF">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92189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0660DE">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7DEFD61A">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33C279">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769EB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8A0F4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674F4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C69F37">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7C83CF">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52FD43">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EBBE65">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14:paraId="6F5302C6">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14:paraId="4E9A9B0D">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14:paraId="71206B81">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14:paraId="14A0B05F">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14:paraId="26395B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14:paraId="182E919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14:paraId="28BB61B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14:paraId="125AE12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14:paraId="2C61621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14:paraId="325E4C2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14:paraId="2D4AF9CD">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14:paraId="75EF1DE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14:paraId="343CEA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14:paraId="620CCE1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14:paraId="66EE808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14:paraId="546D7CA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14:paraId="2C6AADE5">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14:paraId="466A5477">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14:paraId="744FDA4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14:paraId="171551C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14:paraId="5FEF889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14:paraId="228A4FC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762452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33A9113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14:paraId="1253FAD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14:paraId="511C46E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14:paraId="1187973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089A2BC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7C94AE0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225B76F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070AAAF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386730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6622516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14:paraId="24AEA69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14:paraId="2C60EC6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14:paraId="20C94F0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738FFC7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2E3E223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7DE6600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688DF8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7CD278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2AC1116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14:paraId="4EC8ABE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14:paraId="7F1A32C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14:paraId="2D200C5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6656F63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6D76D7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34E4039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295B471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7946E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5332973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14:paraId="065DCA5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14:paraId="4C43EAB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14:paraId="46FF012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6FF7102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FACF64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3E27325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10C1085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65E6D7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14:paraId="74C2E67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14:paraId="4624617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14:paraId="2714836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14:paraId="691CBB8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0225330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0997879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27ACE2A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C9F97F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71435D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0B4D586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14:paraId="380EE71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14:paraId="04BCB0C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14:paraId="7B507B3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6CBE2E8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1D62E42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4F8AB0B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4273EDA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5757F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2F6B6B2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14:paraId="4FB7C59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14:paraId="5B32FD1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14:paraId="78EC699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01C649C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516B064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59F5C5E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6908E14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A6252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1612B68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14:paraId="3F47CE4F">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14:paraId="245050D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14:paraId="606E5F4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2E14E6E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124203A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3B01DB5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5EC5BB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694C5C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473C941F">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14:paraId="26EC098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14:paraId="21F7110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14:paraId="14E9216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2ED3171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44A657C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0BE68B7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6F919E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C0CC1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3C4A939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14:paraId="2CCA4B2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14:paraId="751448B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3D6466B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1D0FE6D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B75336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3E666A4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011893F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17DE61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6C10467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14:paraId="427ABC9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14:paraId="5E264A3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4165BB4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9559C8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6F01C8A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12E076A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6447D42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95536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7C28B9C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14:paraId="06688BC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14:paraId="7F13CA4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285C7E2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7DD4FD2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5F9F2D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1042514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02ED5F7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09849C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76B45F2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14:paraId="71C3F21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14:paraId="0409F8C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4CCDAED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233BAA9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622D238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49E1879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471187F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0DFC4D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5429E32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14:paraId="26663D6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14:paraId="6C87AF4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71AB178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6F2AEE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57343B3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7B4D378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95025D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B0B12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49C7856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14:paraId="153C107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14:paraId="01238A9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14:paraId="23B7D83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6FD8EF3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1DDBD7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162FD57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0A5DD52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FEED1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19CAECF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14:paraId="57072C4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14:paraId="6D20EF0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7908C3E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F5849C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551BFE7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2862DF2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6E31C9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6C927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2FEE769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14:paraId="7D3C2E6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14:paraId="193BDEF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5B685A3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0981914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8EBB5E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78DFC54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39F1C09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17C83F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0B214D8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14:paraId="4C38A1D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14:paraId="2BC7BF6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13E0AF1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0E07493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4DC6759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30EE98F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1E0BC4C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191EED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4C3B8D1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14:paraId="12E1400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14:paraId="654F58A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67FA7DD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350816D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C55C61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713D289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5E4A2B0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38B429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2332F70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14:paraId="06E5B73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14:paraId="55FBD83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14:paraId="61BD8D6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0A08DC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7C804F1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1D6CE61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3107572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14:paraId="69A15E3A">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NumType w:fmt="decimal"/>
          <w:cols w:space="0" w:num="1"/>
          <w:rtlGutter w:val="0"/>
          <w:docGrid w:type="lines" w:linePitch="595" w:charSpace="0"/>
        </w:sectPr>
      </w:pPr>
    </w:p>
    <w:p w14:paraId="2ADDABE1">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14:paraId="2E23F77D">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14:paraId="1F989D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14:paraId="171B2B5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14:paraId="075DBBA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14:paraId="3C041DF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14:paraId="6A7DB4A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14:paraId="5873268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14:paraId="3B07140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14:paraId="38098653">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14:paraId="69AE267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14:paraId="748CCB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03FA68C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14:paraId="5E56E0A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14:paraId="2150E9E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14:paraId="0424738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14:paraId="6CFF016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14:paraId="4DDBBE9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14:paraId="285B6D2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14:paraId="1BDCEDB7">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14:paraId="387C1F9D">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14:paraId="6708F90B">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14:paraId="247D2E4D">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14:paraId="2F81598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5A5FE2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46E97E1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14:paraId="5BAC3BB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14:paraId="4712F9A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14:paraId="2926CDE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14:paraId="4CC1A66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13AEDC7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14:paraId="0C3507C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14:paraId="3407C17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14:paraId="6B6702B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14:paraId="130C6207">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14:paraId="33DEECD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14:paraId="4083A6CA">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14:paraId="1280C23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14:paraId="7B11496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14:paraId="2521B23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14:paraId="139F2C2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14:paraId="633CE1D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14:paraId="2F1CE0F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077D4D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14:paraId="5611FA8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14:paraId="7EBF8EE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711DADD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53D2DD6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4BF0525D">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14:paraId="5EACB17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3D9B995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78CDCF23">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14:paraId="5E4C963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046F88B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6A5F78E9">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14:paraId="5596174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7A61064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0BCDCDC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26B01F8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1939B4B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4551531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7A339D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14:paraId="137A1A3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14:paraId="167F505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14:paraId="3E11ED4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64C5D31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5E11DA4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18D610A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6A2E4D3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1BB50E7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1197F34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690F0F9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02DFFF2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77D4141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5F8C68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6BE8DD2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7427B76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608D627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09C0681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2C44A06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405937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1B9E5A4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5D66020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14:paraId="62F459C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487CCF8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29B0310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0D5F69B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74D34BC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25FC0ED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572A332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3AE3FB6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7F231BA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1383ECB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5405E31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1D06FA9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3B2F5C6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2687924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0736A25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768ED20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4F9048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0528A8C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2E082D9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14:paraId="7316A6E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09337CC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315644C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3B66143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5AC83B9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2A906C5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0CF3765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7AB4ABA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0D2D941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85B83C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C0F7B4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0A35D61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3D3D2A2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1969D9C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475F068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7783E15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783657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3EB2B50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71DAF98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14:paraId="5B67D84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2611853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7BDCCFE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2594D11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69E4738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3A8C358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2F63ADC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1C19CBB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67C0EA3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16B62FB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541A1DE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13E885D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2622DD8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6305B6C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39D6C7B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22D0B37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10B3DD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14:paraId="7F6B8CA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14:paraId="47C7923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14:paraId="7796905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2D1D6F6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5103ACD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25E5663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5ECDD53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57A67FC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5C87F01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3721D0B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539973D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5F14086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309B9CF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3EED28F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41FB401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58D3183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253D023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27EFA15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745F46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255EFAC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14:paraId="65913DB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14:paraId="3E903D9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4E36149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2405D45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55676A9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3814B76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3000368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33A5763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7CAA7B5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7C88BBF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6A60BA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6C9FDD6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5A7AC43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5EB9BCF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73B4E33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25ABB33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42607B8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565E2E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3A16925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4766A7E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14:paraId="390C152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2FE3F3E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63CCA88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45ECE09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5D88420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28ABA75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775CE88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35B1A4E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6630C60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1CA05C9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23E467D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5B1D5BD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2472262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2C902E8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59D7E3F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6E4264B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4338E4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3616201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43B1A6A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14:paraId="7D92C14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0B75C53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3755F95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5535EC2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4BB13D4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49856B9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345E0FF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76CB97B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56641B2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E0EC58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2BBB36B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09B63D2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4161640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282C149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775431B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6EB173F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51CB1E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14:paraId="71FD193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14:paraId="60F205C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14:paraId="4356BFE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2C06A8D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32F061C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208A658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764CF61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6564446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2168DED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1526544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7AD00E1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678763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2CAC119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3FA587F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7EBEE1D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0B8A0BF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1C3CDDF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4C18334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2788A1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14:paraId="531C0BE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184F248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14:paraId="1692BAB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09ABC98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63A7933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26737A0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79242F7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7B02749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4D6929E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659B8BC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73AE065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06D7E2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6C0AAD9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3700C14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64D71EF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1C395DD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065E355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0C9D6C2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4606B1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14:paraId="4CFD021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14:paraId="66F2D93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14:paraId="61BD9E5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40C302F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4BA6F90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4429A79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16719CD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597B522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69FA50B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163AD15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04EDF22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1216A58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265C05A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4FFEF11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0917CA0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5C75F99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406F0E4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0C70F6F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1B4EF5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14:paraId="7538E62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14:paraId="0771AFB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14:paraId="32A52EB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6B058E1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3B4CBBE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4DCAD33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0F94F22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676A6AB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6F12DDF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18EA1C7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73888D6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793653D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1127879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1553240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5487074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1C10BD7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4F9381F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67E409B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14:paraId="5DB4F7A5">
      <w:pPr>
        <w:pStyle w:val="5"/>
        <w:rPr>
          <w:rFonts w:hint="eastAsia"/>
        </w:rPr>
      </w:pPr>
    </w:p>
    <w:p w14:paraId="03138F3E">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14:paraId="7571B7D3">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14:paraId="78153FC8">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14:paraId="0AC48891">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14:paraId="6B86B7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14:paraId="1E15DFB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14:paraId="4479075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14:paraId="20E1CF6B">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14:paraId="3F743AD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14:paraId="552888B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14:paraId="7457660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14:paraId="276D31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14:paraId="1E3509F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14:paraId="7A3BE86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14:paraId="5E0D05C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14:paraId="56261F6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14:paraId="76C2E20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2CFBB6D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C91F8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3AD4D0C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2CC2953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65DA0B1F">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14:paraId="2BF49AE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14:paraId="284E92A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0EEE9FD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6A76FB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19C0ECB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26BD244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7417296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14:paraId="0BAB1EB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14:paraId="40AD86E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33C83FB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43A23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26B8AF8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5351FA9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05648C1F">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14:paraId="4647F49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14:paraId="32AFCD9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49E1F03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4544D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14:paraId="04E54E2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14:paraId="3AC14D6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14:paraId="4AF8C72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14:paraId="3CE4B0A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14:paraId="1D53B84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04DAE3E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130294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30A05CD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3D24F98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55FE153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14:paraId="5FC21B3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14:paraId="3BD7E63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177F04B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98A28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087EB08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40FE004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64FA7A6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14:paraId="5D8332B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14:paraId="29ECD08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1978BF7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1BBCBA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3F0FA1F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1FFD651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0CF47E0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14:paraId="6AAFA88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14:paraId="36377EB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69674C3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38164F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14:paraId="4E0E4913">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14:paraId="67B31E4B">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14:paraId="03AED65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14:paraId="22589D8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14:paraId="1064B13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3AF9CC7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DFAB4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14:paraId="2833C2F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14:paraId="4D85CB9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7614594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14:paraId="7BAA1CD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71DBBE0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14:paraId="0D557F6C">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14:paraId="28F49811">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14:paraId="2A0F7E78">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14:paraId="42B714EC">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14:paraId="7E8666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14:paraId="2F3B6E05">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14:paraId="0291285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14:paraId="7EFCE58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14:paraId="1FB3E9F7">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14:paraId="3862D2A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14:paraId="6BDD4DF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14:paraId="678FF44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14:paraId="5147FB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1DE178C5">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14:paraId="4BA1C22E">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14:paraId="1F3152D6">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14:paraId="2F4DBBF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14:paraId="39EA24A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14:paraId="6882656B">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14:paraId="029C55B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14:paraId="7A37F69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14:paraId="60E721DB">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14:paraId="04B39C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53EE2DCC">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14:paraId="092B2287">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14:paraId="031BB9B1">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14:paraId="5437D95D">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14:paraId="22703994">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14:paraId="1A18450A">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14:paraId="4189D69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14:paraId="14D70F1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14:paraId="6D2620B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14:paraId="2C2C9D4D">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14:paraId="4E9EA6C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14:paraId="77F347D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14:paraId="7194E7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14:paraId="5569005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14:paraId="5C080CE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07605D2E">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27B4EAC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2E071345">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14:paraId="1FDB35EB">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14:paraId="1BD3CF89">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14:paraId="34E608E9">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14:paraId="43CDA86D">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14:paraId="48B9DA10">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14:paraId="0DA03B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14:paraId="0796563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14:paraId="2ED1DD1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14:paraId="3984E66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14:paraId="4691831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3CA37F0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76E651E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6063063E">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0E4D904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50C4331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642E43FE">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44ED2CD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1A64AE1C">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62B8D8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427114B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63C782E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14:paraId="5130D26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14:paraId="622BCDE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14:paraId="550A591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14:paraId="74ED1A2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723B23B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46A1E2E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3E24A20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3D368C0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2AD257A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412B574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2A43D808">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2A5E6E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321333D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2E7F9CE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14:paraId="077DDA5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14:paraId="310BC3C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14:paraId="6149FDA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14:paraId="2FF8389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24E1443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5040482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4932B46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252957B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30B0543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0666447C">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6AD6B3F7">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46B346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6C61BC9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668F130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2FEF1C2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14:paraId="46505AC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14:paraId="35F52D2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47E48C5A">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283C902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1C3F491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5BBA154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5D6EACD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7DA183E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6F05DCFD">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6A8E52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203AF73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143528E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041D493F">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14:paraId="29F7E49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14:paraId="32AC0DF1">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30EEC55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00FBB93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717422E0">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525C485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380E671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05C82A9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42441562">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4B5124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14:paraId="0CBDCCD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14:paraId="78C54E4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14:paraId="25755AE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14:paraId="6DB327F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4CBEF2E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743E5CA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322D9F0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35A26D81">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29E33AA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026FB37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4939B3AE">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3F1C23BC">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0A0EF5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06973E7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71DD923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14:paraId="01F6189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14:paraId="79E6EBE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14:paraId="3E3783D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753BE45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1E86293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5AA3B88A">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02C8AAB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3D599BA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539A5251">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6CC5361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48DA25CE">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7CF1E9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6633E86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73DF997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14:paraId="6521E69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14:paraId="14D7077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14:paraId="1A8C23A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41A5BC7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43E2061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2842201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2FE63220">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2576142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7AA7854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127ACB4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2660827B">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415667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73575AB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3EC38A4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378A8FC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14:paraId="38A0E62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14:paraId="1B09409C">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75767D4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6651F6E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1DEEAF9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5FBFB21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5860120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116C696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5EB3646B">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405BE0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5C827A0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5206ABA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7BB6979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14:paraId="439EBEF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14:paraId="61E6D62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2B9370DC">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72365F2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2E9A379E">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520BC98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60A846FC">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07FAE4F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06D1045D">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2FD315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14:paraId="4B0A61B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14:paraId="790DA40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18ECE0A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14:paraId="368DF7D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781C010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41DB547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5A28AD2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18D1568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5D4A275A">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3A80316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3C21635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5DE729BA">
            <w:pPr>
              <w:keepNext w:val="0"/>
              <w:keepLines w:val="0"/>
              <w:pageBreakBefore w:val="0"/>
              <w:kinsoku/>
              <w:wordWrap/>
              <w:overflowPunct/>
              <w:topLinePunct w:val="0"/>
              <w:autoSpaceDE/>
              <w:autoSpaceDN/>
              <w:bidi w:val="0"/>
              <w:adjustRightInd/>
              <w:snapToGrid w:val="0"/>
              <w:jc w:val="center"/>
              <w:rPr>
                <w:color w:val="auto"/>
                <w:sz w:val="24"/>
                <w:szCs w:val="24"/>
              </w:rPr>
            </w:pPr>
          </w:p>
        </w:tc>
      </w:tr>
    </w:tbl>
    <w:p w14:paraId="043CB94C">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14:paraId="36987BA8">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14:paraId="4AE14EFA">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14:paraId="5A76DD3E">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14:paraId="7F8EFC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14:paraId="57AA9FE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14:paraId="54FEC83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14:paraId="09C9F58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14:paraId="2945312C">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14:paraId="599000E3">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14:paraId="063A0BE6">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14:paraId="37563497">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14:paraId="64731D4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14:paraId="24975A2C">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14:paraId="109286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77284B9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14:paraId="517E38F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14:paraId="449B4B6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14:paraId="6123CB9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14:paraId="56FB548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14:paraId="0F76A84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3B5602C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14:paraId="4D69BC7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14:paraId="733F9016">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14:paraId="7A57797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14:paraId="2A1F7312">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12F09B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14:paraId="50FBFFC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14:paraId="4893C007">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14:paraId="7AB5FB4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14:paraId="3F5E36B8">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14:paraId="04A2259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550323F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13B7067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4AA9EF3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8BACC2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20F2CFD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32DBA8FF">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7E78D8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57E26B8E">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8F740E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72C074F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14:paraId="629EB9E5">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14:paraId="73EB96B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5C26F1C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2837E12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5D9D1CC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259E7E8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5BF2C05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5868B702">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2DAD0C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16B56E4D">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5E581FFA">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6F538B68">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14:paraId="37D3478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638C495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12F67A5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1C4E3F8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730F8D0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3EC06C4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7DE32A6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71FD3206">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4AD861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1D386289">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288B592">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4019222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14:paraId="549E40C6">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4366FE7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39FF841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12C2823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40B85E2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2906424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2E2305E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76F2018B">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ABC48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18A995A">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7858CDB2">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5ED95A3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14:paraId="5C24A0E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14:paraId="24D6D01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7E30923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1117A5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7960526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1C2EA62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2277E72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2841D84B">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784EDC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24CD7D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4689550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36E5145">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14:paraId="0DAC710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098A95F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10FF267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1AADA0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08985EA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6C745B5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6E78D71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58EA811A">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0C0D8C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1AC6653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15A0AEE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378A41AF">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14:paraId="467EE21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14:paraId="153D48C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2DA01C7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5F475A8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2F0357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682573C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77122FC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09D334F4">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26DC18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78B08F66">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7D67995A">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31AA0F5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14:paraId="65724243">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4BEF5BF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7FB75E7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2541EE4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657CEDB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2C7711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252F8DD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311C40AB">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3CD68A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6A14284">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576C000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6B511137">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14:paraId="2666A08A">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530798B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5AC41FC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62458DF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5070DDA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19D9914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675DC9F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6D8F71E7">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35C4CE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73FCBE37">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6B7BE9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4BACC15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14:paraId="20B9830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14:paraId="03B944C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5A74320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36EC1E1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51DD18A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1CC713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02D3C27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31C81E48">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34CD50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111D00E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1EC33043">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4C7CF3E6">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14:paraId="07D66B31">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7C48C65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607BA32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33C314F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28CCAD0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2DFD29F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080EDA8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34898FD9">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225BDB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247940A6">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61ED8A9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5C1AB9E3">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14:paraId="0D4093F1">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14:paraId="096FB35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5B651DE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4450157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782BC0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4759266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05DFDCA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4F05942B">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0E104C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24A354C6">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2FE9BDD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7AF17FCF">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14:paraId="3EDA293F">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14:paraId="7764B7D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4808C3D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9777B2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23DAF9C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22CCD7E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0CED906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677982A1">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781F75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6B34198D">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70F937FB">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6D2E10F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14:paraId="469DE0B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14:paraId="5B385F6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309D29A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5608DAE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0662B4D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72C5162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582F529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2F148B53">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5BDE2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737E3869">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493BBB99">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14809E06">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14:paraId="2FA28AC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14:paraId="06A308A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5F2556C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CC7CB8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59F7DC3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11CED95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7CA8950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12014455">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ADCA6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39CEC4D1">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4294A665">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14283F5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14:paraId="5931F74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14:paraId="6EC37F4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4E3A9DE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0F3F4A3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0AD329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3AF0FD3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7A3DF47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4A70333D">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16C6F1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671E5953">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AC6F094">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787B4203">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14:paraId="23CA3C05">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14:paraId="6975AA3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0BF1B18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5955A9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0D5B546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424CDC2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3D55EA0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65343D67">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7EC634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211F4FEB">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1FB732A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62D8545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14:paraId="64C7BC6A">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7AFB13B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3069DBC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619E724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15FDE7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569444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33EF640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37753E95">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3EA8DB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672B2766">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42CEAD6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364E5CC">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14:paraId="33A171E5">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14:paraId="10423C1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01AD59F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615D3C5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4E1BF65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0F044D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54A0A15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0435E719">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376172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2C90F34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23D2C0B5">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5BF5DE0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14:paraId="622E615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14:paraId="085CC29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235528C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53817AF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544C7D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638388C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7CBC6AF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459C159E">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A2C66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CCF352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2D7A54A1">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4ACE615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14:paraId="1BE6AB7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14:paraId="327532F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75DC20F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F07F1C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09F6FB3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437E3C3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17AE402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7C08EC0D">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29D7B3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5FFC7898">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2A3074CE">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E847B6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14:paraId="59F3F68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14:paraId="3623487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21C44E2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3C15A8B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7F3B6E6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563E6E5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2620AF0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62B586B6">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14:paraId="5B967F7D">
      <w:pPr>
        <w:rPr>
          <w:rFonts w:hint="eastAsia" w:ascii="仿宋_GB2312" w:eastAsia="仿宋_GB2312"/>
          <w:color w:val="auto"/>
          <w:sz w:val="32"/>
          <w:szCs w:val="32"/>
        </w:rPr>
        <w:sectPr>
          <w:pgSz w:w="16838" w:h="11906" w:orient="landscape"/>
          <w:pgMar w:top="1531" w:right="1871" w:bottom="1531" w:left="1871" w:header="850" w:footer="1417" w:gutter="0"/>
          <w:pgNumType w:fmt="decimal"/>
          <w:cols w:space="0" w:num="1"/>
          <w:rtlGutter w:val="0"/>
          <w:docGrid w:type="lines" w:linePitch="595" w:charSpace="0"/>
        </w:sectPr>
      </w:pPr>
    </w:p>
    <w:p w14:paraId="54D441AA">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14:paraId="089F9DB9">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14:paraId="19B975AA">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14:paraId="601E6934">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5331824A">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432FD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C9AD45">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526C2A">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75E5F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BE6E2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3A7CB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C5146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1C839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D318AB">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5F34E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318CC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F850D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0B55D5">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3FF135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217C2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0634D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14:paraId="425114D8">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28A4F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E70A6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D6CE8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29F64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E3992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EB9DB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FB8F0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4AFC1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B2988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D7653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92A89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C2A07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68DD4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B09B09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99DCD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A33B6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14:paraId="47159B57">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B0534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670F3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CF771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874B0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3ACCF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92983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CB6E9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DEA0F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EE440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E8BA8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AF521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F2B27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B45CF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3D507C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ACBF3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E3C8B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1AC88F25">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3DB1F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361B4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A8CAF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D5C60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8F203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C4973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052D2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85E11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E82AE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6AC0D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E09CE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27FE2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34A60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70D9D5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48237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FE163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2140F142">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99AB4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77634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796AD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0A56D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4C4C0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8F3A9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187D4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385BC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92AA4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A0668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6B9BC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E23F6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1914B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616CB8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B4E9A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66638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254F6EFE">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C113C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17738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8097A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B5BC8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A07BA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CC6E4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3F67C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F57F4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0D80A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6B8C0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67DCE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B1413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55061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007854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DC04D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C4BDA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4CD7F5F8">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C7B8C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1E15A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B95F4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C568E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12B7F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5050E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B6B6E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924AF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8D7AE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8D0A3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2BADA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B0D91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E58FF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A25E68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F259D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9235D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001FF15C">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4FB5A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5BA6B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539D7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EA79B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5EFD5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DB707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90CA6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9B5C3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F80C7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315A6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DB9E0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86634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B4769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967229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06191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F50C3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792145F8">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DE6AB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B6861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FE1AF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5449C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954E9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03BB9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BFE21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280E1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71381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3C272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73B84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32B10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97FE8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66FE34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EB7B6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86EE8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3745A890">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710E2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E9957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9FE9D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30B6D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12DCD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6F955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3D058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0CFAC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127C4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7AD47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B9AF0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2791D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E6DF3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211624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EE9F5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965E8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321B4FBD">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AEF6A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DE9B4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48DCC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B0E81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11C72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48C6B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A8DBC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03993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67124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ADB09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5680D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6569B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9461E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ECAFE6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6A722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3AB5C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71274C08">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CB660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4BFF3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2A376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00BB3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2A530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5BEBA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D0B09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2C079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2000B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749B8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CD63B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3D30B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B5367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1D2D76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A0040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4D804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79890499">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B273F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D0E4F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301D3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E287E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A44BC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14A7A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4A8F8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270C5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D50A3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8FD45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564F2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5E312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B513D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45B168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7F4FD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3D664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14:paraId="5A9CFFC7">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bookmarkStart w:id="58" w:name="_Toc14854179"/>
      <w:r>
        <w:rPr>
          <w:rFonts w:hint="eastAsia"/>
          <w:color w:val="auto"/>
          <w:lang w:val="en-US" w:eastAsia="zh-CN"/>
        </w:rPr>
        <w:br w:type="page"/>
      </w:r>
    </w:p>
    <w:p w14:paraId="5D895A69">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14:paraId="3E6B14E8">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14:paraId="314704A3">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14:paraId="54C46F72">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14:paraId="222C536D">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14:paraId="04DEC4A2">
      <w:pPr>
        <w:pStyle w:val="4"/>
        <w:bidi w:val="0"/>
        <w:rPr>
          <w:rFonts w:hint="eastAsia"/>
        </w:rPr>
      </w:pPr>
    </w:p>
    <w:p w14:paraId="04053F22">
      <w:pPr>
        <w:pStyle w:val="4"/>
        <w:bidi w:val="0"/>
        <w:rPr>
          <w:rFonts w:hint="eastAsia"/>
          <w:lang w:val="en-US" w:eastAsia="zh-CN"/>
        </w:rPr>
      </w:pPr>
      <w:r>
        <w:rPr>
          <w:rFonts w:hint="eastAsia"/>
        </w:rPr>
        <w:t>项目</w:t>
      </w:r>
      <w:r>
        <w:rPr>
          <w:rFonts w:hint="eastAsia"/>
          <w:lang w:val="en-US" w:eastAsia="zh-CN"/>
        </w:rPr>
        <w:t>申报书模板</w:t>
      </w:r>
    </w:p>
    <w:p w14:paraId="1C39BF54">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14:paraId="07463D56">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4EED3856">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21461E87">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78E65ED7">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5840"/>
      </w:tblGrid>
      <w:tr w14:paraId="4715825F">
        <w:tblPrEx>
          <w:tblCellMar>
            <w:top w:w="0" w:type="dxa"/>
            <w:left w:w="108" w:type="dxa"/>
            <w:bottom w:w="0" w:type="dxa"/>
            <w:right w:w="108" w:type="dxa"/>
          </w:tblCellMar>
        </w:tblPrEx>
        <w:trPr>
          <w:jc w:val="center"/>
        </w:trPr>
        <w:tc>
          <w:tcPr>
            <w:tcW w:w="2632" w:type="dxa"/>
            <w:vAlign w:val="center"/>
          </w:tcPr>
          <w:p w14:paraId="04B4D1D8">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7D8D6FEE">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14:paraId="0C549B51">
        <w:tblPrEx>
          <w:tblCellMar>
            <w:top w:w="0" w:type="dxa"/>
            <w:left w:w="108" w:type="dxa"/>
            <w:bottom w:w="0" w:type="dxa"/>
            <w:right w:w="108" w:type="dxa"/>
          </w:tblCellMar>
        </w:tblPrEx>
        <w:trPr>
          <w:jc w:val="center"/>
        </w:trPr>
        <w:tc>
          <w:tcPr>
            <w:tcW w:w="2632" w:type="dxa"/>
            <w:vAlign w:val="center"/>
          </w:tcPr>
          <w:p w14:paraId="57E06103">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2C1BC5F8">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14:paraId="6F921EAB">
        <w:tblPrEx>
          <w:tblCellMar>
            <w:top w:w="0" w:type="dxa"/>
            <w:left w:w="108" w:type="dxa"/>
            <w:bottom w:w="0" w:type="dxa"/>
            <w:right w:w="108" w:type="dxa"/>
          </w:tblCellMar>
        </w:tblPrEx>
        <w:trPr>
          <w:jc w:val="center"/>
        </w:trPr>
        <w:tc>
          <w:tcPr>
            <w:tcW w:w="2632" w:type="dxa"/>
            <w:vAlign w:val="center"/>
          </w:tcPr>
          <w:p w14:paraId="7BF79AE4">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26F45AE7">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14:paraId="1E225BC1">
        <w:tblPrEx>
          <w:tblCellMar>
            <w:top w:w="0" w:type="dxa"/>
            <w:left w:w="108" w:type="dxa"/>
            <w:bottom w:w="0" w:type="dxa"/>
            <w:right w:w="108" w:type="dxa"/>
          </w:tblCellMar>
        </w:tblPrEx>
        <w:trPr>
          <w:jc w:val="center"/>
        </w:trPr>
        <w:tc>
          <w:tcPr>
            <w:tcW w:w="2632" w:type="dxa"/>
            <w:vAlign w:val="center"/>
          </w:tcPr>
          <w:p w14:paraId="24446BD2">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28C3389B">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14:paraId="61FA9BF2">
        <w:tblPrEx>
          <w:tblCellMar>
            <w:top w:w="0" w:type="dxa"/>
            <w:left w:w="108" w:type="dxa"/>
            <w:bottom w:w="0" w:type="dxa"/>
            <w:right w:w="108" w:type="dxa"/>
          </w:tblCellMar>
        </w:tblPrEx>
        <w:trPr>
          <w:jc w:val="center"/>
        </w:trPr>
        <w:tc>
          <w:tcPr>
            <w:tcW w:w="2632" w:type="dxa"/>
            <w:vAlign w:val="center"/>
          </w:tcPr>
          <w:p w14:paraId="130B80F1">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71655139">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14:paraId="21EBB63F">
        <w:tblPrEx>
          <w:tblCellMar>
            <w:top w:w="0" w:type="dxa"/>
            <w:left w:w="108" w:type="dxa"/>
            <w:bottom w:w="0" w:type="dxa"/>
            <w:right w:w="108" w:type="dxa"/>
          </w:tblCellMar>
        </w:tblPrEx>
        <w:trPr>
          <w:jc w:val="center"/>
        </w:trPr>
        <w:tc>
          <w:tcPr>
            <w:tcW w:w="2632" w:type="dxa"/>
            <w:vAlign w:val="center"/>
          </w:tcPr>
          <w:p w14:paraId="6FB9455B">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14:paraId="533A5D11">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14:paraId="640C56C5">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04AA3B1B">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6A2EC2D7">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14:paraId="7EEA2483">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14:paraId="7DECEF43">
      <w:pPr>
        <w:rPr>
          <w:color w:val="auto"/>
          <w:sz w:val="28"/>
          <w:szCs w:val="28"/>
        </w:rPr>
      </w:pPr>
    </w:p>
    <w:p w14:paraId="77DB5CF9">
      <w:pPr>
        <w:pStyle w:val="5"/>
      </w:pPr>
    </w:p>
    <w:p w14:paraId="38ACFAB3"/>
    <w:p w14:paraId="52C46C5B">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708DA8C3">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456AA741">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14:paraId="4739FBEA">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14:paraId="6596313A">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14:paraId="07A7B48C">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45722996"/>
      <w:bookmarkStart w:id="61" w:name="_Toc14854180"/>
      <w:r>
        <w:rPr>
          <w:rFonts w:hint="eastAsia" w:ascii="黑体" w:hAnsi="黑体" w:eastAsia="黑体" w:cs="黑体"/>
          <w:b w:val="0"/>
          <w:bCs w:val="0"/>
          <w:color w:val="auto"/>
          <w:sz w:val="28"/>
          <w:szCs w:val="28"/>
        </w:rPr>
        <w:t>项目背景</w:t>
      </w:r>
      <w:bookmarkEnd w:id="60"/>
      <w:bookmarkEnd w:id="61"/>
    </w:p>
    <w:p w14:paraId="2F52F791">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14:paraId="3046DD31">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14:paraId="79DD6055">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14:paraId="0C9B0724">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14:paraId="7210C70C">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14:paraId="57D46F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14:paraId="5EAE07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14:paraId="5A2943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14:paraId="2E59CE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14:paraId="575E27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14:paraId="1A605E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14:paraId="3A2C70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14:paraId="2FAF9D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14:paraId="69C1A7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7525AC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14:paraId="5B03C7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14:paraId="024555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14:paraId="61CEEB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14:paraId="3D8F5F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14:paraId="5BF8FD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4ECA5F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14:paraId="54ABB4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14:paraId="4A8F99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14:paraId="1511CB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14:paraId="772E3E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14:paraId="216AC1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14:paraId="4523CB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14:paraId="4A6E2D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DC98F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39B119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384EF4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67C1FD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14:paraId="2ECFDE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14:paraId="4AC99E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14:paraId="425D18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14:paraId="7838BD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66AAC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74B532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319863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1A52D8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14:paraId="5219B1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14:paraId="6FA459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14:paraId="17DE47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14:paraId="3AEC56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1837C6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23F0CE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503136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025513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5CF95C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14:paraId="3ED8BA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14:paraId="6F629A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14:paraId="681B9E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3744CD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6430AA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14:paraId="129195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14:paraId="71F0CE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14:paraId="59C55C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14:paraId="409631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14:paraId="6B8C8F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14:paraId="5A5C42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14:paraId="092E80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3BF2E6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36A557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342ACF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14:paraId="682494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14:paraId="6538A0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14:paraId="6E7845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14:paraId="0BDAFE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8C860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6E0918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43FCC0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19BEE5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14:paraId="4DBDC5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14:paraId="29AEE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14:paraId="0AEB04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14:paraId="794E7A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0D55D5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5647EE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553813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28AF8F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7E8F5A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14:paraId="6750D6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14:paraId="434E81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14:paraId="03687A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3ABE91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48060D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14:paraId="173C6A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14:paraId="19030F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14:paraId="273267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14:paraId="54543A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14:paraId="29F0FB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14:paraId="22BCF0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14:paraId="1D73AF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09899F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2583E7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60A52E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14:paraId="131F75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14:paraId="2B39E6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14:paraId="5FC0B6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14:paraId="69C666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1DBD32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294107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2D420D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3F1EB4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4AD67B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14:paraId="224802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14:paraId="4E1045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14:paraId="6CB85C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40EF6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00049E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14:paraId="4E9941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14:paraId="2D7C87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14:paraId="2D4975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14:paraId="1BD2D0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14:paraId="03011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FA256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14:paraId="2E8DA9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14:paraId="65AC84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14:paraId="3FA2B9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14:paraId="0ACF13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14:paraId="25D3DA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14:paraId="6E0F58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14:paraId="629DCE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29FC9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2051F4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14:paraId="7A9BD7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14:paraId="391035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230744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14:paraId="0D05E6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14:paraId="091DCB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14:paraId="565991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03CAD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14:paraId="1E6B0C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14:paraId="60104F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14:paraId="3B0A0E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14:paraId="0FDEA3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14:paraId="30E7B6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14:paraId="466E53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14:paraId="2E9628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14:paraId="2750C7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694903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1D37B0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7B2CC9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14:paraId="78FE14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14:paraId="5B82DB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14:paraId="66A8E7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14:paraId="28444F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4156E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69387F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30648F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043B0C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75C358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14:paraId="037B1B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14:paraId="211CB1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14:paraId="332E43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1EB58C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14:paraId="774041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14:paraId="0FECAC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14:paraId="6D93EC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14:paraId="3C88D3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14:paraId="41A094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14:paraId="6C7595DB">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14:paraId="3E6AFF08">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45722997"/>
      <w:bookmarkStart w:id="63" w:name="_Toc235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14:paraId="40B0932E">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14:paraId="3FC758F2">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14:paraId="7D0B51F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14:paraId="594406F0">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45722998"/>
      <w:bookmarkStart w:id="65" w:name="_Toc9991"/>
      <w:r>
        <w:rPr>
          <w:rFonts w:hint="eastAsia" w:ascii="黑体" w:hAnsi="黑体" w:eastAsia="黑体" w:cs="黑体"/>
          <w:b w:val="0"/>
          <w:bCs w:val="0"/>
          <w:color w:val="auto"/>
          <w:sz w:val="28"/>
          <w:szCs w:val="28"/>
        </w:rPr>
        <w:t>主管部门</w:t>
      </w:r>
      <w:bookmarkEnd w:id="64"/>
      <w:bookmarkEnd w:id="65"/>
    </w:p>
    <w:p w14:paraId="2EE2CDF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14:paraId="7D7893F2">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14854181"/>
      <w:bookmarkStart w:id="67" w:name="_Toc45722999"/>
      <w:r>
        <w:rPr>
          <w:rFonts w:hint="eastAsia" w:ascii="黑体" w:hAnsi="黑体" w:eastAsia="黑体" w:cs="黑体"/>
          <w:b w:val="0"/>
          <w:bCs w:val="0"/>
          <w:color w:val="auto"/>
          <w:sz w:val="28"/>
          <w:szCs w:val="28"/>
        </w:rPr>
        <w:t>项目区范围、任务、主要建设内容及工期</w:t>
      </w:r>
      <w:bookmarkEnd w:id="66"/>
      <w:bookmarkEnd w:id="67"/>
    </w:p>
    <w:p w14:paraId="4CE7996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14:paraId="3229CA5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14:paraId="5606DB4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14:paraId="76A591B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14:paraId="72F2C63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14:paraId="76D7062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14:paraId="6C86E4C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14:paraId="04D6504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14:paraId="27EAC23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14:paraId="32AA5AD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14:paraId="04900F7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14:paraId="729B812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14:paraId="6B0B962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14:paraId="4C53D96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14:paraId="396E990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14:paraId="55BCA04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14:paraId="6AC8D04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14:paraId="3717075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14:paraId="665421F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14:paraId="6CD19ED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14:paraId="67BAC6A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14:paraId="555C1D9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14:paraId="122AA76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14:paraId="0C3D10E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14:paraId="3311977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14:paraId="538CED4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14:paraId="0883A2D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14:paraId="7468947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14:paraId="2AD1917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14:paraId="0FFCF95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14:paraId="5DD4A5B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14:paraId="7DBD2D7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14:paraId="280F25D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14:paraId="5D3671A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14:paraId="4BFD30E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14:paraId="5AFF0156">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45723000"/>
      <w:bookmarkStart w:id="69" w:name="_Toc14854182"/>
      <w:r>
        <w:rPr>
          <w:rFonts w:hint="eastAsia" w:ascii="黑体" w:hAnsi="黑体" w:eastAsia="黑体" w:cs="黑体"/>
          <w:b w:val="0"/>
          <w:bCs w:val="0"/>
          <w:color w:val="auto"/>
          <w:sz w:val="28"/>
          <w:szCs w:val="28"/>
        </w:rPr>
        <w:t>概算和资金筹措</w:t>
      </w:r>
      <w:bookmarkEnd w:id="68"/>
      <w:bookmarkEnd w:id="69"/>
    </w:p>
    <w:p w14:paraId="6ADC9D1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14:paraId="1E60828E">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Layout w:type="fixed"/>
        <w:tblCellMar>
          <w:top w:w="0" w:type="dxa"/>
          <w:left w:w="108" w:type="dxa"/>
          <w:bottom w:w="0" w:type="dxa"/>
          <w:right w:w="108" w:type="dxa"/>
        </w:tblCellMar>
      </w:tblPr>
      <w:tblGrid>
        <w:gridCol w:w="885"/>
        <w:gridCol w:w="3772"/>
        <w:gridCol w:w="2656"/>
        <w:gridCol w:w="1743"/>
      </w:tblGrid>
      <w:tr w14:paraId="777F07D9">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14:paraId="753B6B3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14:paraId="10F87AE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14:paraId="4027CBE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14:paraId="17B3A910">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14:paraId="76423FC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14:paraId="30A38A8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14:paraId="26BE66A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14:paraId="3203310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14:paraId="611C6F34">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15AB80E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14:paraId="3A02E7E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14:paraId="15E5D4F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35C0B9B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00ACABC2">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49CE96B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14:paraId="141507F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14:paraId="3339662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351D177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1902E202">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2CDDEB4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14:paraId="127AF6E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14:paraId="041C7C6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5ABF8D4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14D31A83">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01C6280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14:paraId="71526B7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14:paraId="747B277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14E4C52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26962764">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6621A46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14:paraId="0B04FE9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14:paraId="088DB34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360AADD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2952A91A">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75FFCE6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14:paraId="0C744AF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14:paraId="575BC67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787C221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08CF64F0">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56D93C3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14:paraId="1205DC7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14:paraId="1A274DE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08683FE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6565ACA9">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70DEC92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14:paraId="6309B22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14:paraId="6C72B29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78DBAE5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1095240B">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7B40ED8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14:paraId="2BEBD27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14:paraId="6156B5F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42B4382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3D894E9D">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14:paraId="7EC27B0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14:paraId="37C9611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14:paraId="7F697AD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7BAFD54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14:paraId="279F5F10">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14:paraId="54E45AA8">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14854183"/>
      <w:bookmarkStart w:id="71" w:name="_Toc45723001"/>
      <w:r>
        <w:rPr>
          <w:rFonts w:hint="eastAsia" w:ascii="黑体" w:hAnsi="黑体" w:eastAsia="黑体" w:cs="黑体"/>
          <w:b w:val="0"/>
          <w:bCs w:val="0"/>
          <w:color w:val="auto"/>
          <w:sz w:val="28"/>
          <w:szCs w:val="28"/>
        </w:rPr>
        <w:t>效益分析和综合评价</w:t>
      </w:r>
      <w:bookmarkEnd w:id="70"/>
      <w:bookmarkEnd w:id="71"/>
    </w:p>
    <w:p w14:paraId="30E082B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14:paraId="4BFEE49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14:paraId="16851CE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14:paraId="31897AC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14:paraId="4DA90C2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14:paraId="6F735B0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14:paraId="61B84C7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14:paraId="3E253559">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14854184"/>
      <w:bookmarkStart w:id="73" w:name="_Toc45723002"/>
      <w:r>
        <w:rPr>
          <w:rFonts w:hint="eastAsia" w:ascii="仿宋_GB2312" w:hAnsi="仿宋_GB2312" w:eastAsia="仿宋_GB2312" w:cs="仿宋_GB2312"/>
          <w:color w:val="auto"/>
          <w:sz w:val="28"/>
          <w:szCs w:val="28"/>
        </w:rPr>
        <w:t>组织实施与管理</w:t>
      </w:r>
      <w:bookmarkEnd w:id="72"/>
      <w:bookmarkEnd w:id="73"/>
    </w:p>
    <w:p w14:paraId="7BC7349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14:paraId="1FB8B28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14:paraId="36622B4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14:paraId="4813A03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14:paraId="36D7EDEA">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14:paraId="7B50846F">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14:paraId="5DDAEE64">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14:paraId="20A09428">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5828"/>
      <w:bookmarkStart w:id="77" w:name="_Toc45723004"/>
      <w:r>
        <w:rPr>
          <w:rFonts w:hint="eastAsia" w:ascii="黑体" w:hAnsi="黑体" w:eastAsia="黑体" w:cs="黑体"/>
          <w:b w:val="0"/>
          <w:bCs w:val="0"/>
          <w:color w:val="auto"/>
          <w:sz w:val="28"/>
          <w:szCs w:val="28"/>
        </w:rPr>
        <w:t>选址要求</w:t>
      </w:r>
      <w:bookmarkEnd w:id="76"/>
      <w:bookmarkEnd w:id="77"/>
    </w:p>
    <w:p w14:paraId="7D3FEEE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60D0E46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14:paraId="2241E79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14:paraId="0FDD8C6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14:paraId="464350A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14:paraId="4AF0FAA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14:paraId="2E3FDC43">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30824"/>
      <w:bookmarkStart w:id="79" w:name="_Toc45723005"/>
      <w:r>
        <w:rPr>
          <w:rFonts w:hint="eastAsia" w:ascii="黑体" w:hAnsi="黑体" w:eastAsia="黑体" w:cs="黑体"/>
          <w:b w:val="0"/>
          <w:bCs w:val="0"/>
          <w:color w:val="auto"/>
          <w:sz w:val="28"/>
          <w:szCs w:val="28"/>
        </w:rPr>
        <w:t>选址现状</w:t>
      </w:r>
      <w:bookmarkEnd w:id="78"/>
      <w:bookmarkEnd w:id="79"/>
    </w:p>
    <w:p w14:paraId="1CDC44B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14:paraId="0EF42656">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14:paraId="076A04C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14:paraId="4AA6425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14:paraId="33C8C5F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14:paraId="643939FF">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14:paraId="5339B3A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14:paraId="19FFE9F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14:paraId="578B37E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14:paraId="6D6A0D03">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14:paraId="0019651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14:paraId="6A38F3A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14:paraId="2284A10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14:paraId="6A3A8B95">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NumType w:fmt="decimal"/>
          <w:cols w:space="0" w:num="1"/>
          <w:rtlGutter w:val="0"/>
          <w:docGrid w:type="lines" w:linePitch="595" w:charSpace="0"/>
        </w:sectPr>
      </w:pPr>
    </w:p>
    <w:p w14:paraId="1898E753">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14854185"/>
      <w:bookmarkStart w:id="84" w:name="_Toc45723009"/>
      <w:bookmarkStart w:id="85" w:name="_Toc481506713"/>
      <w:bookmarkStart w:id="86" w:name="_Toc14854186"/>
      <w:r>
        <w:rPr>
          <w:rFonts w:hint="eastAsia" w:ascii="方正小标宋简体" w:hAnsi="方正小标宋简体" w:eastAsia="方正小标宋简体" w:cs="方正小标宋简体"/>
          <w:b w:val="0"/>
          <w:bCs w:val="0"/>
          <w:color w:val="auto"/>
          <w:sz w:val="36"/>
          <w:szCs w:val="36"/>
        </w:rPr>
        <w:t>项目概况</w:t>
      </w:r>
      <w:bookmarkEnd w:id="83"/>
      <w:bookmarkEnd w:id="84"/>
    </w:p>
    <w:p w14:paraId="17FCA8A6">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14:paraId="5D4706A8">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14:paraId="26EEDE9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14:paraId="29C59AA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14:paraId="66E1AC0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14:paraId="4D5B865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14:paraId="0FE518B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14:paraId="2B3C4BB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14:paraId="7E43F9F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14:paraId="0137C6E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14:paraId="2D84F40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14:paraId="529745FA">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14:paraId="51AA64BF">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14:paraId="24C31A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14:paraId="27F659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14:paraId="2B7685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14:paraId="69A094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14:paraId="670C64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14:paraId="68B10B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14:paraId="1F7B1B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14:paraId="741C6F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14:paraId="740FA0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14:paraId="71C0C9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14:paraId="56EB95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14:paraId="3EED7D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14:paraId="691794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21C7CC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44F9A1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3048BD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14C337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447A48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980FE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14:paraId="581028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7AEBB6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14:paraId="5B8428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24D8E1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380E13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5E82FB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78CFD9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640225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4C9EDF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14:paraId="31D46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05C022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14:paraId="2EC632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358D0F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253FE6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3DDA10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3ACA2C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43D35F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1EE3F0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14:paraId="0E7963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5E154A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14:paraId="6D351A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1659CA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1CC4F9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33AB9C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43FFEF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38AADD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1527CE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14:paraId="1EC2FF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0351C3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14:paraId="712A14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054153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43E516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13B70B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0D6BB3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64E876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0F58B5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14:paraId="4B87D6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14:paraId="04F0E6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3DE8CC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00E582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671DF6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6C3CF3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796E77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14:paraId="0741078B">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0D39544C">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14854187"/>
      <w:bookmarkStart w:id="89" w:name="_Toc45723011"/>
      <w:r>
        <w:rPr>
          <w:rFonts w:hint="eastAsia" w:ascii="黑体" w:hAnsi="黑体" w:eastAsia="黑体" w:cs="黑体"/>
          <w:b w:val="0"/>
          <w:bCs w:val="0"/>
          <w:color w:val="auto"/>
          <w:sz w:val="28"/>
          <w:szCs w:val="28"/>
        </w:rPr>
        <w:t>社会经济</w:t>
      </w:r>
      <w:bookmarkEnd w:id="88"/>
      <w:bookmarkEnd w:id="89"/>
    </w:p>
    <w:p w14:paraId="4AF9FBF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14:paraId="2D68887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14:paraId="56A1CF3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14:paraId="192DD47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14:paraId="771CDC4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14:paraId="7D4386E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14:paraId="6D9665B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14:paraId="44A5A04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14:paraId="3B9701E2">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14854188"/>
      <w:bookmarkStart w:id="91" w:name="_Toc45723012"/>
      <w:r>
        <w:rPr>
          <w:rFonts w:hint="eastAsia" w:ascii="黑体" w:hAnsi="黑体" w:eastAsia="黑体" w:cs="黑体"/>
          <w:b w:val="0"/>
          <w:bCs w:val="0"/>
          <w:color w:val="auto"/>
          <w:sz w:val="28"/>
          <w:szCs w:val="28"/>
        </w:rPr>
        <w:t>水文气象</w:t>
      </w:r>
      <w:bookmarkEnd w:id="90"/>
      <w:bookmarkEnd w:id="91"/>
    </w:p>
    <w:p w14:paraId="497F07F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14:paraId="1F41FC0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14:paraId="1227919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14:paraId="2D1D1B5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14:paraId="348B821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14:paraId="227EBD3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14:paraId="36DD437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14:paraId="08B4746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14:paraId="7612BAC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14:paraId="7BC5473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14:paraId="7279DE6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14:paraId="342CF2E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14:paraId="038D82F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14:paraId="7DF925C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14:paraId="3EDFF974">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14:paraId="0EC8CCB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14:paraId="7BA92E6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14:paraId="2EB2BE0E">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14:paraId="0382F1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14:paraId="5A2E7A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14:paraId="68E2FA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14:paraId="1A8632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14:paraId="7F55E4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14:paraId="1CB644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14:paraId="7275A8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14:paraId="753A9A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14:paraId="1B547C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14:paraId="13E2A6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14:paraId="3D7DFD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14:paraId="655BFE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14:paraId="6185F8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14:paraId="78E78F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99553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1F4D7E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14:paraId="3D58D7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14:paraId="044D3E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14:paraId="325D5D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14:paraId="14E1C7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14:paraId="4B661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14:paraId="4D4450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14:paraId="6054CE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14:paraId="3A4840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14:paraId="0A55B1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122C9F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14:paraId="368527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14:paraId="57B4AD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14:paraId="1ACA21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14:paraId="5582DF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14:paraId="482CF8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14:paraId="40F9B4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14:paraId="2BCCDE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14:paraId="751B9B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14:paraId="0DEF58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043D31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14:paraId="6DA3D5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14:paraId="1B664E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14:paraId="129461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14:paraId="5F8597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14:paraId="60A594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14:paraId="1CCC4A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14:paraId="1A58BF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14:paraId="59FA2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14:paraId="05B8E0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64F258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14:paraId="6DCB7C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14:paraId="7EE87D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14:paraId="615B28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14:paraId="3D0DBE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14:paraId="2A0D0F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14:paraId="5234E2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14:paraId="4302C0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14:paraId="161EE7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14:paraId="2995E8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72229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14:paraId="2087A8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14:paraId="4FE74A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14:paraId="79073F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14:paraId="73A92B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14:paraId="24DA80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14:paraId="369738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14:paraId="31F1E8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14:paraId="246D9D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14:paraId="7F7ED2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552E9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14:paraId="68CF0A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14:paraId="0B36B2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14:paraId="34D67C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14:paraId="56635E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14:paraId="529576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14:paraId="03762F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14:paraId="472B4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14:paraId="1BEE54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14:paraId="4CA0C38C">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14:paraId="4F09E67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14:paraId="6BCAD48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14:paraId="3238EEB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14:paraId="14CCA8B7">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45723014"/>
      <w:bookmarkStart w:id="95" w:name="_Toc14854191"/>
      <w:bookmarkStart w:id="96" w:name="_Toc438417033"/>
      <w:r>
        <w:rPr>
          <w:rFonts w:hint="eastAsia" w:ascii="黑体" w:hAnsi="黑体" w:eastAsia="黑体" w:cs="黑体"/>
          <w:b w:val="0"/>
          <w:bCs w:val="0"/>
          <w:color w:val="auto"/>
          <w:sz w:val="28"/>
          <w:szCs w:val="28"/>
        </w:rPr>
        <w:t>项目区基础设施情况</w:t>
      </w:r>
      <w:bookmarkEnd w:id="94"/>
      <w:bookmarkEnd w:id="95"/>
      <w:bookmarkEnd w:id="96"/>
    </w:p>
    <w:p w14:paraId="00526A0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14:paraId="4945800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14:paraId="42199E1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14:paraId="23E80C1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14:paraId="0F0F6659">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14:paraId="3C1DB4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668050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14:paraId="156E54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14:paraId="262BC9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14:paraId="576AA3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14:paraId="1C19A9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14:paraId="7CF31E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14:paraId="57D42D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14:paraId="05364A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64D922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00E2B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14:paraId="182B92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14:paraId="78486B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2549DB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14:paraId="07E64D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14:paraId="43ECDE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14:paraId="3F93D9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14:paraId="188DD1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149C2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14:paraId="285E6C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14:paraId="6AEF63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14:paraId="742234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14:paraId="4154AC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14:paraId="2E6459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14:paraId="27D1E4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14:paraId="2F556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5A2076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14:paraId="092F39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14:paraId="28F019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14:paraId="576A47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14:paraId="7C018B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14:paraId="05CEB6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14:paraId="16E008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14:paraId="36C9FC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2125AF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14:paraId="4861E2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14:paraId="612039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0D847C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14:paraId="5DD5AB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14:paraId="0AA2BF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14:paraId="0E7EF0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4B33F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60F56F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14:paraId="330862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14:paraId="44E278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14:paraId="0921A9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14:paraId="14E042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14:paraId="1F556C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14:paraId="3DA6A3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57DEF8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1B2A32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14:paraId="1DBAB3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14:paraId="41A03F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6AD164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14:paraId="13E614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14:paraId="34C7D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14:paraId="18AAB6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6B8334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2A06C1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14:paraId="682F4A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14:paraId="1AA9A4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54EB81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14:paraId="4BE43B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14:paraId="083BB8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14:paraId="386A1C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1EDF00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388071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14:paraId="1D997A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14:paraId="150027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3894DB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14:paraId="4230C6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14:paraId="0769B3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14:paraId="4447D2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14:paraId="7D8442DA">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14:paraId="377B0AE2">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14:paraId="3E397080">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7AD78C11">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14:paraId="535D0B42">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14:paraId="7847BC12">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14:paraId="04C73844">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14:paraId="58ED37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14:paraId="3C243C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14:paraId="7DD9FC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14:paraId="078AC9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14:paraId="2792F2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14:paraId="2F7374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14:paraId="60AADE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14:paraId="7BEEED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14:paraId="641290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14:paraId="473812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0A50BF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0BB132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14:paraId="17FEC0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14:paraId="4181D4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14:paraId="5960C6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14:paraId="217B70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14:paraId="57BDFF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14:paraId="7FDD49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14:paraId="1237DC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14:paraId="3BCD21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14:paraId="497D3E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14:paraId="0BF41D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E262B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14F54A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14:paraId="4F1856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14:paraId="327CDB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14:paraId="47CC0F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0E8658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14:paraId="0B26A7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52081D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0B03A2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49277B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40FBDF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14:paraId="713FEB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5A2690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14:paraId="5A59A9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7C2825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2E75C6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5F58DC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3956BB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14:paraId="6E37EA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07BB65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14:paraId="5C97FB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045F30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57C248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14:paraId="189CCB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14:paraId="5C13F5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14:paraId="3D8FD9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2EC372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14:paraId="01B995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35EEC7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06B84F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4127DD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4752B1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14:paraId="40B922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2E2DA6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14:paraId="6598F7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724BF1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051BCB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2FAF4C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5D255C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14:paraId="5C3A5B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666BDD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14:paraId="37D4B7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6B2EC9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4C1DE0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14:paraId="65A6D0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14:paraId="5DD634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14:paraId="6D22F5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1F9573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14:paraId="2EC6C4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0EFE64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06CBED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69416F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7D0EC4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14:paraId="686DCB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5C11BD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14:paraId="71D4FA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182606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72C055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6C0A74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14DB98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14:paraId="466031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2F3BBB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14:paraId="73846D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4CB020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14:paraId="19EEA4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14:paraId="363FF6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14:paraId="40585C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14:paraId="2E2C0C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14:paraId="0184D7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14:paraId="6FBC5F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2EA3B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36DFFD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14:paraId="5448DD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14:paraId="229AF8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14:paraId="294BEC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7B9A39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14:paraId="778BF6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2476AB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29A53A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25E902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5FD0E3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14:paraId="4E8408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4973CB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14:paraId="28E99F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25F74C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1FA259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10D7FF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011528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14:paraId="6B4CFD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06BA4F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14:paraId="741A08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781CD3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14:paraId="316241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14:paraId="15FA85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14:paraId="1D3DB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14:paraId="504724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14:paraId="6E356E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14:paraId="41266C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2BB8E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4C9C3D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14:paraId="4EA387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14:paraId="2ECFE4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14:paraId="22F6F5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24D000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14:paraId="4CE544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63E4A1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6BD1A2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196FF4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67C53F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14:paraId="4A00CC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4BB575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14:paraId="04217F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780521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3D820A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2ECFC9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7597AC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14:paraId="104EF6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4D4284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14:paraId="7F1D43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14:paraId="7B59109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14:paraId="365B130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14:paraId="0AD457B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14:paraId="7C72323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14:paraId="4F9B723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14:paraId="6B92F9B6">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45723015"/>
      <w:bookmarkStart w:id="98" w:name="_Toc14854192"/>
      <w:r>
        <w:rPr>
          <w:rFonts w:hint="eastAsia" w:ascii="黑体" w:hAnsi="黑体" w:eastAsia="黑体" w:cs="黑体"/>
          <w:b w:val="0"/>
          <w:bCs w:val="0"/>
          <w:color w:val="auto"/>
          <w:sz w:val="28"/>
          <w:szCs w:val="28"/>
        </w:rPr>
        <w:t>其他基础设施</w:t>
      </w:r>
      <w:bookmarkEnd w:id="97"/>
      <w:bookmarkEnd w:id="98"/>
    </w:p>
    <w:p w14:paraId="761BAFC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14:paraId="7DD1646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14:paraId="752CCCBB">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14:paraId="295B8166">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14:paraId="1CDB5ECB">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14:paraId="22F891D8">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14:paraId="6224B669">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14:paraId="378660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14:paraId="45154A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14:paraId="1ED9BE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14:paraId="78E9A7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14:paraId="4D575D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14:paraId="48E554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14:paraId="34A81E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14:paraId="4D93B1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14:paraId="102D7E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14:paraId="2DB0BA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14:paraId="645686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14:paraId="0AFC24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14:paraId="141F9F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4095BD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14:paraId="000316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14:paraId="69A766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64648E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076D7C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09BE1C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B92DB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710499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14:paraId="43668A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14:paraId="05E1E8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14:paraId="456741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308E34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14:paraId="7616C0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73A7DE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7CBC35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14:paraId="350A3C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14:paraId="7951B2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14:paraId="4ABC08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7561F4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14:paraId="52BBC5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79BC28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6211E3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14:paraId="28D380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14:paraId="4AB245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14:paraId="0F8417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7A6E36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14:paraId="554133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7518C1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0CD47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14:paraId="7C6632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14:paraId="2C949E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7DA670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30B3BD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1641DA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BAD64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44F0E9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14:paraId="2620F2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14:paraId="377B08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14:paraId="3527E7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0B6930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14:paraId="591499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2C5785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45344C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14:paraId="4382BB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14:paraId="583C85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64337A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448362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48DC29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BEC1D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08C92A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14:paraId="5FC168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14:paraId="6C0BC1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14:paraId="2350DA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75C7F9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14:paraId="132864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407BBB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15BE54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14:paraId="077781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14:paraId="401F73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14:paraId="0F3CB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12A2A2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14:paraId="55E6E7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14:paraId="484FF52F">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14:paraId="3C1BDA2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14:paraId="0217D79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14:paraId="08F85CB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NumType w:fmt="decimal"/>
          <w:cols w:space="0" w:num="1"/>
          <w:rtlGutter w:val="0"/>
          <w:docGrid w:type="lines" w:linePitch="595" w:charSpace="0"/>
        </w:sectPr>
      </w:pPr>
    </w:p>
    <w:p w14:paraId="01016971">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14854193"/>
      <w:bookmarkStart w:id="100" w:name="_Toc45723016"/>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14:paraId="021F0C05">
      <w:pPr>
        <w:rPr>
          <w:rFonts w:hint="eastAsia"/>
        </w:rPr>
      </w:pPr>
    </w:p>
    <w:p w14:paraId="7C65CDED">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14:paraId="1A90CE97">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14:paraId="56B499C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14:paraId="01CBADF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14:paraId="16F552B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14:paraId="0A0BDC4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14:paraId="5C978B2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14:paraId="1E6D60E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14:paraId="5491363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14:paraId="057ADC9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14:paraId="363DC36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14:paraId="3CDA4BC2">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14:paraId="52241A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14:paraId="3F143D4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14:paraId="264D966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14:paraId="7E336E7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14:paraId="56FC6C1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14:paraId="1F2396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14:paraId="1BFE23A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14:paraId="448D077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14:paraId="7B485E6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14:paraId="29664DB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14:paraId="2B2F3EE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14:paraId="7F3DD21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14:paraId="6FB6475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14:paraId="7F693D3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14:paraId="72EE9B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14:paraId="680EC13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14:paraId="3F88F39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14:paraId="408E7B1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14:paraId="4CF96FD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14:paraId="216367C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14:paraId="540531A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14:paraId="46935C6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14:paraId="0836B0C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14:paraId="74AA2C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14:paraId="15B293A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14:paraId="71BA255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14:paraId="44449F7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14:paraId="75C1188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14:paraId="182A05C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14:paraId="35D5E42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14:paraId="3910AEA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14:paraId="48CA9ED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14:paraId="2F7F4D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14:paraId="1DED552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14:paraId="60DFCD6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14:paraId="5BA145A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14:paraId="5BB5FF6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14:paraId="116D164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14:paraId="150DE86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14:paraId="638868B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14:paraId="0E8C901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14:paraId="385D0BCB">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0344769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14:paraId="3FC7CEF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14:paraId="41635B1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14:paraId="2D32B9E7">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14:paraId="0DAEFE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14:paraId="418BDA38">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14:paraId="79B637A5">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14:paraId="1D4AC402">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14:paraId="310BEE5F">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14:paraId="28B6302C">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14:paraId="454228E7">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14:paraId="1CA8E1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2FB811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14:paraId="1DDE9FB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14:paraId="0B9FE02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14:paraId="246E0CD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14:paraId="2CCA177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14:paraId="3F1712A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14:paraId="3285E7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A012B5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14:paraId="73446E1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14:paraId="46E5C38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14:paraId="6A61305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14:paraId="28EAA9C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14:paraId="3D9280B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14:paraId="3834EF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428C5DB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14:paraId="6A2BD67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14:paraId="12AF47F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14:paraId="73E6AA5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14:paraId="5F55DD3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14:paraId="1E64E6B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14:paraId="60C97E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46EFB26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14:paraId="744F53D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14:paraId="3C0016B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14:paraId="4739445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14:paraId="164A361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14:paraId="0EA00FC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14:paraId="359423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30885A3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14:paraId="3A42465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14:paraId="5699F53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14:paraId="26E604B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14:paraId="48AD472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14:paraId="25241EC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14:paraId="47DFF6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32D98D6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14:paraId="613D63D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14:paraId="030E5D1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14:paraId="51FA2AF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14:paraId="0F053C7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14:paraId="0BD0072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14:paraId="0AEB06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898374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14:paraId="1C007C0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14:paraId="5375026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14:paraId="1D47B6F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14:paraId="1EDD440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14:paraId="357F5CB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14:paraId="4F4A6B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22427B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14:paraId="502C148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14:paraId="750EFA1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14:paraId="31A7083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14:paraId="5929114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14:paraId="3311F53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14:paraId="378F15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B99D6F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14:paraId="58674C8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14:paraId="044BE86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14:paraId="6B2FFC6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14:paraId="3A7D078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14:paraId="0C52C33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14:paraId="784E8C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361324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14:paraId="5552B47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14:paraId="7FA6E24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14:paraId="4087A78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14:paraId="66F2EC3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14:paraId="7272D35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14:paraId="598E58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332D9E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14:paraId="483BA72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14:paraId="4474D35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14:paraId="55584AE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14:paraId="1EC0ED5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14:paraId="1FA2040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14:paraId="709A37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47487AF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14:paraId="6CF3B1F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14:paraId="44C9E53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14:paraId="7C6476D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14:paraId="16BB80B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14:paraId="4A58B49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14:paraId="058853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4070EF9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14:paraId="27E9CCA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14:paraId="369AA7F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14:paraId="3F66EE6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14:paraId="74C7FDA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14:paraId="64EB0C5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14:paraId="7DAEA3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60E4AED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14:paraId="5104F8A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14:paraId="10E8E30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14:paraId="19491B4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14:paraId="36F2751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14:paraId="4AE8235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14:paraId="3B9930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E8F262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14:paraId="3B8BBBB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14:paraId="1D3EB71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14:paraId="50FECAB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14:paraId="2B7E850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14:paraId="518ACA7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14:paraId="26DD84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20E818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14:paraId="0110E6D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14:paraId="3DCEB2F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14:paraId="2CDDD98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14:paraId="78B15F0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14:paraId="03042A4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14:paraId="288143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1E5609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14:paraId="3D2C54D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14:paraId="083A02E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14:paraId="02B7F4E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14:paraId="6F7B20F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14:paraId="38E0F3B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14:paraId="0FECA2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6274E1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14:paraId="7981C80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14:paraId="6A39CA7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14:paraId="7527215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14:paraId="7B4D554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14:paraId="2F61EE8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14:paraId="19FCE4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3B9D1E4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14:paraId="49E42D9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14:paraId="1F6AFC1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14:paraId="75FAC22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14:paraId="61CB4D9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14:paraId="7CA135C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14:paraId="306E88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5F82D41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14:paraId="53F2C3F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14:paraId="09D7F11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14:paraId="721555E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14:paraId="25BFBA0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14:paraId="37733C5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14:paraId="114B5C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4BE608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14:paraId="226574E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14:paraId="30BBE0A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14:paraId="3149A00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14:paraId="217114E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14:paraId="0D80BE7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14:paraId="23D171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54B18AC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14:paraId="3822E87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14:paraId="28FA360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14:paraId="04FA06C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14:paraId="4044E31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14:paraId="03C5B33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14:paraId="71816C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A564C1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14:paraId="456BABB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14:paraId="3E7CB12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14:paraId="44118F6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14:paraId="27BB053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14:paraId="01967A5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14:paraId="1A4BA1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322A667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14:paraId="6F23517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14:paraId="26D4B56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14:paraId="6DAA8D5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14:paraId="371E70F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14:paraId="73AEB75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14:paraId="619FBC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0BFFCE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14:paraId="641F25A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14:paraId="5DC348D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14:paraId="190E1FA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14:paraId="2BFB6F5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14:paraId="44E8A12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14:paraId="3B3CCAAF">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14:paraId="57E34009">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14:paraId="5E17C933">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14:paraId="0E828829">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14:paraId="21673075">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14:paraId="1492FBF8">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5EE07E23">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14:paraId="096F2816">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14:paraId="49B0D04F">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447EDE20">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14:paraId="6B5156DB">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14:paraId="6EECE5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14:paraId="392B38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14:paraId="55F319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14:paraId="414DAB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14:paraId="341B31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14:paraId="592501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14:paraId="303FD3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14:paraId="474861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14:paraId="52FE53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14:paraId="177BB3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14:paraId="6B94EF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14:paraId="6BD59D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14:paraId="48F0B6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14:paraId="0D9F64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14:paraId="79DA58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14:paraId="1046C3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14:paraId="64DA6D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14:paraId="187F64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14:paraId="6D3C08F1">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4D5E872E">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14:paraId="23047F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14:paraId="483850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14:paraId="1CA2DA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14:paraId="0A9DB8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14:paraId="121AE8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14:paraId="7FBBF9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14:paraId="0E59A7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14:paraId="0FECF9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14:paraId="611672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14:paraId="6A280C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14:paraId="2F91BA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14:paraId="2E4905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14:paraId="06D53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14:paraId="3381BC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14:paraId="5294F5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14:paraId="7BF5D7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14:paraId="5E678A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14:paraId="3A928C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14:paraId="316349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14:paraId="4AC447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26DABD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14:paraId="43180B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14:paraId="426681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14:paraId="150A12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14:paraId="1D0C6C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14:paraId="074DA1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14:paraId="10BF3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14:paraId="6D1347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14:paraId="1BAD36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14:paraId="14C02A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14:paraId="5E4593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14:paraId="167982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14:paraId="23A1D8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14:paraId="7341FC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14:paraId="6AC200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14:paraId="1AFA2929">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511577194"/>
      <w:bookmarkStart w:id="103" w:name="_Toc4957958"/>
      <w:r>
        <w:rPr>
          <w:rFonts w:hint="eastAsia" w:ascii="仿宋_GB2312" w:hAnsi="仿宋_GB2312" w:eastAsia="仿宋_GB2312" w:cs="仿宋_GB2312"/>
          <w:color w:val="auto"/>
          <w:sz w:val="28"/>
          <w:szCs w:val="28"/>
        </w:rPr>
        <w:t>1）水库可供水量</w:t>
      </w:r>
      <w:bookmarkEnd w:id="102"/>
      <w:bookmarkEnd w:id="103"/>
    </w:p>
    <w:p w14:paraId="40F284A5">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14:paraId="256ABE4C">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3" o:title=""/>
            <o:lock v:ext="edit" aspectratio="t"/>
            <w10:wrap type="none"/>
            <w10:anchorlock/>
          </v:shape>
          <o:OLEObject Type="Embed" ProgID="Equation.DSMT4" ShapeID="_x0000_i1025" DrawAspect="Content" ObjectID="_1468075725" r:id="rId72">
            <o:LockedField>false</o:LockedField>
          </o:OLEObject>
        </w:object>
      </w:r>
    </w:p>
    <w:p w14:paraId="20F3D3FE">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6E185EDF">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14:paraId="1CBFC0AE">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41B74498">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14:paraId="6597ECBA">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14:paraId="4549A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7DD013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14:paraId="2CA014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14:paraId="29828E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14:paraId="4A58B3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14:paraId="108097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14:paraId="2FD6CA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14:paraId="4D85D3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14:paraId="7B561A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14:paraId="3BF15E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14:paraId="150E55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14:paraId="2C110F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14:paraId="145794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14:paraId="3B4DC3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14:paraId="729DE1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14:paraId="1D644F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5C0370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14:paraId="54FE80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14:paraId="6308C6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14:paraId="2678B8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14:paraId="54224D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14:paraId="04CB7D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14:paraId="5BF632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14:paraId="322C3B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14:paraId="1DEDEA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14:paraId="2AA49A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14:paraId="6975ED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14:paraId="14BC8D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14:paraId="54ED8A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14:paraId="2F50B6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14:paraId="2AB16B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40ADCD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14:paraId="6A71D5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14:paraId="6FB07F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14:paraId="4E5ACE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14:paraId="3D14F8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14:paraId="0C8A9D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14:paraId="5952ED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14:paraId="559394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14:paraId="489A8D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14:paraId="5343C8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14:paraId="54988E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14:paraId="2D6767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14:paraId="219BF1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14:paraId="20D317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14:paraId="01E066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4B098C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14:paraId="1DD6B4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14:paraId="094313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14:paraId="45CEDC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14:paraId="5E0C8B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14:paraId="0BB96B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14:paraId="11065B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14:paraId="2850A7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14:paraId="01FC4C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14:paraId="63134C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14:paraId="2E3B7A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14:paraId="39A562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14:paraId="1EDC1E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14:paraId="5B9B70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14:paraId="549760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7579DC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14:paraId="73B2F0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14:paraId="142547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14:paraId="2C02AF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14:paraId="73E5C0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14:paraId="18CCAA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14:paraId="1EEDDB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14:paraId="415CFB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14:paraId="7E35C3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14:paraId="6F46EB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14:paraId="3D9164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14:paraId="7C5E1C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14:paraId="5F149C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14:paraId="77B6B3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14:paraId="1E6094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5AA977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14:paraId="5F7D43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14:paraId="3003C3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14:paraId="54F595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14:paraId="752D3A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14:paraId="1CD5FC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14:paraId="55847B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14:paraId="2BF313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14:paraId="29133F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14:paraId="731FE8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14:paraId="07DCCB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14:paraId="49DF50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14:paraId="2E6B63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14:paraId="1EC71C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14:paraId="33C7A4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395CA3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14:paraId="734D84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14:paraId="51E47A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14:paraId="24EA55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14:paraId="6D8778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14:paraId="25E918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14:paraId="2FD48F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14:paraId="2E33FE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14:paraId="7A022E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14:paraId="21A6D0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14:paraId="3B852D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14:paraId="66D8D8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14:paraId="3BD055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14:paraId="61EF06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14:paraId="2361E167">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3B72193D">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511577195"/>
      <w:bookmarkStart w:id="105" w:name="_Toc4957959"/>
      <w:r>
        <w:rPr>
          <w:rFonts w:hint="eastAsia" w:ascii="仿宋_GB2312" w:hAnsi="仿宋_GB2312" w:eastAsia="仿宋_GB2312" w:cs="仿宋_GB2312"/>
          <w:color w:val="auto"/>
          <w:sz w:val="28"/>
          <w:szCs w:val="28"/>
        </w:rPr>
        <w:t>2）山平塘可供水量</w:t>
      </w:r>
      <w:bookmarkEnd w:id="104"/>
      <w:bookmarkEnd w:id="105"/>
    </w:p>
    <w:p w14:paraId="60E487EA">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14:paraId="7469161A">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5" o:title=""/>
            <o:lock v:ext="edit" aspectratio="t"/>
            <w10:wrap type="none"/>
            <w10:anchorlock/>
          </v:shape>
          <o:OLEObject Type="Embed" ProgID="Equation.DSMT4" ShapeID="_x0000_i1026" DrawAspect="Content" ObjectID="_1468075726" r:id="rId74">
            <o:LockedField>false</o:LockedField>
          </o:OLEObject>
        </w:object>
      </w:r>
    </w:p>
    <w:p w14:paraId="41A53B99">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52FCA517">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14:paraId="05FBECE4">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14:paraId="1CBEE304">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14:paraId="1606AA54">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14:paraId="21BE61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14:paraId="71D833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14:paraId="4868C5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14:paraId="7CA05D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14:paraId="7F6CF7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14:paraId="2A789E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14:paraId="22A876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14:paraId="3A74BB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14:paraId="1A3980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14:paraId="216F06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14:paraId="156FE0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14:paraId="6A4F60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14:paraId="1A4AB2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14:paraId="6EB7D8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14:paraId="769228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14:paraId="02CA63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14:paraId="67FE5E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14:paraId="56E319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14:paraId="473266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14:paraId="0D650D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14:paraId="2354B0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14:paraId="2E718B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14:paraId="1C52B4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14:paraId="5E255E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14:paraId="7DE54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14:paraId="1B947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14:paraId="22E180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14:paraId="0DF962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14:paraId="355658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14:paraId="225577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14:paraId="45011F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14:paraId="24AE1E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14:paraId="382877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14:paraId="415265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14:paraId="27819A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14:paraId="1A83B8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14:paraId="259D21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14:paraId="277585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14:paraId="079C27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14:paraId="755FE4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14:paraId="5FED41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14:paraId="2758AB97">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511577196"/>
      <w:bookmarkStart w:id="107" w:name="_Toc4957960"/>
      <w:r>
        <w:rPr>
          <w:rFonts w:hint="eastAsia" w:ascii="仿宋_GB2312" w:hAnsi="仿宋_GB2312" w:eastAsia="仿宋_GB2312" w:cs="仿宋_GB2312"/>
          <w:color w:val="auto"/>
          <w:sz w:val="28"/>
          <w:szCs w:val="28"/>
        </w:rPr>
        <w:t>3）河坝可供水量</w:t>
      </w:r>
      <w:bookmarkEnd w:id="106"/>
      <w:bookmarkEnd w:id="107"/>
    </w:p>
    <w:p w14:paraId="00D3FB60">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14:paraId="24DBDCD8">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7" o:title=""/>
            <o:lock v:ext="edit" aspectratio="t"/>
            <w10:wrap type="none"/>
            <w10:anchorlock/>
          </v:shape>
          <o:OLEObject Type="Embed" ProgID="Equation.DSMT4" ShapeID="_x0000_i1027" DrawAspect="Content" ObjectID="_1468075727" r:id="rId76">
            <o:LockedField>false</o:LockedField>
          </o:OLEObject>
        </w:object>
      </w:r>
    </w:p>
    <w:p w14:paraId="29D1A698">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14:paraId="02D94CD6">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14:paraId="5C942992">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14:paraId="32D07465">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14:paraId="4726AD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487748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14:paraId="476033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14:paraId="25E027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14:paraId="294D4D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14:paraId="4DB9A7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14:paraId="3D55E2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14:paraId="34AE88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14:paraId="3403AC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14:paraId="4C39D8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14:paraId="356655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14:paraId="3D50DB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14:paraId="20A9D2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14:paraId="639A5C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14:paraId="2BB458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14:paraId="0F1D70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1810F3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14:paraId="50CAE9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14:paraId="06BFAB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14:paraId="568F6C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14:paraId="12F3DA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14:paraId="359C7C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14:paraId="6C2830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14:paraId="32F9DC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14:paraId="179588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14:paraId="76D533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14:paraId="5E9453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14:paraId="019908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14:paraId="028624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14:paraId="51F626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14:paraId="5D4674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347E3D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14:paraId="78434B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14:paraId="3BDC7C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14:paraId="1E83BD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14:paraId="2AB3BA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14:paraId="643A8C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14:paraId="0E9730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14:paraId="6953F5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14:paraId="29707C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14:paraId="384940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14:paraId="74DAE9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14:paraId="54B869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14:paraId="5FF5C4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14:paraId="2E1BD4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64F45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2B8687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14:paraId="4D9454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14:paraId="1961FB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14:paraId="7B7DD6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14:paraId="1D7F74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14:paraId="3E6EBE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14:paraId="772082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14:paraId="3A5520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14:paraId="339772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14:paraId="3DBAF7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14:paraId="64AC9C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14:paraId="097E53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14:paraId="0272E6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14:paraId="42E046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14:paraId="3030F4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0A5E66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14:paraId="7B39C8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14:paraId="186073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14:paraId="066EEC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14:paraId="271E56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14:paraId="2EE8BE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14:paraId="234CA7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14:paraId="222E76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14:paraId="6A1812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14:paraId="55B9C6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14:paraId="60849B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14:paraId="3347BF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14:paraId="19994A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14:paraId="04397B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14:paraId="60ACA0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5B52AF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14:paraId="562A73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14:paraId="2B9AAC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14:paraId="2D9CC5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14:paraId="0228D4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14:paraId="023C84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14:paraId="1B9638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14:paraId="1E5457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14:paraId="5FD3E8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14:paraId="5FA642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14:paraId="51307F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14:paraId="5A7EEF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14:paraId="4322A2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14:paraId="15E240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14:paraId="2171E5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75AD5C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14:paraId="4FAF55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14:paraId="5D793A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14:paraId="1E113E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14:paraId="2A7616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14:paraId="20BEDC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14:paraId="2EFAA9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14:paraId="13B38E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14:paraId="56770F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14:paraId="239C61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14:paraId="08DA48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14:paraId="10E41A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14:paraId="441106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14:paraId="466433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14:paraId="48998032">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14:paraId="4BD91AA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14:paraId="10DABA2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14:paraId="3263BA6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14:paraId="565571B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14:paraId="5598D4B9">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14:paraId="04DE14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14:paraId="7650E9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14:paraId="162216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14:paraId="38B79D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14:paraId="4EAA99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14:paraId="765A80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14:paraId="2D83B6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14:paraId="75E682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14:paraId="005EA0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14:paraId="2E3C7F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14:paraId="4F485D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14:paraId="29E024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14:paraId="256D19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14:paraId="56397B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14:paraId="2B0617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14:paraId="53965F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14:paraId="3D6EA1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14:paraId="70F975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14:paraId="32EB48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65BD7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3114F3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14:paraId="095962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3572E9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605D5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7BC938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14:paraId="3C08AA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14:paraId="081026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14:paraId="18D5F1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556466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4A5377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26ECF7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2547DB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14:paraId="6B057B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14:paraId="1245AE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14:paraId="5A91F6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16108D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14:paraId="683E48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1F29A2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760DE4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63CFB9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50A7A3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14:paraId="5AF67E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14:paraId="281733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14:paraId="590E5F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14:paraId="5D7C3D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2F93E2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4D842C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14:paraId="5AE740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14:paraId="4BD490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14:paraId="6C56DB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5210F1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14:paraId="4AFCB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4E6378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67F447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5B00B3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21D483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7AEEAE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77363D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14:paraId="141FA4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14:paraId="1A239C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14:paraId="6843B1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14:paraId="4E5C4B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14:paraId="035B50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14:paraId="6F5769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14:paraId="5390CA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10C6B8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14:paraId="1B0AD1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14:paraId="4C0792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14:paraId="1635BC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14:paraId="303154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017967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5EA5DF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2434C3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3FC5E0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3793E4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2D016C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78862D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14:paraId="48CEA1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14:paraId="77CED5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14:paraId="5788E6E5">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14:paraId="605DA967">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14:paraId="7439381A">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14:paraId="7619EB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14:paraId="158677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14:paraId="18D8A1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14:paraId="27BBFF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14:paraId="49F8BD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14:paraId="2E1C6D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14:paraId="04F016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14:paraId="487987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14:paraId="4BB2E5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521AA8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14:paraId="5DE8A1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15B1D6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14:paraId="2A49A0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77E36D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6A317B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C7D21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647042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069574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14:paraId="50BF98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4C3245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7DB1BE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5F35B0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5CC5F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23FCD7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14:paraId="3E68A9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7DF351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7BBC3B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3C14D6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65D7CA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550ECA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14:paraId="4168E5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346809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428D1F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522AFF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1C3BD5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26CC47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14:paraId="4A962B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14:paraId="600FC2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14:paraId="4611AE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4B24B9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14:paraId="2376A9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524AA9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14:paraId="186409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1CFC5E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66E050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296E7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6F2CE2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2879D6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14:paraId="13C821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2EB155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1C1DD8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FC8FD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8A151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5C8652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14:paraId="41FB39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2ADA8E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195314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AB6B5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FCA50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5AFE59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14:paraId="26C442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13787F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760100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02F6FD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2784F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09ED89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14:paraId="4B1EBE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14:paraId="3A9889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14:paraId="0197F5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7FBCCA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14:paraId="5C61FF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289390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14:paraId="2AC2A5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76EC2E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5A4C6D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2598D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0E46B8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2304FB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14:paraId="424CA5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41747B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170A0D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00B634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8DD98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590CAC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14:paraId="7B3AE8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3FE58A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63C275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04DE7F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6799E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7BA8B5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14:paraId="19B9BF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588275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0F70E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7A6BB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507AC2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2E3FA9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14:paraId="053574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14:paraId="6571AC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5AB16C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14:paraId="2381EB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0774A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14:paraId="55AC58D4">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14:paraId="2080EC2D">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14:paraId="75EBE1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14:paraId="4750F1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14:paraId="08E18C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14:paraId="7D0F22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14:paraId="1D9C60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14:paraId="2F2A50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14:paraId="683D8C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14:paraId="0629AC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14:paraId="1B0C00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4E3F40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14:paraId="510F24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3BC6C8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14:paraId="41399B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14:paraId="03BFCC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662A8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067D24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5A590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2151EC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14:paraId="07112E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325944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058AA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C830F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03B241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26635B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14:paraId="6CED80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5BD743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06E081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97836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73B94C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06B5F1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14:paraId="4943EE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5236E4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5D2E06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59A6BB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5FDA85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626CF4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14:paraId="4BBD62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14:paraId="36D04B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14:paraId="692297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3038D9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14:paraId="55C6C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06E379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14:paraId="6D3FDA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491AE7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6B708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5E8C68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24399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52881E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14:paraId="452D60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401C7E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4CDB6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3658BE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D9EAD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4D5EA8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14:paraId="3994F0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7DD047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2E5016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81DFC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79F9DC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340202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14:paraId="69A226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023C28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747B4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1ED556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1FA491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4D6AC2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14:paraId="4FC37D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14:paraId="0F64FB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14:paraId="5E5A3C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184407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14:paraId="0A4D69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3931CC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14:paraId="1112C6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42D545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50187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541D67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141D6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74D6E8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14:paraId="2E4990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3F07C1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504A91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B1F50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7F6BE0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6EE061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14:paraId="3727E9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69D52A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605C8F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7C85D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108A5E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1F3163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14:paraId="127552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3C0695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66AC40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2646E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093977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4D5DF9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14:paraId="292CE5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14:paraId="294611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7FD72C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14:paraId="70BB61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2EE835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14:paraId="0DD00198">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14:paraId="5405E646">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14:paraId="393793FF">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14:paraId="5FAA3FBA">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79" o:title=""/>
            <o:lock v:ext="edit" aspectratio="t"/>
            <w10:wrap type="none"/>
            <w10:anchorlock/>
          </v:shape>
          <o:OLEObject Type="Embed" ProgID="Equation.3" ShapeID="_x0000_i1028" DrawAspect="Content" ObjectID="_1468075728" r:id="rId78">
            <o:LockedField>false</o:LockedField>
          </o:OLEObject>
        </w:object>
      </w:r>
    </w:p>
    <w:p w14:paraId="7B0AAB83">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14:paraId="05E2AF39">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1" o:title=""/>
            <o:lock v:ext="edit" aspectratio="t"/>
            <w10:wrap type="none"/>
            <w10:anchorlock/>
          </v:shape>
          <o:OLEObject Type="Embed" ProgID="Equation.3" ShapeID="_x0000_i1029" DrawAspect="Content" ObjectID="_1468075729" r:id="rId80">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14:paraId="2915071E">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14:paraId="08F67E69">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3" o:title=""/>
            <o:lock v:ext="edit" aspectratio="t"/>
            <w10:wrap type="none"/>
            <w10:anchorlock/>
          </v:shape>
          <o:OLEObject Type="Embed" ProgID="Equation.3" ShapeID="_x0000_i1030" DrawAspect="Content" ObjectID="_1468075730" r:id="rId82">
            <o:LockedField>false</o:LockedField>
          </o:OLEObject>
        </w:object>
      </w:r>
    </w:p>
    <w:p w14:paraId="79C2AE8B">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14:paraId="60B6DA45">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14:paraId="0C706296">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14:paraId="78A82D27">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14:paraId="19CAB02D">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14:paraId="184A938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14:paraId="57318C3C">
      <w:pPr>
        <w:pStyle w:val="5"/>
        <w:rPr>
          <w:rFonts w:hint="eastAsia"/>
        </w:rPr>
      </w:pPr>
    </w:p>
    <w:p w14:paraId="7535C135">
      <w:pPr>
        <w:ind w:firstLine="560"/>
        <w:rPr>
          <w:color w:val="auto"/>
        </w:rPr>
        <w:sectPr>
          <w:headerReference r:id="rId12" w:type="default"/>
          <w:pgSz w:w="11906" w:h="16838"/>
          <w:pgMar w:top="1871" w:right="1531" w:bottom="1871" w:left="1531" w:header="850" w:footer="1417" w:gutter="0"/>
          <w:pgNumType w:fmt="decimal"/>
          <w:cols w:space="0" w:num="1"/>
          <w:rtlGutter w:val="0"/>
          <w:docGrid w:type="lines" w:linePitch="595" w:charSpace="0"/>
        </w:sectPr>
      </w:pPr>
    </w:p>
    <w:p w14:paraId="43F27DAD">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14:paraId="3D0A65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2CD4E6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14:paraId="0095B3A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14:paraId="40A1A2F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14:paraId="528FFDA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14:paraId="11A2E0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1DDBF58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14:paraId="0BF977C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14:paraId="5406204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14:paraId="0410CD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14:paraId="72430F3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14:paraId="50BF432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14:paraId="63EA3E0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14:paraId="62BD01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14:paraId="2E9CE12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14:paraId="28F8BF7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14:paraId="0B027B6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14:paraId="65262DC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14:paraId="1D1CF3A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14:paraId="6E5DF1F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14:paraId="626D924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14:paraId="09FB71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14:paraId="1C170B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5CBEC10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14:paraId="7CD6CFB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14:paraId="3D3906E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14:paraId="07822E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1431D08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8BAAC4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ABE1BA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4B06B32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35B7AB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10D0CD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CE9DCD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4FC3D0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3F0E9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DEB142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384D1F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1B07CD1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14:paraId="01D855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EA26AF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704FD70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14:paraId="5BC889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14:paraId="46F974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0434766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405EC6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67FD55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4E1E3D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637D07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551591E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2FBB359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09BBFE4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7AD0A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64E1C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2DEA0B3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663E57C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0FB156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6589DE6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4605298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14:paraId="18A6C8B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14:paraId="596CBDC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338887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585877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EB350B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DAD73A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E57BD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808F3A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4CE37F5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00EE12C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0AFFB96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62E2BF1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5AD1B6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6CC716B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416632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C906F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654597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14:paraId="345EE26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14:paraId="36D0CA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7DC0FF8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7B58413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74074AB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E84EF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0BACD3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E66EB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762724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A6AF16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C1AB83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EA4F4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14:paraId="042720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14:paraId="7AD770E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14:paraId="4B2B6C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01BA07B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5E5E96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14:paraId="5D6BDA3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261EAD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14:paraId="7324D45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14:paraId="05A2606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14:paraId="7D217FA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14:paraId="7C8934E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14:paraId="4AB32D5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14:paraId="069858D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14:paraId="68719B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14:paraId="1EFF216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14:paraId="69DFEF3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14:paraId="408F59D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14:paraId="655BC09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14:paraId="26FF18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14:paraId="52D84E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04DD963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2FD8967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14:paraId="1514986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59502FA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14:paraId="2A83240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2BB67C4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00F86E4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78C288B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3D812E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23E2BC7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28B65BF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0CEB2F3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607A79C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5B3F7AC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14:paraId="404B571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14:paraId="2D002BB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42C974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46C9F41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4486220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14:paraId="40C0E5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0CA222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14:paraId="5EB720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14:paraId="321A7A3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14:paraId="5B5AB52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14:paraId="5E63F8B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14:paraId="041447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14:paraId="5236D9F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14:paraId="4DACFDB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14:paraId="49B107F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14:paraId="2C8DA97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14:paraId="2969132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14:paraId="4409D7F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14:paraId="5B53A7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14:paraId="79B172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5007D9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14:paraId="04BC2AD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14:paraId="402940B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14:paraId="06FE4CE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361A0D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576492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BF6824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57EBC6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5D8073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3510775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DCEED8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3B67D8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A7CD8E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199F1D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5B68D2F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30CCD39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5A23BE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68B191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68CE09C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14:paraId="7CCD9E3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14:paraId="70911C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06089D2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32CB91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E0DC5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D47A62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30FBC2E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0F1340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1DD425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00BC079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BE94F5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32E8DA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55A291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70ECF7B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17FF08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56C0C48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4CAE7FA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14:paraId="71DAE6B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14:paraId="2A9C450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10B5A8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080A8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609921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F6F703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7A8968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0E6B8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0FF355E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27792A6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2390C82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530017F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658B0A9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53C117A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777FCF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F4DB82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2D34E5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14:paraId="358DC36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14:paraId="764D5F5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6B7ACA5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21723B5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11B24BC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D66C8D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535783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18A50C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F0FC4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0E7F65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303064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EAC3A7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14:paraId="4499BC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14:paraId="50525F7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407648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3A7C4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73EF53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14:paraId="13DDB41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122A55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14:paraId="1D6FDB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14:paraId="747DC10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14:paraId="26E03A3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14:paraId="2ABB5C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14:paraId="13D587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14:paraId="30C23AB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14:paraId="296BBEE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14:paraId="02533FE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14:paraId="7AC7C5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14:paraId="1F91C31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14:paraId="5F2559C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14:paraId="61269E8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14:paraId="5915EC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1AE1941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2F393C1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14:paraId="48E95C2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1E2ED7E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14:paraId="4738549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573DB3B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7034505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33A8CD5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41F7F4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3133A02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2F8C5AF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56E4D8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5898959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08E4B8E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14:paraId="6D70CC1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14:paraId="02FACD0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6EB13D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4260ED1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3482660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14:paraId="649C649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561F84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14:paraId="6621767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14:paraId="7DB34C7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14:paraId="7C071CB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14:paraId="1B24FC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14:paraId="2D3C91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14:paraId="583307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14:paraId="20267C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14:paraId="6B462BF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14:paraId="265EE81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14:paraId="4D2C7B7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14:paraId="194A1C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14:paraId="057BC7C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14:paraId="6DF5B8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5B60536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14:paraId="5A1FEF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14:paraId="71BEA65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14:paraId="3E30575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1E5890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CF3BFA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405DD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3C484FF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119B8D0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2D05BD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0CEA11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D9C4AC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87D82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688411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55A219D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611F11C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03A549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60275E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3D6ACE3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14:paraId="2559B23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14:paraId="27268B8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051C834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2F82D9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1A838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260A1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17FC6D0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0953F86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4BDB79C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591CD1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7E84FC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862450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6B5A25D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4105F11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7033D9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1846691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0E8B0FC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14:paraId="5ED9F6C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14:paraId="05BB32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36C6565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44BB9F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64FB63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8F8147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C350A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97228F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3D05737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655D0CD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129E50B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3891A6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4C4988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097DF7E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4F0A96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85F7FA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3DA1F5B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14:paraId="5343391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14:paraId="01D30E7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659B7F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44CBBEB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1F86BF2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A422E7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B9D018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1C596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B70C6D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714406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ECEEA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816613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14:paraId="4D89E68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14:paraId="4D673CF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2EA9D1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7AF8D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5BCD44D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14:paraId="1554F0D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7BF6E13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14:paraId="7F662F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14:paraId="503AC0B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14:paraId="173D3D9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14:paraId="1345937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14:paraId="1BD2F73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14:paraId="32AB8D1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14:paraId="60D643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14:paraId="3AC1FEA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14:paraId="216581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14:paraId="44369D8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14:paraId="4130298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14:paraId="6C28611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14:paraId="633C0F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6223E7C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1E13546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14:paraId="5EA86A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28F1DFB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14:paraId="1A5726A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4257F4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5AA4B80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5F68BB0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6104239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7D4DE42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7188D46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7ED0952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40F9DEE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076A397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14:paraId="4A99DBE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14:paraId="6FB7945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3A63F6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4CF0883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7783366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14:paraId="292D5AB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565D18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14:paraId="36C9BA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14:paraId="3EED97C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14:paraId="0C65864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14:paraId="7BE2169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14:paraId="5FDE84A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14:paraId="05D0A28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14:paraId="1013C2B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14:paraId="231C68A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14:paraId="6016B64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14:paraId="281016F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14:paraId="78BA5B8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14:paraId="651F865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14:paraId="017D5C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14:paraId="23C47F3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14:paraId="1CC155E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0665D04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14:paraId="1D50D37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14:paraId="735BB02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14:paraId="655BEFC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14:paraId="1A72F36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14:paraId="2C5C114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14:paraId="6BC2306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14:paraId="5DDFE9A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14:paraId="2237F8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14:paraId="521E07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14:paraId="127716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14:paraId="1E571B5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14:paraId="0D20538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14:paraId="333276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14:paraId="1A43832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14:paraId="6E6EA02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67F43DF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14:paraId="753733C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14:paraId="6678F4E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14:paraId="54D57A0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14:paraId="03DD684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14:paraId="6AE0D5B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14:paraId="5C96A3E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14:paraId="78B53DB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14:paraId="70FE292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14:paraId="3641BC8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14:paraId="3EB18E8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14:paraId="4B2A145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14:paraId="384BCCD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14:paraId="346F2417">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14:paraId="3506CC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447EFE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14:paraId="3E5049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14:paraId="036CD6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14:paraId="497783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14:paraId="4CCBAC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AA41C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14:paraId="7AA63E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14:paraId="57BF6B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14:paraId="3A9EDC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14:paraId="736701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14:paraId="15DD86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14:paraId="46CBF4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14:paraId="48A10F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14:paraId="7628AE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14:paraId="29D124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14:paraId="6359A9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14:paraId="118926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14:paraId="437116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14:paraId="533BE7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14:paraId="6AF6D6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14:paraId="048D66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14:paraId="367EC3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742D82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14:paraId="636C2F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14:paraId="1AD222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14:paraId="2D1774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644AA7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61E68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AE4CD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470F19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47C771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2B0DCF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ACCC1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B3756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F7752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95037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A3B56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67C651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520B1D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197CD9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13B8FB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14:paraId="4A8117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14:paraId="353505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54DBBA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94301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89BFA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A63AF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238803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7734B0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6D6FAF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446AE6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BEE02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77F6E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A6196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2D8D9C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12B8CD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C3F68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5FA9A4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14:paraId="3F530C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14:paraId="0F4624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57AD94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AC5E4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A2373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E7AB2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D990F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BE1E2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7FA73D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7BB311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661BA9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79B0B8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FEF04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1332A7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7276C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3351CA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2865C5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14:paraId="72FF26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14:paraId="5B286A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129162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336E87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1A1363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F2000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E6A6F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CDCF2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FCD80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6F95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A7DA0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C00E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14:paraId="170752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14:paraId="2CBA8C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5112B1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7BE49F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4A44E2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14:paraId="3BDE3A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37FA7A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14:paraId="6DA026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14:paraId="50AEDF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14:paraId="27CDF2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14:paraId="6C79EF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14:paraId="7B3B96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14:paraId="35B011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14:paraId="132AB1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14:paraId="3ECAD3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14:paraId="1B0E22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14:paraId="08B3C4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14:paraId="2D09D5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14:paraId="25D5C5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14:paraId="45C36E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213711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70D527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14:paraId="0762FE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111DB2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14:paraId="02C30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71DF46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202094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0DF0C3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79892B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119D4B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541806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4DBA89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6B3D86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0B1E19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0FDA7D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14:paraId="49F596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010F8A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1349AA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2703B6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14:paraId="5DB16C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04A9DE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14:paraId="2D3B0A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14:paraId="4E6A47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14:paraId="39B57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14:paraId="35CF64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14:paraId="40D21F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14:paraId="7F9612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14:paraId="4523F8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14:paraId="663396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14:paraId="630AAF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14:paraId="2E326B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14:paraId="1ED062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14:paraId="6C753B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14:paraId="750254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5EE855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14:paraId="1FB86F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14:paraId="79E485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14:paraId="270683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582D3E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D3B5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830A1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34A984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6BC451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1042DC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F86D9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5A153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E9BD7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6DC63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21BCD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4C361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6F07B0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52845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3DF930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14:paraId="59318B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14:paraId="5A9250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1CFDBC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48574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53FBB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DA95D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5560E4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5A1899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5617F0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371AC5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0B4B9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F8ADC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ED06B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433F38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1DB4B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3A0630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586783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14:paraId="7C9DA3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14:paraId="2B08D7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56323C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D8F12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C5855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331EA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A162D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9D700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6A5606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1789CD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5429D8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65E870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950B7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3035B1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270B6C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6A908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2BADD8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14:paraId="1B50EA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14:paraId="0C3D23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57A397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577F69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2EF4A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F6828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E6E87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0C95E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1DEC3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C2068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6E6B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3BE2C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14:paraId="3CC494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14:paraId="16029A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00BF5C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212569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1CF752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14:paraId="1D1F3D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60F8E3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14:paraId="1C8CDD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14:paraId="205672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14:paraId="2ABAFB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14:paraId="454BD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14:paraId="3BF7A4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14:paraId="0B272D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14:paraId="2271E9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14:paraId="4A7F62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14:paraId="60602E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14:paraId="3B1CA8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14:paraId="26B5F1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14:paraId="553857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14:paraId="4BEE7D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5E2E69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73DFC2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14:paraId="3BF9B4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3EB4F5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14:paraId="08888A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555C76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100F1E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47AA00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0373C4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107236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6D35B6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4EA54F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6F6F36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2FD5F9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6A9C97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14:paraId="50B0B8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37D277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2C7FE0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1C639E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14:paraId="7A9D7C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27E123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14:paraId="279B2B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14:paraId="114025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14:paraId="6898D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14:paraId="00F49C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14:paraId="5021E1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14:paraId="7D3EB6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14:paraId="416487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14:paraId="2C3A40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14:paraId="0E8E78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14:paraId="08C5B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14:paraId="3F64F9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14:paraId="3F13C1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14:paraId="2E0E9D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06ECA2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14:paraId="1702D6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14:paraId="4F9435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14:paraId="782FB7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686714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AD38B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26150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1E96E8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4DC019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029CD9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F457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CD294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4FAD8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AC55B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D3E95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6F595D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43BA9B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4D1027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79AAA3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14:paraId="196231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14:paraId="5EB327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2FD852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82A87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2D737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92961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1EB39C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17EBA3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60DD9F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2A1222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4E865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949EF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465E9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776821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55DD2F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7A613F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33B371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14:paraId="70AE0F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14:paraId="2942A8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61CABC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400D8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15897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55C75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E71AE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95820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450054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66AD53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27F221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4006D3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15599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1D0250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7EB04C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269E7C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058B2A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14:paraId="720DD7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14:paraId="7B5857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2EF5AC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360075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16C6F9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4860F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1373D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2646E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94A87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4A238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32F4E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191D1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14:paraId="7244BF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14:paraId="121F8C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330C31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1B5FFC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3BA9A5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14:paraId="0ED4DE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44D870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14:paraId="611B7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14:paraId="76349B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14:paraId="7B5CDF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14:paraId="098D5F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14:paraId="0565A5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14:paraId="2BC278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14:paraId="53EB9C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14:paraId="7A30AE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14:paraId="5D9201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14:paraId="32542F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14:paraId="13984E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14:paraId="582015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14:paraId="0A6C0C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57F28B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79457D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14:paraId="361920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550E23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14:paraId="1B8EDC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0E493D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2AE554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69CF02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4B7071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CCB7B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5B24A9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079A9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09F7D1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73D249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29DB7E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14:paraId="665BF0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0AB2CB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45EF0A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4863DC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14:paraId="63AA00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1A6256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14:paraId="509A0B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14:paraId="2015B3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14:paraId="27FD7F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14:paraId="1CBEFC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14:paraId="2A8E06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14:paraId="4D8E1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14:paraId="5BFA96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14:paraId="3B4697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14:paraId="5B646A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14:paraId="1F00A3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14:paraId="3A5E11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14:paraId="0E3185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14:paraId="321053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14:paraId="718E6D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14:paraId="4EB3F0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1F58D7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14:paraId="16BD0B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14:paraId="4942B0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14:paraId="465D15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14:paraId="2627F9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14:paraId="7C4EBA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14:paraId="37E814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14:paraId="0B089E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14:paraId="723A61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14:paraId="087A2B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14:paraId="54C5C1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14:paraId="3729C9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14:paraId="4C007A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14:paraId="0EC9B2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14:paraId="01F1DF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14:paraId="7B826E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0AE306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14:paraId="362D23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14:paraId="027480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14:paraId="367D88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14:paraId="10560C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14:paraId="583E80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14:paraId="7C9128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14:paraId="023240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14:paraId="1877A8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14:paraId="122533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14:paraId="4D7E37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14:paraId="24CADE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14:paraId="55B983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14:paraId="4B059CF9">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14:paraId="7F3D22B3">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14:paraId="4E9A774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14:paraId="112CF88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14:paraId="48A964D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14:paraId="512E1C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14:paraId="47A0E74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14:paraId="7B984E34">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14:paraId="18AB6F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14:paraId="2CFE22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14:paraId="1A41B8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14:paraId="344206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14:paraId="1E6266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14:paraId="083297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14:paraId="35C3C0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14:paraId="7CF76F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14:paraId="16A7C0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6037E4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14:paraId="10AEA0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14:paraId="3B275C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14:paraId="0C6B51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14:paraId="454D8C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14:paraId="0C6237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14:paraId="6201D3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14:paraId="75C88E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14:paraId="26D99E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14:paraId="20861B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14:paraId="224260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14:paraId="647B99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F9B27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5AAD9B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14:paraId="2F483D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14:paraId="21B26C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14:paraId="417CDA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14:paraId="63A032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14:paraId="206095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14:paraId="4B1E3E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3DEF34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14:paraId="3B7375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18B54B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14:paraId="19A458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C254B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38386D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14:paraId="785B32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14:paraId="1EBE61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14:paraId="3CD7CE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14:paraId="0AD322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14:paraId="2BE94E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14:paraId="22C4E0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450E3A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14:paraId="4A6F90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1F513B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14:paraId="2702F8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20797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206B1A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14:paraId="78D928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14:paraId="626FA3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14:paraId="40A026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14:paraId="1BCB6E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14:paraId="7667DC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14:paraId="7D1F09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5C4C85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14:paraId="1C97C3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7E4EDC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14:paraId="540E9B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0AC2B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107C9E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14:paraId="0E6DA0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14:paraId="4D11E1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14:paraId="2F39A9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14:paraId="5D976A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14:paraId="30E0F3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14:paraId="4C0BF1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3A5D0D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14:paraId="31BC94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4CFA83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14:paraId="4653BA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3BA4E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55B7EA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14:paraId="773BEA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14:paraId="72B69E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14:paraId="6CC877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14:paraId="3CA918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14:paraId="616D16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14:paraId="303CD1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5A24A1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14:paraId="4B00BC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4AA6A6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14:paraId="5798A2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10631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3A18CA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14:paraId="180EBE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14:paraId="3F95A3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14:paraId="61C217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14:paraId="490D0E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14:paraId="111BD0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14:paraId="25F461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714841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14:paraId="257EAE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3C4BCD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14:paraId="55D1F9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6B145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52EE74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14:paraId="33C777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14:paraId="2FDEC2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14:paraId="6ACA8D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14:paraId="695372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14:paraId="44B0B5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14:paraId="27CA87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14:paraId="205F21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14:paraId="4ED4E8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14:paraId="3F3F2A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14:paraId="48D047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9404A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00283F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14:paraId="20F55C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14:paraId="1F6EA9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14:paraId="2FD6F9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14:paraId="490AB6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14:paraId="428F7A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14:paraId="384FDF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14:paraId="6ED80C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14:paraId="51BD50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14:paraId="66A08B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14:paraId="401FC2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92E80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7679CC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14:paraId="5F7A38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14:paraId="5F2E50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14:paraId="1607E4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14:paraId="622E20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14:paraId="497789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14:paraId="07B2C0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14:paraId="5D3EE5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14:paraId="019B82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14:paraId="54AE82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14:paraId="1334D6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A69E5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3A43D7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14:paraId="0B2FB8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14:paraId="10EACC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14:paraId="252690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14:paraId="304AE6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14:paraId="326952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14:paraId="3A72AC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14:paraId="4AA330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14:paraId="27B188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14:paraId="1E8A4C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14:paraId="0BB0E1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14:paraId="0A2AAC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6E2DBE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14:paraId="7DAEA6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14:paraId="2B8730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14:paraId="29FF0E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14:paraId="55563B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14:paraId="4A4F98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14:paraId="58E06B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14:paraId="6767D3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14:paraId="7118E4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14:paraId="2D8ADF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14:paraId="2D02AC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14:paraId="7101C2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3E4C5E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14:paraId="2CAB77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14:paraId="191C4D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14:paraId="37727E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14:paraId="149672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14:paraId="3C5620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14:paraId="41941B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14:paraId="4E4174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14:paraId="078F56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14:paraId="2E7615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14:paraId="29951D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14:paraId="5BBD9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59B1E4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14:paraId="35027E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14:paraId="2F791D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14:paraId="536677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14:paraId="3DBA47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14:paraId="165622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14:paraId="08A33B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14:paraId="439CCC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14:paraId="3C477E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14:paraId="585328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14:paraId="77900D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14:paraId="3BAE10CD">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0F49E69E">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14:paraId="7FF9BF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14:paraId="0AC2D7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14:paraId="35442A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14:paraId="4CD4A3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14:paraId="4ADA5E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14:paraId="667FE1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14:paraId="7F5596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14:paraId="3C7626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14:paraId="205502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44C9A2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14:paraId="730663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14:paraId="0A5C57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94AD3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14:paraId="114799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14:paraId="63DC2C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14:paraId="2F1AC7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14:paraId="35EAB2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14:paraId="4759CC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14:paraId="0EC90E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14:paraId="2D555D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14:paraId="5B589A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D1D63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4C7957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14:paraId="30C8D6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14:paraId="72F23E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14:paraId="00E3CA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14:paraId="16BBE3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14:paraId="4205F1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14:paraId="7E198D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409C24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14:paraId="7E633B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41FDBA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14:paraId="1FEEFB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380A76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5B3E0C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14:paraId="52D76B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14:paraId="2C76DA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14:paraId="20166A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14:paraId="1E4BFB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14:paraId="531915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14:paraId="03FC67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4D15EB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14:paraId="4057D3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34C20D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14:paraId="27DA40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28392D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3F5FEB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14:paraId="4E0248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14:paraId="702A5B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14:paraId="4234A2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14:paraId="31460D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14:paraId="16D823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14:paraId="1FDD62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61603F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14:paraId="145435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575903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14:paraId="5CC2C3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5FD1E1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7B99A9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14:paraId="42F697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14:paraId="04324B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14:paraId="140371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14:paraId="57EF6E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14:paraId="2062D8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14:paraId="0D9379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3882ED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14:paraId="60D98F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27778E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14:paraId="405D5C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7949FE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021056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14:paraId="7D8F5D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14:paraId="4A3560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14:paraId="26A189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14:paraId="4D3B44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14:paraId="33A12C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14:paraId="67A617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004F6B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14:paraId="393387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724F89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14:paraId="25DDA8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2B4776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2BF937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14:paraId="28AB08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14:paraId="475E94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14:paraId="12FAB5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14:paraId="3339AF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14:paraId="3E965C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14:paraId="146935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2D48BD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14:paraId="53C6BD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4EA506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14:paraId="01F1F0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294102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0D2988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14:paraId="47ED93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14:paraId="40E9D3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14:paraId="6B4D29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14:paraId="24A613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14:paraId="76AEFA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14:paraId="5F5896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14:paraId="5832FA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14:paraId="27EEA0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14:paraId="729341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14:paraId="07C63C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4BFB51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5189E5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14:paraId="1D12F3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14:paraId="36471B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14:paraId="03E444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14:paraId="098E5F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14:paraId="5A178E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14:paraId="193D1B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14:paraId="378BE6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14:paraId="30A557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14:paraId="175121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14:paraId="4C023B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093A4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59B27F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14:paraId="0E6D62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14:paraId="526D44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14:paraId="54E9D3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14:paraId="6FDE93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14:paraId="5FADFA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14:paraId="13CD35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14:paraId="14A36A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14:paraId="31ED40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14:paraId="66FB86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14:paraId="17930E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5C2FF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609090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14:paraId="2BAC58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14:paraId="34F49F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14:paraId="531665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14:paraId="045756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14:paraId="135FA8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0BFFB7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14:paraId="7D9439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14:paraId="2CB979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14:paraId="418DDE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14:paraId="74FAA5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14:paraId="5A12FA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695916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14:paraId="4B58F3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14:paraId="01D3F5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14:paraId="3F6AE6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14:paraId="3B15A9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14:paraId="3D70B8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23FE53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14:paraId="4E951A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14:paraId="60F72C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14:paraId="397D23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14:paraId="304D3E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14:paraId="5139DA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64A019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14:paraId="670F61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14:paraId="21D9A0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14:paraId="45629A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14:paraId="45BBB5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14:paraId="5ABB4C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613B55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14:paraId="7E443C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14:paraId="358020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14:paraId="0A5296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14:paraId="0F51A4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14:paraId="13D053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7448DC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14:paraId="61BD0C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14:paraId="361CF3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14:paraId="16649C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14:paraId="7F9E2C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14:paraId="58FDC9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14:paraId="1DF7AF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14:paraId="350FD8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14:paraId="677229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14:paraId="283A9E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14:paraId="421B17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14:paraId="051F56A9">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4F548CE2">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14:paraId="741622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14:paraId="441456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14:paraId="63045F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14:paraId="52BEA8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14:paraId="6128AD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14:paraId="6D146E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14:paraId="5CF645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14:paraId="4BE444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14:paraId="515EF2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246D56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14:paraId="58AB57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14:paraId="7B013C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14:paraId="39EF91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14:paraId="324AFB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14:paraId="0F5B34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14:paraId="34CC0E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14:paraId="3F49C2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14:paraId="4C6257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14:paraId="430458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14:paraId="4B9204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14:paraId="770166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A68D5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14718D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14:paraId="0E1432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14:paraId="3C2C18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14:paraId="0EDF84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14:paraId="75C1D8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14:paraId="3D201A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14:paraId="48C1DD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5B0A9B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14:paraId="3ABDD0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4D7777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14:paraId="699DF0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43472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7B89C7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14:paraId="3909F4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14:paraId="656218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14:paraId="743729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14:paraId="64BA22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14:paraId="005425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14:paraId="7EF989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3843A0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14:paraId="40CF8E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56024D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14:paraId="295C1D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74E1E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2AB82F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14:paraId="7967E1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14:paraId="164D82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14:paraId="32380A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14:paraId="002C2E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14:paraId="71063E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14:paraId="6D1B58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43D99F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14:paraId="5C8B17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2B8ACB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14:paraId="2C83DC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66070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48FD1C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14:paraId="1EC896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14:paraId="093B73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14:paraId="65B32F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14:paraId="33FF58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14:paraId="2E828D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14:paraId="30AE55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5199D0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14:paraId="0A94EA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70295C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14:paraId="3D83AF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0EA0D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484AF4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14:paraId="0D0E27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14:paraId="682EB4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14:paraId="76DE76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14:paraId="0C2E08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14:paraId="3C1740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14:paraId="1BC414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02383A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14:paraId="3100A3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25797F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14:paraId="28787D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D1FA9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70C07E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14:paraId="3018BE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14:paraId="0C37E3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14:paraId="6C5CF8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14:paraId="7047F9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14:paraId="777A27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14:paraId="27933A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5E27FD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14:paraId="6E2F69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129A32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14:paraId="1A3005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09FB4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2EF1FF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14:paraId="1702D6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14:paraId="3008D7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14:paraId="63491D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14:paraId="0B617A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14:paraId="3608C0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14:paraId="02004C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14:paraId="0CBDDE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14:paraId="5381EB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14:paraId="43286F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14:paraId="24194C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CC7BC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0825AE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14:paraId="242387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14:paraId="109E64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14:paraId="5CA509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14:paraId="393D5E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14:paraId="39F869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6A4470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14:paraId="38F631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14:paraId="44E634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14:paraId="120144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14:paraId="75F909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BE445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5B923A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14:paraId="4C851F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14:paraId="76FA96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14:paraId="37AE02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14:paraId="573F93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14:paraId="5333A6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171860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14:paraId="65E147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14:paraId="44028F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14:paraId="76E6A3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14:paraId="12BF4B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51876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539E78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14:paraId="26889F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14:paraId="49400A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14:paraId="0EF320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14:paraId="399AD2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14:paraId="679DD8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0310AD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14:paraId="3D6E75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14:paraId="729668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14:paraId="55D4B2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14:paraId="370F47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72A69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584A07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14:paraId="73273E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14:paraId="6924C9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14:paraId="673356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14:paraId="110483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14:paraId="298B2A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3F3FD3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14:paraId="2575EC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14:paraId="17E184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14:paraId="1E9B04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14:paraId="4E7FF1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14:paraId="13C2D4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5D6BC5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14:paraId="7943F9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14:paraId="5E32AB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14:paraId="5FE68A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14:paraId="176BD7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14:paraId="318AC2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0E5225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14:paraId="186C05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14:paraId="77B0A9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14:paraId="01E502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14:paraId="697270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14:paraId="5FAFB6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198008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14:paraId="614D6F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14:paraId="702BFB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14:paraId="50DE7E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14:paraId="77A559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14:paraId="34ACDB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14:paraId="513E28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14:paraId="06A9DD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14:paraId="0E7494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14:paraId="214DC6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14:paraId="521109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14:paraId="33C91734">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14:paraId="428785C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14:paraId="1619DF0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14:paraId="7185CECF">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14:paraId="02B6C6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14:paraId="781644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14:paraId="7C379A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14:paraId="3C85B9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14:paraId="3C16CA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14:paraId="3BD08A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14:paraId="11ABB1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14:paraId="546302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14:paraId="5CEA5A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167CF7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14:paraId="3822D8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14:paraId="5326CF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68BE67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14:paraId="1B72BD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14:paraId="33C158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48D234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202873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3572F0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14:paraId="10B259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14:paraId="657C9B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14:paraId="5E7C3A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F5AEE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34813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14:paraId="548525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14:paraId="6F1C65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14:paraId="374976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14:paraId="593B47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14:paraId="1BDF38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14:paraId="4C46B3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8EF76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14:paraId="183BCB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1E67BC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14:paraId="7EDBE8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7848DC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B810F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14:paraId="1F93C5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14:paraId="082600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14:paraId="0127C6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14:paraId="7CF775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14:paraId="338F6C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14:paraId="54BDD8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8D414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14:paraId="6F9768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51DFB3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14:paraId="02138C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31E15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736AE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14:paraId="411E5F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14:paraId="19BD13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14:paraId="6A0DF4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14:paraId="478239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14:paraId="119713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14:paraId="74C657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8A6DC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14:paraId="1CA256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29F8B1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14:paraId="2A0556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F5D0D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22B2A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14:paraId="4C79B4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14:paraId="40B87C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14:paraId="3614C3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14:paraId="0E72E8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14:paraId="564159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14:paraId="06D4D8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CD25C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14:paraId="46D15D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40CF75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14:paraId="280E21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7C62A8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998D8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14:paraId="332F9F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14:paraId="37A2A6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14:paraId="40AF9D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14:paraId="5BE1AB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891A1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EBFBC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21EF9E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14:paraId="08AAB3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530AAA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14:paraId="013FCD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EDAB6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21922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14:paraId="5C02E7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14:paraId="339E18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14:paraId="2ABCC7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14:paraId="7CE00A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24743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FFD46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C1EA9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14:paraId="13B906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02001B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14:paraId="04988B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BF8D8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471BC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14:paraId="30338B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14:paraId="6E222B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14:paraId="1A0A1F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14:paraId="7C1679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14:paraId="11B557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14:paraId="0F68A6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FF2BE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14:paraId="3DC087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68E91D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14:paraId="6D1B46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85141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96815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14:paraId="4AA760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14:paraId="1DD982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14:paraId="6DDCF3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14:paraId="350C64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14:paraId="6FB402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14:paraId="2526ED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037B9A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14:paraId="5BBFB7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4CA142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14:paraId="1AFD7B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AE7F8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EBF84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14:paraId="055A31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14:paraId="1FD861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14:paraId="21A631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14:paraId="52EF92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14:paraId="4C9E52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14:paraId="3EE109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1EEBEA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14:paraId="080A23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55D080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14:paraId="7CBF05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60673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DC97F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14:paraId="28AC48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14:paraId="34D651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14:paraId="052196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14:paraId="5A3A79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14:paraId="11AF31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14:paraId="7D4E2D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47FCF0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14:paraId="028C3D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5BF410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14:paraId="32A71A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9AE8C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58F64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14:paraId="44B499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14:paraId="7EA3A7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14:paraId="14F5C5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14:paraId="7BE6DB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14:paraId="4876A8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14:paraId="65DC38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2ECD90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14:paraId="6AD82E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4C887D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14:paraId="71B532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3D95C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C42F7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14:paraId="294303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14:paraId="0B8173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14:paraId="0B1C99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14:paraId="47CFC5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14:paraId="6499D2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14:paraId="13269D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09DC51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14:paraId="5A163F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4A4FD2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14:paraId="7F9738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FB05A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2E970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14:paraId="519255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14:paraId="56F5D9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14:paraId="55F3B8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14:paraId="4B1A4F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37708E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14:paraId="4AEB76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614C35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14:paraId="346DDB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14:paraId="17FE7E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14:paraId="1C2A86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14:paraId="2CEA0C7B">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177853B9">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14:paraId="477829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14:paraId="4BB0DB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14:paraId="0911B2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14:paraId="5A472E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14:paraId="59036F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14:paraId="1948B4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14:paraId="68E867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14:paraId="601BF2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14:paraId="447FFF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22E686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14:paraId="4EF35D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14:paraId="78D4CE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7A6AB9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14:paraId="23D6F8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14:paraId="17F7B5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41D92F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6B8F7C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2CB8E6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14:paraId="5FF654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14:paraId="4DA7CF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14:paraId="3A9641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FDEEB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87800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14:paraId="60A901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14:paraId="1D0E50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14:paraId="024391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14:paraId="5AF715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14:paraId="5D2AF0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14:paraId="28A857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35C0C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14:paraId="069DF4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2AEEC4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14:paraId="56DD7C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D575F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93900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14:paraId="4E6093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14:paraId="607299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14:paraId="6062C4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14:paraId="56587E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14:paraId="29E109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14:paraId="6A3CDF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D962F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14:paraId="68608D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1FA503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14:paraId="6BFDAF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29A2B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1A180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14:paraId="6517C5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14:paraId="0E1108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14:paraId="18F537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14:paraId="75929C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14:paraId="19C9AE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14:paraId="6A8ED0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A54C8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14:paraId="35CEAE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74899D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14:paraId="63799E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26968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B20B3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14:paraId="13B2D1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14:paraId="670B5B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14:paraId="410BA3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14:paraId="57DB75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14:paraId="198B74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14:paraId="731944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A42CD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14:paraId="7D8A2E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473115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14:paraId="5AC666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BB8DA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941FE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14:paraId="74BE7C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14:paraId="079B90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14:paraId="7EB144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14:paraId="00CC06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2A9128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8F976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3BA0E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14:paraId="3B24EB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5F34E4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14:paraId="0B1B09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376C8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43207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14:paraId="5FE1B8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14:paraId="775EC5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14:paraId="2CAB73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14:paraId="2C8CFC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59AB0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2EA6C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0368A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14:paraId="3D9AC8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6136C3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14:paraId="75349F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01AF6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6BA6C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14:paraId="03891E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14:paraId="0361A2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14:paraId="66CB67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14:paraId="4BC4B1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14:paraId="5F28F3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14:paraId="4ED17D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E7036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14:paraId="3BDD3C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462B43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14:paraId="6F2871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64028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E456F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14:paraId="38383F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14:paraId="201B03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14:paraId="2827CD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14:paraId="39839A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14:paraId="4D4B65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14:paraId="0F9F97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25F4EB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14:paraId="10EB47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63F587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14:paraId="39FEB9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CC3D1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0ACC5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14:paraId="167D7B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14:paraId="572C74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14:paraId="6E8A0D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14:paraId="284BA4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14:paraId="408C53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14:paraId="217DA0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6417C2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14:paraId="4DD028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7837B1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14:paraId="1D6A67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19925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14155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14:paraId="752393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14:paraId="3259A6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14:paraId="706B78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14:paraId="011E2F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14:paraId="1E1AE8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14:paraId="24580F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2A5F93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14:paraId="5C6381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4B9C91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14:paraId="46EFE2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8873F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65CF3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14:paraId="2A48ED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14:paraId="7E2169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14:paraId="40358D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14:paraId="19843D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14:paraId="5CE85B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14:paraId="06D6E2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14:paraId="760F31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14:paraId="5E4828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14:paraId="40E805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14:paraId="0D2D30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4FECD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8D931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14:paraId="124F0D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14:paraId="6B31C7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14:paraId="55F837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14:paraId="5E493E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14:paraId="32DAE3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1CA270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14:paraId="01EE64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14:paraId="30F37A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14:paraId="462EE4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14:paraId="30EBC5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3CBB7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745BE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14:paraId="091EC5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14:paraId="099E9F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14:paraId="1BBADA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14:paraId="761F20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20D374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14:paraId="69FF8A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24A7DF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14:paraId="18DA4B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14:paraId="215AC0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14:paraId="59E45D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14:paraId="0D3A6DFD">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67EC506D">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14:paraId="0297CD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14:paraId="3AD64A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14:paraId="438E4E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14:paraId="117A43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14:paraId="32B241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14:paraId="3CC546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14:paraId="62496B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14:paraId="05897F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14:paraId="3AC2D8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0341FE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14:paraId="481A28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14:paraId="39405D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7E9FEA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14:paraId="17B6E4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14:paraId="47501D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03E25A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745C0C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621DC7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14:paraId="3ABC98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14:paraId="78356F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14:paraId="5ABBB1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37F18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8604F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14:paraId="1EBC28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14:paraId="6BBBCA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14:paraId="1A66F1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14:paraId="4AC2EF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14:paraId="34053A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14:paraId="21E206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A7139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14:paraId="7CB9C1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519B87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14:paraId="380828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755417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1905AE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14:paraId="0AA16A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14:paraId="531455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14:paraId="79360B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14:paraId="781F63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14:paraId="5EABE7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14:paraId="388FBA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32047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14:paraId="65517E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744973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14:paraId="162A75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DBAD6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4DCF6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14:paraId="21CE66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14:paraId="2A037E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14:paraId="14CDB8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14:paraId="527880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14:paraId="3AAAC5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14:paraId="5E95CB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0B4B7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14:paraId="48B454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6ECC69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14:paraId="31BDF4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D9EE0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E64A6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14:paraId="23D77F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14:paraId="43A3FB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14:paraId="1BB6BC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14:paraId="174965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14:paraId="100646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14:paraId="34388C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D245A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14:paraId="23087E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40E1EE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14:paraId="58DA41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1A2B7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EA935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14:paraId="46DD47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14:paraId="5FFA7C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14:paraId="5544BC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14:paraId="773227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72E51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4FE4CB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25332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14:paraId="4D4F8E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217346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14:paraId="1B28D9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AEBA9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49C9A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14:paraId="623CFE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14:paraId="5A623E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14:paraId="1EC16D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14:paraId="04D3F3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14:paraId="037769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14:paraId="03FF55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52C17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14:paraId="7C674F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708957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14:paraId="2F0208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1494A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8C55C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14:paraId="31F5DF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14:paraId="3E1425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14:paraId="3A15B3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14:paraId="3C39AB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14:paraId="6C1CCB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14:paraId="4B9A5E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14:paraId="160189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14:paraId="5D03DB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14:paraId="252D96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14:paraId="0F5EE3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58E9F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A5CC5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14:paraId="355D60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14:paraId="796F14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14:paraId="7187AC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14:paraId="772C72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14:paraId="5BCE2F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14:paraId="1EF6D5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14:paraId="75120D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14:paraId="36876D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14:paraId="137C3B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14:paraId="53BB7E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FF1E2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51FCD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14:paraId="13CA10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14:paraId="35DBA9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14:paraId="4F16F9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14:paraId="352583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14:paraId="77C2E9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4C21CC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14:paraId="622379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14:paraId="73A231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14:paraId="18B7D2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14:paraId="0FB144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09345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20BD0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14:paraId="7B04F8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14:paraId="53EDEE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14:paraId="7CC1DD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14:paraId="7474CE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14:paraId="347B58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5D1CC4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14:paraId="044766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14:paraId="363EAA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14:paraId="7E4839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14:paraId="6736A6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EC4A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76BB6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14:paraId="438BF0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14:paraId="2A5E72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14:paraId="1E8D93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14:paraId="151BD8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14:paraId="0414CD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425030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14:paraId="2B0271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14:paraId="6B49D7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14:paraId="3941AB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14:paraId="5E9BDB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DA7CD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5507E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14:paraId="4B4D22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14:paraId="59505D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14:paraId="3514E1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14:paraId="69CECC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14:paraId="62FA1A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7CF126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14:paraId="5B9486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14:paraId="469967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14:paraId="76D819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14:paraId="38BF46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76FA52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7EFAA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14:paraId="1D7C2B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14:paraId="41FC79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14:paraId="394BD7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14:paraId="7091DB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7F5AC7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14:paraId="0E4756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2F3C02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14:paraId="19C0C8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14:paraId="7BB4FD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14:paraId="20C0EC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14:paraId="58946B66">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14:paraId="46EE6F5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14:paraId="5803DEA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14:paraId="14C6FE76">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14:paraId="14278D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14:paraId="56D3BD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14:paraId="1D9D21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14:paraId="661F8E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14:paraId="040CD4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14:paraId="057060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14:paraId="606A89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14:paraId="375BC1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14:paraId="17F894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2FEE59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14:paraId="0AD366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76B38C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14:paraId="3653B5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14:paraId="7B5E95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14:paraId="07D6AB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14:paraId="437E95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14:paraId="1B73DB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AC76A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61AB23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78E6CC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24F501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14:paraId="79AEB4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14:paraId="4F366A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14:paraId="24C29D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14:paraId="52AF0E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31A21E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14:paraId="4BF3BE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088610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14:paraId="769A4A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79D9BC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14:paraId="12A847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14:paraId="41F36F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14:paraId="5976E9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14:paraId="234BD6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14:paraId="3F0179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5C733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199AA6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2C3D99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63F995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14:paraId="722EF4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14:paraId="5D9111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14:paraId="52023A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14:paraId="5AC26F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326468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14:paraId="2ABB9C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25B08B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14:paraId="729AA3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6B587A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14:paraId="71154B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14:paraId="7F3650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14:paraId="07F8AD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14:paraId="7F3678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14:paraId="3F2558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FD8DB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4091C6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786944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6861B2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14:paraId="2209B7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14:paraId="0D0427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14:paraId="62E520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14:paraId="77910B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63173D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14:paraId="4F17D7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7B0FC5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14:paraId="23B384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5D0E98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14:paraId="573491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14:paraId="44CECE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14:paraId="390456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286CC9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14:paraId="394F4C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DFD37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52C046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76F919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5852E1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14:paraId="7CB70E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14:paraId="690FC8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14:paraId="29248C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6EEDAB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2620F3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14:paraId="3E4D0B20">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14:paraId="7522B883">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45723018"/>
      <w:bookmarkStart w:id="109" w:name="_Toc14854195"/>
      <w:r>
        <w:rPr>
          <w:rFonts w:hint="eastAsia" w:ascii="黑体" w:hAnsi="黑体" w:eastAsia="黑体" w:cs="黑体"/>
          <w:b w:val="0"/>
          <w:bCs w:val="0"/>
          <w:color w:val="auto"/>
          <w:sz w:val="28"/>
          <w:szCs w:val="28"/>
        </w:rPr>
        <w:t>灌溉水质分析</w:t>
      </w:r>
      <w:bookmarkEnd w:id="108"/>
      <w:bookmarkEnd w:id="109"/>
    </w:p>
    <w:p w14:paraId="3C98E21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14:paraId="6974A560">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45723019"/>
      <w:bookmarkStart w:id="111" w:name="_Toc14854196"/>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14:paraId="1EA6D2DB">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14854197"/>
      <w:bookmarkStart w:id="113" w:name="_Toc45723020"/>
    </w:p>
    <w:p w14:paraId="6F79142F">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14:paraId="279D707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14:paraId="551C929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14:paraId="56CB1E5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14:paraId="000EE19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14:paraId="2919C21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14:paraId="0D23BB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14:paraId="3697B68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14:paraId="7C85F1F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14:paraId="0B5AC52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14:paraId="61D32E1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14:paraId="39B12E3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14:paraId="3CB83A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14:paraId="1B368DD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14:paraId="34CB9DF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14:paraId="1C919A8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14:paraId="17633CD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w:t>
      </w:r>
      <w:r>
        <w:rPr>
          <w:rFonts w:hint="eastAsia" w:ascii="仿宋_GB2312" w:hAnsi="仿宋_GB2312" w:eastAsia="仿宋_GB2312" w:cs="仿宋_GB2312"/>
          <w:color w:val="auto"/>
          <w:sz w:val="28"/>
          <w:szCs w:val="28"/>
          <w:lang w:val="en-US" w:eastAsia="zh-CN"/>
        </w:rPr>
        <w:t>可持续发展</w:t>
      </w:r>
      <w:r>
        <w:rPr>
          <w:rFonts w:hint="eastAsia" w:ascii="仿宋_GB2312" w:hAnsi="仿宋_GB2312" w:eastAsia="仿宋_GB2312" w:cs="仿宋_GB2312"/>
          <w:color w:val="auto"/>
          <w:sz w:val="28"/>
          <w:szCs w:val="28"/>
        </w:rPr>
        <w:t>的需要</w:t>
      </w:r>
    </w:p>
    <w:p w14:paraId="1115805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14:paraId="709B4CE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14:paraId="08564B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14:paraId="6FFF7AB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14:paraId="546C1F9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14:paraId="5E50AF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14:paraId="7888508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14:paraId="7179516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14:paraId="68DE8B4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14:paraId="03E8ECF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14:paraId="4D929E5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14:paraId="4DBC38D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14:paraId="594CF0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14:paraId="478B2DC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14:paraId="24164BF1">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14:paraId="4EA5D5F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14:paraId="1FAD50A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14:paraId="1569DF1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14:paraId="4F9F8A17">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14:paraId="15CDBC7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14:paraId="7572A56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14:paraId="5151C26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14:paraId="1EC23FD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14:paraId="77B0EA3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14:paraId="2594E09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14:paraId="044FB5C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14:paraId="0372B4F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14:paraId="7DD61EC8">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14:paraId="2C3EC87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14:paraId="6394D3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14:paraId="43CDABF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14:paraId="4F95BEA6">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14:paraId="4887529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14:paraId="0381522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14:paraId="1BA85B0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14:paraId="3A320F3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14:paraId="4BED072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14:paraId="6435E73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14:paraId="565DFDA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14:paraId="7A89299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14:paraId="5A602B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14:paraId="28BAD2C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14:paraId="70539AC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14:paraId="3207754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14:paraId="0FBD05D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14:paraId="560FBF6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14:paraId="7F67211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14:paraId="3C03BB2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14:paraId="4EECE9D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14:paraId="25E08D8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14:paraId="57713A1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14:paraId="4AA9297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14:paraId="39189AC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14:paraId="605CDAB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14:paraId="46B8747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14:paraId="2803CEC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14:paraId="0AF2532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14:paraId="1F8D6C1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14:paraId="68DED94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14:paraId="341D37E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14:paraId="7A637C7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14:paraId="6CA62E3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14:paraId="626E79DC">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14:paraId="1328DC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14:paraId="1584E9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14:paraId="50A96B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14:paraId="23A932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14:paraId="52608B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14:paraId="7EA418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14:paraId="10D7ED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14:paraId="5611D6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14:paraId="4889FA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14:paraId="20820A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14:paraId="662983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14:paraId="512FEF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14:paraId="164531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14:paraId="0D13DD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14:paraId="15DE38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14:paraId="6421F4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22742C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64FF9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14:paraId="0DB7D9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14:paraId="588A25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14:paraId="1A7E8B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14:paraId="6A12F3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1AF94F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DE8CF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14:paraId="71DB54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14:paraId="620574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14:paraId="524117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14:paraId="7E0407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3CBBFB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3FF93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14:paraId="56BF08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14:paraId="7D162A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14:paraId="10113A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14:paraId="3B7239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2F0F29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56A78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14:paraId="589D2A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14:paraId="63C2B7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14:paraId="7F2C0A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14:paraId="17DED8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14:paraId="6B8D8E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14:paraId="552135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14:paraId="2868F5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14:paraId="2103F8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14:paraId="09FF8C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14:paraId="4EB266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14:paraId="2455A33A">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14:paraId="6ECC6C55">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14:paraId="06A85E2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14:paraId="78D329D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14:paraId="1442BFD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14:paraId="69E3D9E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14:paraId="321FACDC">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14:paraId="68FE2E48">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32E856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EEE6CB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14:paraId="60293A7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5B1CD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14:paraId="09E9D057">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14:paraId="5A7AF02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14:paraId="55B3218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3206D03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14:paraId="775E4A8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14:paraId="7D86153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14:paraId="439177E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14:paraId="48A0D23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14:paraId="51AE228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00DDB99D">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F76EEB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14:paraId="0FA5119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14:paraId="10097BE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14:paraId="220EE56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14:paraId="268E39D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14:paraId="0074C4F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14:paraId="1278076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14:paraId="6B5E5BE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14:paraId="7DD11645">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07C0CC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14:paraId="2F6A703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14:paraId="1B44C54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14:paraId="7E1E34B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14:paraId="5297BBD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14:paraId="2A00274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14:paraId="1C76649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14:paraId="04D574D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14:paraId="765E598B">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0E1882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14:paraId="5F7BE71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14:paraId="480F241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14:paraId="16633AF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14:paraId="3C55148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14:paraId="60A33F0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14:paraId="2231A2B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14:paraId="6D53488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14:paraId="1924A348">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C884C7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14:paraId="2A34FD0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14:paraId="14DBD25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14:paraId="55B741B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14:paraId="2B4A183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14:paraId="216DEB1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14:paraId="68058CA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14:paraId="2E194AD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14:paraId="6A90EE22">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7FCB04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14:paraId="7E69D3C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6BB272C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70663DB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320D8F6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E11AF4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64F5A9B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5CD9709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0063E13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7DFB49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14:paraId="06897C9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14:paraId="409A480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14:paraId="68C60E0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14:paraId="4F9BF11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14:paraId="2DB918D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14:paraId="20F93AB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14:paraId="128C1E3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14:paraId="4B701ADC">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951FA0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14:paraId="39C05F8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32E6382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55A7388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14:paraId="2323651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154858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06165A5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6E56F28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14:paraId="7D758D43">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46CAFB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14:paraId="5ED60CA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1D01C58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14:paraId="1924184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14:paraId="66FA765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14:paraId="0EA51CC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14:paraId="2FD735C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14:paraId="5B5DDCB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14:paraId="758D5ED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7CF519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14:paraId="4FEF7D9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630C17F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14:paraId="058F168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14:paraId="0F0EAC4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32F9745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254CFCE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5A1E007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14:paraId="2EC200B8">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BBD369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14:paraId="2A392FC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7D82B5F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14:paraId="4516FC3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14:paraId="2E810F6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14:paraId="79435A9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14:paraId="4465B98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14:paraId="7A312BD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14:paraId="583084AF">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F2F5BE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14:paraId="103663E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1748DB2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14:paraId="15C0D45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14:paraId="79D9AA2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EA7C83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7407238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14:paraId="0518D12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14:paraId="1F8A70A4">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438153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14:paraId="7487B2A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223D76B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65F958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5CD75C1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DF47E1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0F12C0B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14:paraId="281419B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14:paraId="7BFAF675">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184561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14:paraId="4D48D67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0A216BE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49657C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FA909C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76842B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66C9F07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636AEF7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1EA3664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2073DA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14:paraId="35D9363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5E70EB1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14:paraId="707C137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14:paraId="71284B1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14:paraId="7CB3B33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14:paraId="5DF3157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14:paraId="1F68597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14:paraId="793CCA35">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09B9DBD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14:paraId="20909EB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6014DB8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56F546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59456E8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785FDD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18B251F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2014F22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2DD1A9C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E1251E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14:paraId="4FEC4A9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14:paraId="42A411E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37B8267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C65647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FF3A67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3CF1D72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14:paraId="05F20D4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14:paraId="7A0D957C">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0FF8ED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14:paraId="2440C2F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01C10FB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D443EC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55796D5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BEADEF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608AAD5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09C8CBD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6444B79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83B052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14:paraId="141C69C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14:paraId="4504173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14:paraId="419C071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14:paraId="083679E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14:paraId="4F2E888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14:paraId="5EEE26F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14:paraId="4A3D7E6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14:paraId="0E154FD3">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D447CE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14:paraId="5BD18F4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214F0F0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14:paraId="13145AB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14:paraId="700C2CD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14:paraId="71937AC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14:paraId="381E320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14:paraId="4114E22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14:paraId="6C483594">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7DC555D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14:paraId="737139D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14:paraId="0E77221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40AA64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14:paraId="2CDE3EE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CD1594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14:paraId="30C49A8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14:paraId="4E3D08D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14:paraId="369CBCA4">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DDC5B8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14:paraId="5C4610F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14:paraId="4C528B8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14:paraId="5D6E3E3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14:paraId="4D0FD9F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14:paraId="00323DA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14:paraId="6219491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14:paraId="171A91A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14:paraId="44FCD9A9">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177C85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14:paraId="1EA8019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404EBFA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14:paraId="6C55791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14:paraId="052AE71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14:paraId="2E90E49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14:paraId="6DFA387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14:paraId="4A65E3A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14:paraId="2D8CEC6A">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1195DD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14:paraId="46BBD18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0AAA805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14:paraId="25C29B1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14:paraId="182E4B9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72A014A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590EA5B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14:paraId="0229A8E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14:paraId="2A8DABEC">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CDA1D0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14:paraId="71B84F2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03FFA2E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14:paraId="33070DB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14:paraId="7275035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14:paraId="759E0B3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14:paraId="0BBAB94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14:paraId="0E62B8E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14:paraId="7FE507B4">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E4AD35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14:paraId="1575F94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09420E6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14:paraId="7DD304F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14:paraId="771ADF2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75DBD0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0D4D1B6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14:paraId="7DE38A6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14:paraId="3C9720BA">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BC4B66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14:paraId="1784310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46113DF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14:paraId="419FF69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14:paraId="7F15799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14:paraId="76D9A03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14:paraId="134EE04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14:paraId="6D11F80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14:paraId="6AC2D1C9">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002BBB5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14:paraId="3595DA7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231C201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14:paraId="136967B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14:paraId="042471E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14:paraId="6746875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14:paraId="159520C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14:paraId="346F8D4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14:paraId="0B5B0FBF">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7FC019B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14:paraId="6F8D755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3E66106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14:paraId="0A2980A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14:paraId="61C7DE7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980826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14:paraId="73CF696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14:paraId="142DC9E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14:paraId="4EE8969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4785F4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14:paraId="3DE970B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0966DDE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C43289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14:paraId="3528783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38A752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4F74900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14:paraId="15628ED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14:paraId="31636AC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B5955F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14:paraId="3D2ACAC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0BFEC1B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14:paraId="6996DA1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14:paraId="7BF6745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0A5027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08704E3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14:paraId="03BB65A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14:paraId="782BAD7B">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B8FC34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14:paraId="5BC10BD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14:paraId="3987EFB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8BA410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7B25AF5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5FD1F01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7FB78CB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14:paraId="247ABD1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14:paraId="6A06674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0030AB5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14:paraId="18D7938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14:paraId="3713901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14:paraId="0C7FD89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14:paraId="5FF1432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14:paraId="33B94F1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14:paraId="5DA9016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14:paraId="49E530E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14:paraId="7D702013">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14854201"/>
      <w:bookmarkStart w:id="118" w:name="_Toc45723023"/>
      <w:r>
        <w:rPr>
          <w:rFonts w:hint="eastAsia" w:ascii="黑体" w:hAnsi="黑体" w:eastAsia="黑体" w:cs="黑体"/>
          <w:b w:val="0"/>
          <w:bCs w:val="0"/>
          <w:color w:val="auto"/>
          <w:sz w:val="28"/>
          <w:szCs w:val="28"/>
        </w:rPr>
        <w:t>工程布局</w:t>
      </w:r>
      <w:bookmarkEnd w:id="117"/>
      <w:bookmarkEnd w:id="118"/>
    </w:p>
    <w:p w14:paraId="0731C1D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14:paraId="73C6379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14:paraId="01D4A5B1">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14:paraId="01E81B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14:paraId="5B05843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14:paraId="7B6A3E3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14:paraId="5D07BC6C">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14:paraId="6BCFD65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14:paraId="7D3A69C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14:paraId="304BBAB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14:paraId="7D6D420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14:paraId="42086C95">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Layout w:type="fixed"/>
        <w:tblCellMar>
          <w:top w:w="0" w:type="dxa"/>
          <w:left w:w="108" w:type="dxa"/>
          <w:bottom w:w="0" w:type="dxa"/>
          <w:right w:w="108" w:type="dxa"/>
        </w:tblCellMar>
      </w:tblPr>
      <w:tblGrid>
        <w:gridCol w:w="2036"/>
        <w:gridCol w:w="2037"/>
        <w:gridCol w:w="2412"/>
        <w:gridCol w:w="2037"/>
      </w:tblGrid>
      <w:tr w14:paraId="0819515A">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14:paraId="10FE90D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14:paraId="21201CA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14:paraId="3965E23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14:paraId="17F253E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14:paraId="0B56ED2B">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7D92CAE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14:paraId="7A04DAF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14:paraId="30A415D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14:paraId="615A563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62FB98A0">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605BE97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14:paraId="3EA5B63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14:paraId="1AB590B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14:paraId="36450B6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14:paraId="05A41A15">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52C3750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14:paraId="3E82AD9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14:paraId="67D29C9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14:paraId="1D9B69B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14:paraId="40A0DD62">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79FFB96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14:paraId="4E7732C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14:paraId="538BD85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14:paraId="0FB28A4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14:paraId="3193F333">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1A3A97F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14:paraId="121A9B1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14:paraId="65B1277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14:paraId="70BC551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20865917">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4ADCD30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14:paraId="46AF8BF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14:paraId="3A11B0F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14:paraId="63FB0B4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14:paraId="51D272AA">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65B3DD7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14:paraId="0896EA9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14:paraId="7FECA26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14:paraId="1C2F6DC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624CB7C5">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2ACB219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14:paraId="680CBA1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14:paraId="2A64990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14:paraId="3CCB709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14:paraId="79311F76">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71B124F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14:paraId="1C4097C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14:paraId="73FEACE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14:paraId="71E1F58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14:paraId="738E91D7">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14:paraId="643A927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14:paraId="092F035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14:paraId="474F212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14:paraId="21E4D9E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14:paraId="0D62F16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14:paraId="413E607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14:paraId="5E2159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14:paraId="6AF93899">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14:paraId="4B0038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14:paraId="7FE98A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14:paraId="5DE5C0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14:paraId="1DDA32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14:paraId="658CED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14:paraId="535C75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14:paraId="38893B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14:paraId="4D8BF6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05780F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66B4A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14:paraId="76ACBE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14:paraId="4D4BF9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09271E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61428A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6725D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5DBE85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C0446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23023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14:paraId="7CD4FE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14:paraId="28B305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02F0EC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14:paraId="789CF8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85F28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41103A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14:paraId="786DF4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6B9302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68E9CF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14:paraId="0D8D42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567DAB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14:paraId="6441D7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6BE299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29E863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34B32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B5430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14F954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14:paraId="081168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6E6D72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14:paraId="49CF69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49BE1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6AF011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BF89E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674607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2FFDD4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14:paraId="25DF8D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5644B7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14:paraId="281C17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34BA85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55DB6E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EB143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6A538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5794A5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14:paraId="707E90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356BED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14:paraId="636C16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3FC4D4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5BF084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37EA2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BC4E1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7B8AF4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14:paraId="5E227D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2855D7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14:paraId="4FAD6B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00AC0B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602A93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C2216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1AFF98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14:paraId="5D3CAB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14:paraId="5D2322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2ACA3B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7B1F93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30D68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3088C1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667DD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18CC18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089D18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14:paraId="5A6BD2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59B5E1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3C42A5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2BA79B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363BB5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08662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20BD9C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14:paraId="106BE7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14:paraId="40BB9D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489D6A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14:paraId="624768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25FE4A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14:paraId="32EBDD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76F9E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49239C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0DAF82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14:paraId="2F796A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570686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14:paraId="008D9F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1A7529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14:paraId="3F50A5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6210B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2795C8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75AE0A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14:paraId="49DD09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3C6DE8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14:paraId="0F26A0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6473B8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14:paraId="284EE6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9C092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737E8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69804F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14:paraId="06F9BC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1CADDC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509CD3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514A27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14:paraId="02534C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95854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82021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03D28A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14:paraId="39F956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00D056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52BD62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6FCB4B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14:paraId="70F532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54AAA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E0722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574C2C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14:paraId="0B5704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362D3D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14:paraId="32A6B3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0D7763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14:paraId="4E8730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14:paraId="5C0CF0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7411F3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14:paraId="539389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14:paraId="1552D1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4B89A7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14:paraId="019C6B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056A9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5D56F8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14:paraId="0B21C9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7F10AD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2CA055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14:paraId="37344D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374A5B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14:paraId="656341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7045A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09F7D6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21F58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268C2C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51E80A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14:paraId="61286F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05CB9C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14:paraId="6A7940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325371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663756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E242B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664E5A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36738C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14:paraId="12F3F0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1B5D5F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14:paraId="1F400A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5644F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0B560D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336C9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1FA9E7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362CDA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14:paraId="679792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403092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14:paraId="69BAD7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6DD33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5FAF0A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FCF87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40B57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116B84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14:paraId="53120D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49B0E6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14:paraId="6BA3AB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43C02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0B7A41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14:paraId="393575CA">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14:paraId="039917B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14:paraId="4F0C460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14:paraId="0693FB6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14:paraId="471DD7D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14:paraId="33AA2A5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14:paraId="5ED108F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14:paraId="3AEDF1FF">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14:paraId="07D17B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522BA5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14:paraId="74E43A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14:paraId="120311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14:paraId="11B589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14:paraId="6C193A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14:paraId="204DA0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14:paraId="38204C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499D0D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D624A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14:paraId="11D19D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14:paraId="15446C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00C085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14:paraId="173B12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5F6545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14:paraId="5A535D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B4608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0A16A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60745E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14:paraId="10FA2B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4C62E6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14:paraId="6163F3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49A49E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14:paraId="6978A3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C0BEC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13904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77CA3C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14:paraId="4DA4CA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204AFE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14:paraId="448C36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2D154C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14:paraId="13B5F3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3D40D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41716A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4953B1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14:paraId="07D795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094B36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14:paraId="6298D7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2806BA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14:paraId="0121A5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78F5C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6E9C05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10A575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14:paraId="0DFF83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274E35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14:paraId="1EFDA1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2FC211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14:paraId="1FF1FB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7D7C4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01F4E2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4FE406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14:paraId="2058A8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7556AD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14:paraId="11A9D0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0B0630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14:paraId="6251B2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AA82D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027857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14:paraId="37EAC7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14:paraId="6FCB29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2A8F3E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14:paraId="0EA789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FB14A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95B7D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F94C7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7022F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63AB36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14:paraId="0C141B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389532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14:paraId="2016E5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360E65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27960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3B77D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E2584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17BF5A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14:paraId="74560A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47B3B7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14:paraId="366E52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1D03E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CEC02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C55E0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02B8A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2B1EE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14:paraId="079603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4684F8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675BB8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6ED607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0DC0B0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6761B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3B22D8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1B684E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14:paraId="514528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7E13BB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14:paraId="034CC7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111A4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984A4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6B540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092F8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3E4E23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14:paraId="673F8F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43D98F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14:paraId="034A55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9C92E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56772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52836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3EE7C8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14:paraId="71F44C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14:paraId="6C7F2B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14FA38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14:paraId="516874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1CF15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CAB15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95050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5E6231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7A52A4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14:paraId="306058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270A6F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14:paraId="055284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F78E3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4B068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AF063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6235B8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0D6E49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14:paraId="156C62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0896BD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14:paraId="64753B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36DCE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06266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45B50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58F352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7A4C30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14:paraId="1FCC99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6F0D02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14:paraId="30A27A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3FD170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2DA1A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F3BD1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38AE91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7807CD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14:paraId="2A244D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6B3CBA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14:paraId="41B72F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38EFEC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FFD46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92A22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6DD2C2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107AF3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14:paraId="1A5BEF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5AEED2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14:paraId="5AD869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54313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9C052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14:paraId="1BF323B8">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14:paraId="75391AC1">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14:paraId="40CF250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14:paraId="04884FA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14:paraId="78A6FB5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14:paraId="47F811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14:paraId="1E904D3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14:paraId="308D9B0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14:paraId="290E1D80">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14:paraId="44218D26">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14:paraId="1AA0BC4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14:paraId="62AA48D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14:paraId="2C42927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14:paraId="0D0DB61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14:paraId="2B3A85E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14:paraId="35948C8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14:paraId="08A5295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7D0704F9">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35564CF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14:paraId="06B199F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14:paraId="7F92DC2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14:paraId="39BB18F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14:paraId="6389992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49318B8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14:paraId="49D4D2C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14:paraId="4E8D3FDB">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4AF23CA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14:paraId="7384813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14:paraId="048B6D4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14:paraId="6D35E88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33BBFDD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1C0388D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14:paraId="3E9D1D5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160CD1FF">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5CA4972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3F03B8D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14:paraId="6663328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403E022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3289DAE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075F85C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14:paraId="631E90B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0A695932">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343D34C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3689C20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14:paraId="489D122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3B5F32C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1B9AA00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7F8ED39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14:paraId="0B984D4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2C551CF4">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2F35B99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77872AD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14:paraId="0A0AA3C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21D507B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2BFDE92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15A54F8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14:paraId="65AFB0B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3B0575DA">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6A8BB8E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3FCD42A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14:paraId="0FA627C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7F91D04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73AD134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78D0BB1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14:paraId="021B07A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2A0ACCBA">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08D6630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38D400E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14:paraId="0762E7F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1C0A714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2D89852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4135C7C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14:paraId="548A7CD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36454DD2">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2A934B9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14:paraId="778E47D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14:paraId="4229F11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14:paraId="006BA0F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76CF5FD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66DB0E3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14:paraId="30832A4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1B63B668">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1A1A50D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2446D63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14:paraId="1481175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14:paraId="2CFBB9A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14:paraId="6304C4E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7FC0C6C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14:paraId="5250D47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14:paraId="76FC073C">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2FB2601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3F6CCD3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14:paraId="3B20A14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14:paraId="07BFF43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14:paraId="5DE0766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6779BAA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14:paraId="793D8F7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14:paraId="52CE2C32">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14:paraId="5ED0C43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14:paraId="1582C081">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14:paraId="103A7AE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14:paraId="7DEFED48">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14:paraId="404BC8C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14:paraId="494ED51C">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45723032"/>
      <w:bookmarkStart w:id="128" w:name="_Toc14854207"/>
      <w:r>
        <w:rPr>
          <w:rFonts w:hint="eastAsia" w:ascii="方正小标宋简体" w:hAnsi="方正小标宋简体" w:eastAsia="方正小标宋简体" w:cs="方正小标宋简体"/>
          <w:b w:val="0"/>
          <w:bCs w:val="0"/>
          <w:color w:val="auto"/>
          <w:sz w:val="36"/>
          <w:szCs w:val="36"/>
        </w:rPr>
        <w:t>工程设计</w:t>
      </w:r>
      <w:bookmarkEnd w:id="127"/>
      <w:bookmarkEnd w:id="128"/>
    </w:p>
    <w:p w14:paraId="20B87A1B">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14:paraId="7DF0C538">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14:paraId="01C7894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14:paraId="432A384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14:paraId="2AF956B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14:paraId="45B0229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14:paraId="3FE0BEF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14:paraId="00478D9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14:paraId="76868CC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14:paraId="68991BF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14:paraId="745C3CA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14:paraId="7B5E0C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14:paraId="68C7812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14:paraId="720763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14:paraId="4E498E6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14:paraId="119522D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14:paraId="5BE7F09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14:paraId="6B2C3F5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14:paraId="3623222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14:paraId="689C3FA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14:paraId="6E6809C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14:paraId="4EA66B4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14:paraId="13A91E8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14:paraId="532790C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14:paraId="356DFEE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14:paraId="10D5DEC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14:paraId="57126F1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14:paraId="579BC19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14:paraId="797B9F1A">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14:paraId="7F88496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14:paraId="29A2E1A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14:paraId="15BE177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14:paraId="2F54D51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14:paraId="779AE992">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14:paraId="373B5A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14:paraId="368816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14:paraId="700F01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14:paraId="39980D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14:paraId="1E6A7D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14:paraId="18DAB8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14:paraId="643AB9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14:paraId="3DD911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14:paraId="58E0BE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14:paraId="4F3B59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14:paraId="1E8838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14:paraId="0A253F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14:paraId="7544D5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14:paraId="394443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14:paraId="38FDFE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14:paraId="331738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14:paraId="082935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14:paraId="0B802F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14:paraId="29E32F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14:paraId="0AD746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14:paraId="08F7D4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14:paraId="1BC816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14:paraId="5FC74C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14:paraId="182FC6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14:paraId="1D7421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14:paraId="6F6E8B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14:paraId="731355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14:paraId="6BFE9256">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14:paraId="5B357E9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14:paraId="2445A60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14:paraId="222A5AC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14:paraId="0EFE465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14:paraId="78DAC79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14:paraId="3B79F60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14:paraId="6D8AF15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14:paraId="2BF48EA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14:paraId="22A2E68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14:paraId="034160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14:paraId="5E2C3E4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14:paraId="27BF41E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14:paraId="3EB97EB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14:paraId="6A2F599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14:paraId="4552185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14:paraId="3EDF079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14:paraId="456BB655">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14:paraId="7B0B164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14:paraId="26FF745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14:paraId="095615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14:paraId="7230830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14:paraId="22846F3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14:paraId="5D2343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14:paraId="1F6EEC6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14:paraId="7C66E3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14:paraId="567E3EE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14:paraId="3F7F816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14:paraId="10F627C9">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5" o:title=""/>
            <o:lock v:ext="edit" aspectratio="t"/>
            <w10:wrap type="none"/>
            <w10:anchorlock/>
          </v:shape>
          <o:OLEObject Type="Embed" ProgID="Equation.3" ShapeID="_x0000_i1031" DrawAspect="Content" ObjectID="_1468075731" r:id="rId84">
            <o:LockedField>false</o:LockedField>
          </o:OLEObject>
        </w:object>
      </w:r>
    </w:p>
    <w:p w14:paraId="2C9836E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14:paraId="14E0B45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14:paraId="557BEFF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14:paraId="33E2E1A2">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7" o:title=""/>
            <o:lock v:ext="edit" aspectratio="t"/>
            <w10:wrap type="none"/>
            <w10:anchorlock/>
          </v:shape>
          <o:OLEObject Type="Embed" ProgID="Equation.3" ShapeID="_x0000_i1032" DrawAspect="Content" ObjectID="_1468075732" r:id="rId86">
            <o:LockedField>false</o:LockedField>
          </o:OLEObject>
        </w:object>
      </w:r>
    </w:p>
    <w:p w14:paraId="3D857521">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89" o:title=""/>
            <o:lock v:ext="edit" aspectratio="t"/>
            <w10:wrap type="none"/>
            <w10:anchorlock/>
          </v:shape>
          <o:OLEObject Type="Embed" ProgID="Equation.3" ShapeID="_x0000_i1033" DrawAspect="Content" ObjectID="_1468075733" r:id="rId88">
            <o:LockedField>false</o:LockedField>
          </o:OLEObject>
        </w:object>
      </w:r>
    </w:p>
    <w:p w14:paraId="3B84DAA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14:paraId="71470E70">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14:paraId="3D75FE15">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14:paraId="67384DDE">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14:paraId="2E97B87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14:paraId="2F61F41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14:paraId="0C2589E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14:paraId="5083475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14:paraId="03CBECE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14:paraId="0C21F0E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14:paraId="5D5A0A3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14:paraId="58AD43F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14:paraId="2C9D79A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14:paraId="1ED93B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14:paraId="003CB02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14:paraId="4942BFF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14:paraId="5663EBE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14:paraId="4587046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14:paraId="538FA60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14:paraId="07E9713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14:paraId="3AB03C45">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14:paraId="1DCD340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14:paraId="0A9555A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14:paraId="4B984CD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14:paraId="7105248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14:paraId="35640DC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14:paraId="0839DD4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14:paraId="2124648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14:paraId="289FA02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14:paraId="6DF501B3">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14:paraId="5AA1092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14:paraId="656F119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14:paraId="0D63877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14:paraId="53AE2CC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14:paraId="0CB6BF6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14:paraId="64623B1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14:paraId="45305F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14:paraId="0232558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14:paraId="7DCF4B3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14:paraId="74EC474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14:paraId="35B6E0B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14:paraId="10EFF43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14:paraId="4AC80AA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14:paraId="2AF4450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14:paraId="240B6C0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14:paraId="6EF9AD0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NumType w:fmt="decimal"/>
          <w:cols w:space="0" w:num="1"/>
          <w:rtlGutter w:val="0"/>
          <w:docGrid w:type="lines" w:linePitch="595" w:charSpace="0"/>
        </w:sectPr>
      </w:pPr>
    </w:p>
    <w:p w14:paraId="120DF2DB">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14:paraId="47400A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14:paraId="0EE0A6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14:paraId="355D40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14:paraId="76331D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14:paraId="5E4AE7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14:paraId="1DF9E3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14:paraId="0CCD56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14:paraId="385AA9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14:paraId="588602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14:paraId="0B6B04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14:paraId="0BC517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14:paraId="1C3E8E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14:paraId="5D867C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14:paraId="3AB77F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14:paraId="086FA2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14:paraId="68F40E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14:paraId="791B20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14:paraId="379465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97A51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14:paraId="552BCB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789567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14:paraId="4A3DA1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14:paraId="4C0D0A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14:paraId="5E9727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ED2E0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14:paraId="0752B7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14:paraId="76FECE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14:paraId="2C4E4D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14:paraId="12AD8E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14:paraId="0D7397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4FBD6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14:paraId="0EDD7A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679CC2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14:paraId="3F176A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14:paraId="7F366E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14:paraId="33B502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83BB9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14:paraId="77D780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14:paraId="54B845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14:paraId="2675A0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529A21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14:paraId="0E9ADE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928F0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14:paraId="516BAB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313AD2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14:paraId="04EC5A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14:paraId="78286C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14:paraId="1EF9D2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6F76D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14:paraId="41605D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14:paraId="199B1B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14:paraId="115324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14:paraId="38CE35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14:paraId="70B3BF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39C06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14:paraId="587EEB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2555FC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14:paraId="57B4EC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14:paraId="7B5949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14:paraId="0FF4FF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370C7F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14:paraId="580B9D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14:paraId="5F55B7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14:paraId="6FE7F0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14:paraId="23F29A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14:paraId="4C2955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9D3FE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14:paraId="687C82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505E73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14:paraId="48A527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14:paraId="56864B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14:paraId="05CF98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7BC531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14:paraId="035EC4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14:paraId="15A936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7AB830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14:paraId="0FAFF4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14:paraId="00948F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81D87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14:paraId="4AEF43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09F0A1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14:paraId="50E446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14:paraId="791DE5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14:paraId="154CAB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48D202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14:paraId="1B3ABC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14:paraId="188136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14:paraId="766B95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14:paraId="6576F0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14:paraId="0F79A5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7AA89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14:paraId="70204F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786010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14:paraId="57EB3F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14:paraId="26582A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14:paraId="4B37C8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BDB41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14:paraId="6E05C8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14:paraId="69E425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14:paraId="402C5F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14:paraId="3AA008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14:paraId="69E0A9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163A7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14:paraId="00A205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2A7C80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50A52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14:paraId="46B1E4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14:paraId="5D6404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1CDDE5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14:paraId="2F0FC5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14:paraId="342799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14:paraId="1512CC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14:paraId="743EBA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14:paraId="34BF91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7FFB7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14:paraId="23CAB8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166E0F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14:paraId="3A3CEE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14:paraId="51FCF7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14:paraId="016FF9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0C80AC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14:paraId="289352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14:paraId="32DE57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14:paraId="63B25A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14:paraId="14C852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14:paraId="050AC8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7C8AC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14:paraId="4443E8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0C0342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5AD5D5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14:paraId="778B6A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14:paraId="24464F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45BF7C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14:paraId="7BBC3E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14:paraId="25FBBA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14:paraId="0031D6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14:paraId="4BA5EE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14:paraId="4B2925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CEEEC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14:paraId="7B7AC8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4FA518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5378DB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14:paraId="3253B4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14:paraId="774443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2E1ACD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14:paraId="01520B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14:paraId="71EEEC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14:paraId="7044E6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14:paraId="49F6FB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14:paraId="4F1301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FB729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14:paraId="0893E2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7259D4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14:paraId="393C9E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14:paraId="3ECB07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14:paraId="5BC203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178C5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14:paraId="0B0516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14:paraId="110961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0A8C70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14:paraId="52996C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14:paraId="0C671C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82170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14:paraId="7B830D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6C2C4E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1F3F0A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14:paraId="0DD3D2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14:paraId="45A0D5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14:paraId="564CD4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14:paraId="6F5384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14:paraId="2E6327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14:paraId="59804C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14:paraId="5F9E4F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1AE38F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EAF90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14:paraId="24D956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2849DA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3A492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14:paraId="5F0DBD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14:paraId="2C5CF2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14:paraId="7C1CFB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14:paraId="66E285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14:paraId="705A88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14:paraId="64EFA8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14:paraId="2E6133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14:paraId="7D0EF2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14:paraId="5CD04A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14:paraId="162F1F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76274D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764233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14:paraId="080C25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14:paraId="1CCAAC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14:paraId="47A9DA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14:paraId="668F3C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14:paraId="512D30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14:paraId="5C32D8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14:paraId="79E84C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14:paraId="657673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14:paraId="6EFAED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14:paraId="376A93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0EF519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0674A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14:paraId="44AD11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14:paraId="056E92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6A946C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14:paraId="208056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14:paraId="02B502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14:paraId="624BF7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14:paraId="70B342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14:paraId="6F36A2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91EF3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14:paraId="4AE955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4AA3E3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299E91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14:paraId="78E79B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14:paraId="61EB64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09EC5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14:paraId="4324A4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14:paraId="428307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14:paraId="4565A1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14:paraId="2605FB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14:paraId="615768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14:paraId="30495F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14:paraId="091DF9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455099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14:paraId="25DC5C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14:paraId="53F80B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14:paraId="44B157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0D4ABB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14:paraId="643A7C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14:paraId="272B7E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14:paraId="3D0549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5FB81A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14:paraId="4697DF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14:paraId="23B2E7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14:paraId="5B871E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045324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14:paraId="27EC03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14:paraId="71B761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14:paraId="590642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A3CCB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14:paraId="760055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14:paraId="21CBA2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14:paraId="23BC64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6F4BF1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14:paraId="21D132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D8AE1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14:paraId="7DE61C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59B84E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14:paraId="534FDB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14:paraId="7B122F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14:paraId="4C4A50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36624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14:paraId="04F8AA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14:paraId="2BCDA7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14:paraId="79A2FA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14:paraId="4ED2AB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14:paraId="752400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14C09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14:paraId="5E71C7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7E09B8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61BB0E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14:paraId="52B2BD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14:paraId="1A6DC8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5A37D2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14:paraId="23FF7C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14:paraId="67B7DA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14:paraId="5E4B53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376772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14:paraId="5C6850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33C51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14:paraId="2DA467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4E2BB7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14:paraId="7AD333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14:paraId="077EB7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14:paraId="6538C3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3508BB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14:paraId="2D6FD6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14:paraId="2C1EA0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14:paraId="50A3B9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14:paraId="049E17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14:paraId="63380F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3625E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14:paraId="1BA669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14167B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14:paraId="4D3EFF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14:paraId="2D1869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14:paraId="04C6E7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7D9266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14:paraId="52E8F8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14:paraId="3D3848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5BC46F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5D7F70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14:paraId="602789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14:paraId="6B3D50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14:paraId="784DE4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202A40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14:paraId="177343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14:paraId="728E00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14:paraId="7665FF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77FA34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14:paraId="14DD23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14:paraId="7BD6E0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14:paraId="16FEFA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14:paraId="2B2953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14:paraId="4E68FC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14:paraId="677E28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14:paraId="0DB2E0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1BD43D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14:paraId="474499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14:paraId="086B5F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14:paraId="4DDBBF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F1A98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14:paraId="1DA049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14:paraId="69A2BB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14:paraId="52B582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11E570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14:paraId="1AA3BB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30AF5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14:paraId="5E7B43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231B7F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14:paraId="2ADBE4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14:paraId="285B44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14:paraId="564920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1DC400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14:paraId="38B96A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14:paraId="255626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14:paraId="37F5C3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660967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14:paraId="48FC08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14:paraId="4EB2F4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14:paraId="237A8F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0F8728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14:paraId="058212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14:paraId="5F2333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14:paraId="725359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638DA5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14:paraId="2B2E8D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14:paraId="44BF80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14:paraId="77275F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14:paraId="111905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67A00D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B784E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14:paraId="4AC677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3FB9A8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14:paraId="4B6B47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14:paraId="37928F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14:paraId="4E860B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267C1B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14:paraId="25135A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14:paraId="54253E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14:paraId="0D4470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67B8F5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14:paraId="6E9F98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EEB3E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14:paraId="58F459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02A183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14:paraId="40C47D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14:paraId="66CDA9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14:paraId="7031E5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3959EF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504A31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14:paraId="2094F6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14:paraId="0F760A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4EB0CD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081CAE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5FCA4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14:paraId="74C1CB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4AEA40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14:paraId="03A6E6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14:paraId="48C64B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14:paraId="732040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4FB43A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14:paraId="20A2D9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14:paraId="391A41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14:paraId="6E9E61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43C6D2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14:paraId="75FBC3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1A6EB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14:paraId="783B1C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629114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14:paraId="02BEF5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14:paraId="779BBE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14:paraId="34757F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7AEC18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14:paraId="427515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14:paraId="46D88C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14:paraId="5E15D3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14:paraId="51739B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14:paraId="5CAC25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C57BE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14:paraId="18C12B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149C75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14:paraId="233118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14:paraId="02C76F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14:paraId="0EB3B9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EEE8D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14:paraId="792B40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14:paraId="768C22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14:paraId="66CCEA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14:paraId="7A2F79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7CF81F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D8AAF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14:paraId="0DB39C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3F6BD7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14:paraId="00A4B7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14:paraId="5B7DFF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14:paraId="4D4965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621801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14:paraId="21C4B7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14:paraId="52CB47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14:paraId="0EECB7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1AC316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14:paraId="3DA4B4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1A92E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14:paraId="7B790D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79C501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14:paraId="644794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14:paraId="542C3B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14:paraId="4DCF57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2BBCD5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14:paraId="1BF9A0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14:paraId="2E5531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14:paraId="12B6E8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21FD46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14:paraId="4C4379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79707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14:paraId="318196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49A74D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14:paraId="05827C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14:paraId="4268FB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14:paraId="0C7628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9673E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14:paraId="1D2446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14:paraId="496629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14:paraId="742E30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657739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160584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E4234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14:paraId="1E7012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5255F7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077797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14:paraId="2AEEDE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14:paraId="60B249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12CE2C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14:paraId="0D40FF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14:paraId="63CD4C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14:paraId="78B58A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14:paraId="6B3C8D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14:paraId="6DC254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1424C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14:paraId="6BE510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7FDF57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14:paraId="3B1F4B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14:paraId="1D6439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14:paraId="6DF568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5EABFE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14:paraId="1A9F90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14:paraId="363B3C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14:paraId="35F886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71DD73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3CBD3F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596D9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14:paraId="5DF751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63DB47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14:paraId="6203AE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14:paraId="188C6E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14:paraId="0BCF21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689092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14:paraId="07C1DC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14:paraId="4DB3F7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14:paraId="682FCD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3A57A4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4207F7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B0AF8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14:paraId="753C98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07DC61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10B35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14:paraId="130277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14:paraId="6A5125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0479D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14:paraId="74656C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14:paraId="5E7BE9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14:paraId="10D862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7DDC8C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720CE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8FBEB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14:paraId="033F57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379B50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14:paraId="7E9677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14:paraId="046A28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14:paraId="3AAEB3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037942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14:paraId="6967D9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14:paraId="41B719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14:paraId="4AA5ED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14:paraId="2D87FF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14:paraId="0C92AD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FCEDC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14:paraId="23FC2F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2D7270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14:paraId="58F29F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14:paraId="0825A2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14:paraId="273D3B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5DC2B8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14:paraId="3D12A6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14:paraId="6A6D54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14:paraId="1D8C3F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167106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14:paraId="2D885F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54C33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14:paraId="0BC32F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2E24AC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14:paraId="5FD199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14:paraId="703D14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14:paraId="748CED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6BD04A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14:paraId="37B94C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14:paraId="51FDF3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14:paraId="168AA7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259467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6C358E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8E4D3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14:paraId="742B0E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4FBF65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7A2308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14:paraId="2FF4BE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14:paraId="0BBFA1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72DC25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14:paraId="53EAD0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14:paraId="227559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14:paraId="34399F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1A6686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14:paraId="4E645F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9981C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14:paraId="665C66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4BF2AA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5EF1D3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14:paraId="104A16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14:paraId="2B50D2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24738E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14:paraId="2F5B77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14:paraId="7B003A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14:paraId="54AE53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7213E7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14:paraId="0B2386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9DF2D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14:paraId="7A0D4F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428E6F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B3573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14:paraId="6CB06E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14:paraId="0BAD38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86793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14:paraId="038E98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14:paraId="3F5B44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14:paraId="19149A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14:paraId="0C0CC4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14:paraId="73717E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A54DE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14:paraId="2EE247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2D7E08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14:paraId="0DF0C9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14:paraId="441CEE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14:paraId="452BAC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A9644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14:paraId="27F2A3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14:paraId="5BBD7F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14:paraId="6CFDCE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1A7064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1F1F81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30645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14:paraId="3DFC76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3B38C8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19CC62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14:paraId="26ABCE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14:paraId="7CBEFE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4F4FFB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14:paraId="49E4C7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14:paraId="59A272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14:paraId="01C6C1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382DD5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7C7043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774E4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14:paraId="1536D1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004BEC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2A548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14:paraId="7B1362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14:paraId="7E2D3A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3991F5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14:paraId="284342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14:paraId="235E03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14:paraId="26BB34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14:paraId="719C71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14:paraId="2D2E4C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14:paraId="4C950E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14:paraId="39A061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07ABDC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14:paraId="11DEA3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14:paraId="5D98E7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14:paraId="2202F5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5824AC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14:paraId="7CF273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14:paraId="4B5177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14:paraId="526475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14:paraId="544F50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14:paraId="11920A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14:paraId="6DBD5B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14:paraId="4911BD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104559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14:paraId="516074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14:paraId="1F8DAC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14:paraId="17672B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28A22E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19C319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14:paraId="7B752C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14:paraId="563418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14:paraId="08B90B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14:paraId="3EC3B2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C937C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14:paraId="7D246D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140239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4C066E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14:paraId="1E24F9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14:paraId="55414C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3C76A8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14:paraId="779196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14:paraId="6C1EE8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14:paraId="74EBE1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14:paraId="3229AD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14:paraId="5372AD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30565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14:paraId="4321DA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372DD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3284E7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14:paraId="67B55D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14:paraId="6F2553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49889E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14:paraId="7F0E61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14:paraId="0D849C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14:paraId="734108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34746F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14:paraId="581546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7F843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14:paraId="2AAABD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14:paraId="179AE2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14:paraId="76557E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14:paraId="3FEB6E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14:paraId="4BA7B8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5476B2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14:paraId="034E5F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14:paraId="6BA053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14:paraId="7993DB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479073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14:paraId="032873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FA8E4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14:paraId="58D471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14:paraId="46C9BF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247C8E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14:paraId="45FC3F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14:paraId="31EFF3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39981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14:paraId="7E2942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14:paraId="6C605F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14:paraId="5AE205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103448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14:paraId="508A23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A6A55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14:paraId="1CCABB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14:paraId="17AEA6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14:paraId="373380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14:paraId="304F7F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14:paraId="76A89F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6D638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14:paraId="6C36B2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14:paraId="4E62C1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14:paraId="6669FD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5054D9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14:paraId="49EA97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D55B6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14:paraId="6683B6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14:paraId="3C7E03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14:paraId="6A299A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14:paraId="2E30AF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14:paraId="07CDD5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C6EEE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14:paraId="132056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14:paraId="6927CF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14:paraId="5D2CA2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14:paraId="4C74D8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14:paraId="2C46CF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20E69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14:paraId="3B5398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14:paraId="3AC4A1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14:paraId="4DEF38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14:paraId="7F051D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14:paraId="0839E3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229680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14:paraId="29F312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14:paraId="3AF4A2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14:paraId="3E5C18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14:paraId="03A043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14:paraId="449C62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14:paraId="191168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14:paraId="366BAD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14:paraId="145FB3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14:paraId="36DC66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14:paraId="5EF1AD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14:paraId="122FA5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3F6C6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14:paraId="705539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14:paraId="34047E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14:paraId="1623D5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14:paraId="0AE8A4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14:paraId="05B437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14:paraId="433C5B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14:paraId="418949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14:paraId="0D6056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14:paraId="3EA50B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14:paraId="3D948A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14:paraId="723DA0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128B0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14:paraId="5B0F93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14:paraId="5FA406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14:paraId="337F66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14:paraId="6EF879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14:paraId="6A8CEE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14:paraId="4E06E7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14:paraId="1FDC9A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14:paraId="079424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14:paraId="78D814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14:paraId="604BD1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14:paraId="4A3AF0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4FFE57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14:paraId="490EE6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14:paraId="2FEADF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14:paraId="512584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14:paraId="2580C8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14:paraId="363964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68654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14:paraId="5FEF3A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14:paraId="3EA3D6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4E8D8A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14:paraId="638334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14:paraId="09B005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47EDF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14:paraId="1FADA5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14:paraId="0DAF95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76B7D3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14:paraId="114AAD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14:paraId="0DA3D6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30465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14:paraId="4B69EE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14:paraId="09F9AE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14:paraId="14670D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14:paraId="0D2296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14:paraId="5CF714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40C9A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14:paraId="1C660B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14:paraId="586469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14:paraId="44BD04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14:paraId="06B788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14:paraId="3E9FBD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0F58D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14:paraId="16EC08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14:paraId="637399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14:paraId="524F33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14:paraId="072910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14:paraId="67E774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1EC891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72592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14:paraId="473E82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14:paraId="1189AE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14:paraId="37FD88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14:paraId="072439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FEE96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14:paraId="7B6273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14:paraId="02600C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502976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14:paraId="3DBD0C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14:paraId="4090FA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38E6B3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14:paraId="0F54F0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14:paraId="4C2DFD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14:paraId="38B7AB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6E5F2F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14:paraId="535483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53576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14:paraId="5A4A7E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14:paraId="785607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0DCEF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14:paraId="4C9249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14:paraId="595242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55474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14:paraId="79FE5B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14:paraId="38B120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14:paraId="297E46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14:paraId="4E7D96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14:paraId="5F5838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334FE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14:paraId="630C84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14:paraId="4A10CC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1C1C48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14:paraId="594F85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14:paraId="3E9D04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184D1F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0F2E8D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14:paraId="46D5C5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14:paraId="2504D9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345E6B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14:paraId="6B8CB07D">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14:paraId="5FF067C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7F15CE1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0B93F38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14:paraId="025F116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14:paraId="25F1DD2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14:paraId="047F850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14:paraId="1D549434">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1" o:title=""/>
            <o:lock v:ext="edit" aspectratio="t"/>
            <w10:wrap type="none"/>
            <w10:anchorlock/>
          </v:shape>
          <o:OLEObject Type="Embed" ProgID="Equation.DSMT4" ShapeID="_x0000_i1034" DrawAspect="Content" ObjectID="_1468075734" r:id="rId90">
            <o:LockedField>false</o:LockedField>
          </o:OLEObject>
        </w:object>
      </w:r>
    </w:p>
    <w:p w14:paraId="7428AEB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313607B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14:paraId="27BB71A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14:paraId="7E40810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14:paraId="68F4051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14:paraId="2A503AA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14:paraId="6CD6E3B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2546CE8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14:paraId="492CF0D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14:paraId="5815965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14:paraId="0EDEACD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14:paraId="73C25107">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14:paraId="1A5B2E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14:paraId="2E8AE9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14:paraId="4597A7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14:paraId="47CDE1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14:paraId="7C8093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14:paraId="34720B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14:paraId="3ED8AF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14:paraId="32794D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14:paraId="4DF7DA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14:paraId="093644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14:paraId="2296A4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14:paraId="6E6666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14:paraId="00ADEF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14:paraId="1097B8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14:paraId="25C1C0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14:paraId="0A5F28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14:paraId="45256E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14:paraId="1DFC17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14:paraId="5DCE8A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14:paraId="29397B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14:paraId="2957BE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14:paraId="05673E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14:paraId="08E52C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14:paraId="2DBB41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14:paraId="1D90ED9D">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14:paraId="0350570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14:paraId="3541213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14:paraId="0EEFD5F2">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3" o:title=""/>
            <o:lock v:ext="edit" aspectratio="t"/>
            <w10:wrap type="none"/>
            <w10:anchorlock/>
          </v:shape>
          <o:OLEObject Type="Embed" ProgID="Equation.DSMT4" ShapeID="_x0000_i1035" DrawAspect="Content" ObjectID="_1468075735" r:id="rId92">
            <o:LockedField>false</o:LockedField>
          </o:OLEObject>
        </w:object>
      </w:r>
    </w:p>
    <w:p w14:paraId="6126FE5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14:paraId="267F423D">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3A46BB4C">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14:paraId="77E9BA9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14:paraId="4FD7571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14:paraId="010EB6C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14:paraId="6E83B03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14:paraId="24355E57">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14:paraId="718DD0E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14:paraId="21BC2EF9">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14:paraId="08305DC1">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14:paraId="2F5FFB2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14:paraId="48F9B0FC">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14:paraId="4D8947B9">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14:paraId="75F41290">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14:paraId="2AE6DD99">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14:paraId="21E0A848">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14:paraId="6FAAA119">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14:paraId="444BF5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4B0E9A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14:paraId="5CF920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14:paraId="43561C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14:paraId="4FBE33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14:paraId="2315E3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14:paraId="10EC47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14:paraId="08A12E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14:paraId="3E00B6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14:paraId="627385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14:paraId="5ADC5C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14:paraId="13AC20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3D9A3E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14:paraId="41A071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14:paraId="6751EB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14:paraId="6573B2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14:paraId="02A8AB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14:paraId="63F5C2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14:paraId="6A9326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14:paraId="70C9A5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14:paraId="25276C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14:paraId="7449D4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14:paraId="276C7D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6055C9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14:paraId="3D2CD3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14:paraId="5DEC03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14:paraId="184EAC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14:paraId="08245C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14:paraId="09686D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14:paraId="213FF7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14:paraId="05CC0D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14:paraId="727C42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14:paraId="2AD0AB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60F8A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712546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14:paraId="0593CB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14:paraId="533A31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14:paraId="453D67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14:paraId="2B704D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14:paraId="6AFB87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14:paraId="2FD662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14:paraId="7D33CC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14:paraId="23530A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14:paraId="666127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14:paraId="1DAD377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14:paraId="4CD35B50">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14:paraId="722DA962">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14:paraId="2D19FE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14:paraId="5F0609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14:paraId="7EAC9F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14:paraId="36E4D3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14:paraId="64F0DF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14:paraId="4F8FF0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14:paraId="40FE80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14:paraId="7972A3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14:paraId="4DE473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14:paraId="4E56AA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14:paraId="3231D1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14:paraId="49206E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14:paraId="534AEA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14:paraId="2B8EFB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14:paraId="7DDBA4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14:paraId="6DBE6D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14:paraId="7239A6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14:paraId="19BEF8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14:paraId="045A46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14:paraId="76B956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14:paraId="5336B7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14:paraId="73C2C2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14:paraId="0B7412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14:paraId="1D2A15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14:paraId="70C3ED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14:paraId="511844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14:paraId="79A77FD0">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14:paraId="72AD59D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14:paraId="2F5445B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14:paraId="464FE6C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14:paraId="656B1DD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14:paraId="007A500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14:paraId="3B1A418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14:paraId="1C3A5F9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14:paraId="03146C7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14:paraId="4026DE77">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14:paraId="4C5544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14:paraId="15C8BF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14:paraId="705AF1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14:paraId="74875F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14:paraId="5533AF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14:paraId="63CEE9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14:paraId="6651F6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14:paraId="7FD3ED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14:paraId="30277E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14:paraId="1B677D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14:paraId="2BF9C3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14:paraId="74FDC0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14:paraId="7A2A7F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14:paraId="17655B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14:paraId="194169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14:paraId="582CF7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14:paraId="1ED1E6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14:paraId="771016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14:paraId="162BB29C">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14:paraId="07461ED9">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14:paraId="6B20493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14:paraId="048EC8D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14:paraId="5E40E5E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14:paraId="23EFFC7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14:paraId="7F24BEF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14:paraId="5A553F7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14:paraId="17EB7CF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14:paraId="676572E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14:paraId="2CE0069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14:paraId="311DC22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14:paraId="4D02F33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14:paraId="1AE99E1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14:paraId="322A15B9">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100" o:title=""/>
            <o:lock v:ext="edit" aspectratio="t"/>
            <w10:wrap type="none"/>
            <w10:anchorlock/>
          </v:shape>
          <o:OLEObject Type="Embed" ProgID="Equation.DSMT4" ShapeID="_x0000_i1036" DrawAspect="Content" ObjectID="_1468075736" r:id="rId99">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2" o:title=""/>
            <o:lock v:ext="edit" aspectratio="t"/>
            <w10:wrap type="none"/>
            <w10:anchorlock/>
          </v:shape>
          <o:OLEObject Type="Embed" ProgID="Equation.DSMT4" ShapeID="_x0000_i1037" DrawAspect="Content" ObjectID="_1468075737" r:id="rId101">
            <o:LockedField>false</o:LockedField>
          </o:OLEObject>
        </w:object>
      </w:r>
    </w:p>
    <w:p w14:paraId="4E1F3F3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4F366DF4">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14:paraId="72BF8554">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14:paraId="5F58292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14:paraId="47A1A09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14:paraId="29FD038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14:paraId="3F3231B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14:paraId="363C6E4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14:paraId="36D502DA">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14:paraId="5111F4F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14:paraId="0B3498FA">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0EFB88F3">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14:paraId="1C70FC91">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14:paraId="4D7401D1">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14:paraId="680CDA43">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14:paraId="1B83B5D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14:paraId="14CF763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14:paraId="213F0CB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14:paraId="3CADD1A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14:paraId="5D775CF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14:paraId="24761AD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14:paraId="78019A8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14:paraId="4AA9954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14:paraId="02176D6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14:paraId="51F014E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14:paraId="38B9DF3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14:paraId="1FE2654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14:paraId="67E725B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14:paraId="0EB1896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14:paraId="3823818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14:paraId="6F2BCC3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14:paraId="7FB0F1A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14:paraId="5D9D15C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14:paraId="23C7691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14:paraId="640F985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14:paraId="46ABCD6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1098AA1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14:paraId="48CAB30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14:paraId="1E21F3A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14:paraId="573E744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14:paraId="65C11AA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14:paraId="5E6321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14:paraId="09B2625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14:paraId="19190F0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14:paraId="7DD6807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14:paraId="6BB3F53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14:paraId="0C47CBC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14:paraId="2B6A22C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14:paraId="122B584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14:paraId="52FB46E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14:paraId="4F92F08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14:paraId="76BABB5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14:paraId="5A40725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14:paraId="1DD6FC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4254C02A">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14:paraId="41ECE4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14:paraId="2206A1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14:paraId="6A08CE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14:paraId="3D88C3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14:paraId="2DCBBF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14:paraId="3E5637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14:paraId="72A224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14:paraId="2FCFA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14:paraId="477B30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14:paraId="46D127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14:paraId="554818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14:paraId="3564E9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62A81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14:paraId="37DD45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14:paraId="5BBF85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14:paraId="3B1BBB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14:paraId="636DCF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14:paraId="3403D0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14:paraId="4E9BF1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14:paraId="0EA609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14:paraId="3A58DF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14:paraId="3FB6EC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14:paraId="62AA3C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14:paraId="458831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44C82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14:paraId="4EEABC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05EBA8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64E9CA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38B95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3ED81B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DCF11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1221E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A4C43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753C4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14554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8D6DD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03B00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670CE9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355BAA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B4244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2CCB5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14:paraId="083FFD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42B22B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7BACAB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14:paraId="588EC0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14:paraId="04FCAD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14:paraId="3D4315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78C50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49C11D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6381C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0CBD43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2F30DF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BFA97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298BB9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651151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39CB97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1839CE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14:paraId="392144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1F9BDE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3C5E8B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14:paraId="5A15DC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14:paraId="730E62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14:paraId="274C8A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843F8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54D3F3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2FB9F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7347B0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0CEBD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1B8D8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0E3626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427068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41AD1C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2AD22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14:paraId="2B0342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7F124D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7F0D79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14:paraId="18AAE3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14:paraId="6A94E1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14:paraId="040F22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E1774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66F370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EDF9E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3DCF31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3AC0EA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F7C3E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35D37A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298AA6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441B00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1DD7F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14:paraId="27AD90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323484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14:paraId="0C1DBC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14:paraId="7A7505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14:paraId="7E2A2E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14:paraId="551A16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659588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14:paraId="323B12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7E31EE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5B6E4B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14:paraId="16043E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0B15D6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1B4B46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14:paraId="002980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14:paraId="360495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50177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14:paraId="4FE27B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397701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46651B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5D9D8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692620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F527F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3D764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73896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D27EF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6559B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B757A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4366E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54F61D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30DAF6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4B64E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178E2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14:paraId="12E0B9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4D3ED6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1B4397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14:paraId="12CB48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14:paraId="1DF09A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14:paraId="71973D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3B83E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4747A1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6A445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48BA69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7F8A7A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1539C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0E6D0A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27002A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3A4479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9DE16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14:paraId="596146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2E7ECE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14:paraId="534A94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14:paraId="66E638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14:paraId="4054DF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14:paraId="44E90E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14:paraId="330D58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14:paraId="5630D6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14:paraId="0C2DA2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736A7F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271895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2B1089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015D3A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14:paraId="22E22D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14:paraId="71D63F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76F49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14:paraId="404041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363817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14:paraId="14A1CF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14:paraId="1CAD4A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14:paraId="36925A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14:paraId="6969D8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14:paraId="40C279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14:paraId="617CD1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14:paraId="3447F5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1CD21B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270CB2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252599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6E2C81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14:paraId="78B1AE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14:paraId="6E4E24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0A9C3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14:paraId="7812BD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796D31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0FED58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14:paraId="50C89A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14:paraId="399FD0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14:paraId="4FE243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304A0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11B9E0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5B993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572CA5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310EB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75650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3EBDE6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3C9FDC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390A32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8E93C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14:paraId="4A35F3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6F8C67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403183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14:paraId="7B288D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14:paraId="566716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14:paraId="7840D0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183D6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11BF70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669EA2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12925B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2185FB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C0CCF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6F9E4A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610FE5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3F2F1B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26F264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14:paraId="5B0520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14:paraId="0842AE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14:paraId="7575BC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14:paraId="57FD14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14:paraId="0ADCC0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14:paraId="183913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2C370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3DD22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14:paraId="1E2242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6D01C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14:paraId="10C258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D83D5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559746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14:paraId="7D40EE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14:paraId="1DAC53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FEB39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14:paraId="65379D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7A70EE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7BAA72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14:paraId="7EA8BE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14:paraId="385EA6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14:paraId="12625B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92D26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6D7D8A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4044FC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204A35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74E084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3D705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102C67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703BEE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7E3839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BA616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14:paraId="326BEE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3F3917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3EA562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FB0F8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6C1241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1F563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4071B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F31BF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6787A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AF43C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71ECA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36B7D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5EDAE4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388F87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3BAEE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94605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14:paraId="7F9897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311F4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14:paraId="3112E6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14:paraId="522E43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14:paraId="4537B2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14:paraId="7E94D4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712267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14:paraId="5F154B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14:paraId="11CF54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627ED5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14:paraId="4D4218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348FEE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221E72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14:paraId="4B2F03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14:paraId="3D496D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9118C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14:paraId="2E97A6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3F900B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594854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A588B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3145C0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49B3C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65EF3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C861F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B4054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6780C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C43CE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E7B1A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037088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5079D6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7ED8F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5B974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14:paraId="561A9A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0F981B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14:paraId="26C151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14:paraId="4EBDB8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14:paraId="47FCFD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14:paraId="0CBD43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14:paraId="401CC3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14:paraId="2500EF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14:paraId="2544E0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715939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35285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1D9D9D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1FF88B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14:paraId="2585B9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14:paraId="12E43D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189FF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14:paraId="11F7A6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42DBE2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72E070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B052D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77CA76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CCA20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7CE88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E0D96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08BEB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8196D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267D5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C12E3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07F59A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197D08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15C94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37676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14:paraId="4E41E3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70C4F4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3DDF82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14:paraId="05463B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14:paraId="223705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14:paraId="345AB4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EE1CB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78235C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0A7A9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3C4C47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0F8359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2615AC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70F316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46016D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194F80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EDCDB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14:paraId="6CDE5F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7AE38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14:paraId="75C18B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14:paraId="23D54D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14:paraId="3C173C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14:paraId="665724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772E22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14:paraId="5A9C59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14:paraId="56F1E1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4FA0BD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14:paraId="68FC85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486D32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0E5236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14:paraId="7AC337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14:paraId="086AD4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29F1C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14:paraId="57B761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50729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420EA4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14:paraId="45B528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14:paraId="3458B9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14:paraId="45AC34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A6184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43B637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45731E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024A6B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23A1B0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7702B4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6E2B04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698E90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3571C6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FC497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14:paraId="5FE6D5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2246E3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67B4F1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14:paraId="0F3AFB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14:paraId="0BBC17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14:paraId="18DD14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33E2F5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158FCA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ABAE1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21FB57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50204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18D7A8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057728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271525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54118E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A0A63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14:paraId="4ACB20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42B904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4117B8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14:paraId="6C1E36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14:paraId="3F312D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14:paraId="1349A0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7A245B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1C363A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6032FB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359A67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EB621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657B1A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5ED30D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373F59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6F5168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2E867A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14:paraId="5FF934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2B788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5539C1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14:paraId="19D79D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14:paraId="45CB60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14:paraId="208A74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0D826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0F8F40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3CCF85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795B18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264CBC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208C37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67BD10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1B8887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54FDA4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B8400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14:paraId="7072D5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9FC76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41B844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14:paraId="676394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14:paraId="5E968A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14:paraId="74CC8E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918B8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3B3E65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BCE46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356BCF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265F6E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356C33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316560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7794D8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14:paraId="1CCFD935">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14:paraId="383451CC">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14:paraId="26E0F140">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14:paraId="13193A05">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14:paraId="10683973">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14:paraId="5E861ED8">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14:paraId="2B02095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52DA408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7421CD6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bookmarkEnd w:id="132"/>
    <w:p w14:paraId="0ED9BD38">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14:paraId="1B5CD975">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14:paraId="4A46AF90">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14:paraId="0B198466">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14:paraId="697DA9B7">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14:paraId="5BB58F35">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14:paraId="64E26939">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14:paraId="71CEBBA1">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14:paraId="0FB7C6A7">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14:paraId="615A29ED">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14:paraId="732A973A">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14:paraId="0ADCAFEB">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3108AFEB">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4D60BD3D">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14:paraId="01AA3D08">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14:paraId="2B231658">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14:paraId="7BF367A2">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14:paraId="6CB58C0E">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32724D00">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100ED4AA">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14:paraId="2EF30DF4">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14:paraId="1613DA9E">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14:paraId="0E4685FF">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14:paraId="3317CAA5">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14:paraId="617B33D9">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14:paraId="1D69D6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66B1A98F">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14:paraId="0E969F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14:paraId="10E265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14:paraId="4AAB39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14:paraId="42961F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14:paraId="192FF7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14:paraId="5D5F0C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14:paraId="27E3AF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14:paraId="1CEA16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14:paraId="12C28F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14:paraId="3524B6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14:paraId="2DF5EE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14:paraId="14548E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14:paraId="5FB11E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14:paraId="1DE4B2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14:paraId="0C7E9D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34BD4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14:paraId="3C0CCE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14:paraId="542FA4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14:paraId="002926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14:paraId="055E04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14:paraId="2E45AB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14:paraId="7E8889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14:paraId="47D76A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14:paraId="01FE5D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14:paraId="3824E8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C675D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14:paraId="06793A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14:paraId="46EBDA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3CC94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14:paraId="5EAD35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14:paraId="37327A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D8845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CA1EE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F4003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C6641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D4178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CB2AE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46AC4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14:paraId="331A28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14:paraId="763427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14:paraId="686557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5BCA03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14:paraId="3763BA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2D4835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40E20E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14:paraId="477302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14:paraId="4C2795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14:paraId="182C47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10C1C2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18FAB6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185751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2A14C9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4E7E20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16421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167845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10022C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27F9C5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3A9DF8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14:paraId="33CDCC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14:paraId="7EAEE1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3C436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14:paraId="68CA2E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14:paraId="5FB8CA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90CCB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1149A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73C23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E5BC0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629D4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381AD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1FDB0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14:paraId="486D93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14:paraId="7F462C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14:paraId="0AD34A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A233C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14:paraId="4F05DF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4793AF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14:paraId="3B497B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14:paraId="006E92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14:paraId="123980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14:paraId="7EC021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14:paraId="72FB6D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14:paraId="78967D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39D024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F9476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80851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A00E0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03EB89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14:paraId="530838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14:paraId="7E7A0D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8219B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14:paraId="6F8549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025447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14:paraId="3C3601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14:paraId="52A79F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14:paraId="7DE2B8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14:paraId="57F603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2448BE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32E49F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5DB3A0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12A1A3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472727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71881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2AD139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14:paraId="74AEE3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14:paraId="21E6F6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1B802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14:paraId="17D42B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7E76AB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14:paraId="1CC21C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14:paraId="09451C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14:paraId="1DF560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14:paraId="21B988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5BCCD1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704334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0FD99D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C89D8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5BFAA2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FD7DE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4BCDF0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14:paraId="112E82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14:paraId="1F5B19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02440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14:paraId="2A5073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07B6D6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14:paraId="178589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14:paraId="2FE2D9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14:paraId="498424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14:paraId="6377E7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14:paraId="7391C5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14:paraId="50983C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14:paraId="5C271C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14:paraId="4A21F5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28B009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5FA93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2D3289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14:paraId="16A285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14:paraId="17ACE3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62945E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14:paraId="181789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078073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14:paraId="641A6E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14:paraId="30167B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14:paraId="2B1CC7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14:paraId="55D82F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14:paraId="4F77C1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14:paraId="745835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7C10DE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2A2B9E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3FA13F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36C38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6A9DD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14:paraId="180E88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14:paraId="6E54F1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8CD72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14:paraId="0AE142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360AB6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14:paraId="3F978A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14:paraId="12650A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14:paraId="16C92E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14:paraId="09DAE8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14:paraId="6A4784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14:paraId="224804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36F822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37B7C1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14B18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0BB5B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E8D0E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14:paraId="36A642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14:paraId="50E84F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A0D5C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14:paraId="4E025D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14:paraId="5F848C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E3108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14:paraId="748E63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14:paraId="22AB2F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6986B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03D9A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6F065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40855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796C8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FE863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4F8D5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14:paraId="5D3FDC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14:paraId="00A819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14:paraId="6D1DC5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290CF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14:paraId="482329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09317D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70CED3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14:paraId="48323C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14:paraId="09166A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14:paraId="6B2E4A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1BC063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768B93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44485D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51D6DA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7D0F45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8EA5F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40DF8E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5A14F3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70E619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A3C7A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14:paraId="1D9FD1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E3840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0471D4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14:paraId="08729B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14:paraId="1C6D58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14:paraId="59140C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0CC46B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45FEA2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059FD7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7A8C5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877D0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BFB65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69645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1B7B92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266986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281FD4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14:paraId="2D47DB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3CD1B9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17C858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14:paraId="315E61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14:paraId="614F32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14:paraId="34EE9D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14CBCF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430FCD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724411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3536FA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DC98B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BE94C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56BE9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026A76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0DC37B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56514C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14:paraId="19DD2E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7FE95C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5847DD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14:paraId="516217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14:paraId="7DF9AE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14:paraId="52EAF1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04C9C2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5ABD32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34CA40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731B3A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29BEE5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C4C09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12B74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7DB5EF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4C334E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89594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14:paraId="7451BB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17FF1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2C11A5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14:paraId="3C54BA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14:paraId="71F186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14:paraId="6334E4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391D3B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18BC10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5A7EC2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798813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18E066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DB7A8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4B7B9C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65C07B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175749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2DD24B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14:paraId="196A96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75C058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7A44C6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14:paraId="30554E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14:paraId="2CCD59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14:paraId="389E4B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056E30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0FC393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09D484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7A252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577D7D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DE01E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6F876B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1AC7C1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310CE2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1BEA9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14:paraId="40142E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4E8224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44EACD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14:paraId="0B26AD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14:paraId="64AFC3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14:paraId="570CE3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154918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023114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1DC0E5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7EEA6E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6F4DA4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B6716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21A0B9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62FF75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2C4EF0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56D5C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14:paraId="310B50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07A103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5BC9A0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14:paraId="70B531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14:paraId="3FD6DC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14:paraId="0579D6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770360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74AC5E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031117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6E2B7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6FBEC1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87352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3CFB13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222CEF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61C5C3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5BF180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14:paraId="05D707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1B99BD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63413D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14:paraId="3EF149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14:paraId="772AAD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14:paraId="109E82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71735C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4FD580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14:paraId="7AE8FF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14:paraId="50F4AF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160D2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33B47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0AC253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14:paraId="492E87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14:paraId="4EBA53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018BDC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14:paraId="13DD45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544E4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1BD58D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14:paraId="44F88C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14:paraId="4A528F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14:paraId="12B728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7C3A04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3314BE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5E5C93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B56B9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FA226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EE93D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AEFF5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7BC64F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6302DF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349812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14:paraId="3C5E80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36F29C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5A774C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14:paraId="07C60C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14:paraId="1757D0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14:paraId="587186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5FB643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6BEF31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58A578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78CAB1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D55AC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706CC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341695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3C1636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3E9C18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F9DBA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14:paraId="37CB5C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02E32C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7F2801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14:paraId="2CCD40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14:paraId="26949F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14:paraId="71EC82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021897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7D98CC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72C2DD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12D52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3E6A7C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D7038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296DAD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375251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32828B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31E96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14:paraId="4FBE9C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3534B9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14:paraId="47796B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14:paraId="48F764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14:paraId="207163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14:paraId="6B4540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14:paraId="6B040B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14:paraId="71D43F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14:paraId="424C89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14:paraId="1BCE05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3185A4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11957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3268D8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14:paraId="67759A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14:paraId="0D9CE13B">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14:paraId="6FB5B01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7E2EF684">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14:paraId="754ACC1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14:paraId="564C027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14:paraId="0B8585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14:paraId="1999003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14:paraId="506C8D9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14:paraId="76021A8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14:paraId="5AE06F4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66CDFFE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14:paraId="2C3C6A7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14:paraId="5F77D20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14:paraId="1B4A432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14:paraId="5DD8E9BD">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6" o:title=""/>
            <o:lock v:ext="edit" aspectratio="t"/>
            <w10:wrap type="none"/>
            <w10:anchorlock/>
          </v:shape>
          <o:OLEObject Type="Embed" ProgID="Equation.DSMT4" ShapeID="_x0000_i1038" DrawAspect="Content" ObjectID="_1468075738" r:id="rId105">
            <o:LockedField>false</o:LockedField>
          </o:OLEObject>
        </w:object>
      </w:r>
    </w:p>
    <w:p w14:paraId="4966A81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48531089">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14:paraId="7265C977">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14:paraId="22394CBE">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14:paraId="738FE0F0">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14:paraId="03A02B29">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14:paraId="107EE004">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14:paraId="6D826E6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14:paraId="78ECE9F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14:paraId="7863350D">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3" o:title=""/>
            <o:lock v:ext="edit" aspectratio="t"/>
            <w10:wrap type="none"/>
            <w10:anchorlock/>
          </v:shape>
          <o:OLEObject Type="Embed" ProgID="Equation.DSMT4" ShapeID="_x0000_i1039" DrawAspect="Content" ObjectID="_1468075739" r:id="rId107">
            <o:LockedField>false</o:LockedField>
          </o:OLEObject>
        </w:object>
      </w:r>
    </w:p>
    <w:p w14:paraId="2DE7F6E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14:paraId="416863FD">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7B68BF45">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14:paraId="0EA55BE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14:paraId="0809CAB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14:paraId="687C9122">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09" o:title=""/>
            <o:lock v:ext="edit" aspectratio="t"/>
            <w10:wrap type="none"/>
            <w10:anchorlock/>
          </v:shape>
          <o:OLEObject Type="Embed" ProgID="Equation.DSMT4" ShapeID="_x0000_i1040" DrawAspect="Content" ObjectID="_1468075740" r:id="rId108">
            <o:LockedField>false</o:LockedField>
          </o:OLEObject>
        </w:object>
      </w:r>
    </w:p>
    <w:p w14:paraId="1E92092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14:paraId="7232AD3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152D1971">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14:paraId="41569CD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14:paraId="78C67D64">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14:paraId="40E4D2D1">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14:paraId="0C27AA7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14:paraId="6530FD37">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14:paraId="58FC6E5D">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14:paraId="69DA6B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37CFD8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14:paraId="3E6CA4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14:paraId="5AACF8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14:paraId="3B195B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14:paraId="769E31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6D1CCF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14:paraId="3B55F2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14:paraId="2BCF69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14:paraId="6737E3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14:paraId="031480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01D7A7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14:paraId="01097F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14:paraId="6D7C77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14:paraId="04829D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14:paraId="51D65D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55207F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14:paraId="36A2AF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14:paraId="7377C5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14:paraId="23ED47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14:paraId="49FB03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6BB132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14:paraId="3D3E8E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14:paraId="796A2E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14:paraId="08271B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14:paraId="7E47C654">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14:paraId="5B4CCF1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14:paraId="61D94D9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14:paraId="6E806907">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14:paraId="322FDD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14:paraId="2A4231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14:paraId="15F0C8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14:paraId="3876C9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14:paraId="165F92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14:paraId="13CFA3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14:paraId="2899A1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14:paraId="45286E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14:paraId="3DC091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14:paraId="7E3996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14:paraId="23F53A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14:paraId="07CB31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14:paraId="2DC61F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67E9E7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14:paraId="5A84AA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14:paraId="291758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14:paraId="1E2089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14:paraId="03CC37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14:paraId="1BA050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14:paraId="1BD1CB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14:paraId="5D1F94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14:paraId="5DA720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769243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14:paraId="7FDD59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14:paraId="197CC7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14:paraId="559249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14:paraId="5E357B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14:paraId="26F395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14:paraId="5D5989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14:paraId="13DCD4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14:paraId="05BBBF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5B9DEC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14:paraId="0BF35C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14:paraId="19DE73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14:paraId="1DA16A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14:paraId="4F5D45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14:paraId="499428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14:paraId="402C41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14:paraId="3BF01A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14:paraId="202BDA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53AA87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14:paraId="509804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14:paraId="3B4B55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14:paraId="5B2A4F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14:paraId="18F769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14:paraId="4AFEE2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14:paraId="1B349E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14:paraId="102561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14:paraId="06A242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2DDBCF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14:paraId="748954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14:paraId="16EC5E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14:paraId="388351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14:paraId="59EDCC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14:paraId="11797E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14:paraId="3E168A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14:paraId="7F13DD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14:paraId="743850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2FF846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14:paraId="472A80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14:paraId="14986D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14:paraId="3E06D6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14:paraId="511347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14:paraId="031748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14:paraId="320326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14:paraId="38589A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14:paraId="6F9972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0BB42D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14:paraId="61E549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14:paraId="1A04E3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14:paraId="161D56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14:paraId="0A2993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14:paraId="4EF3BE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14:paraId="456258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14:paraId="0F31B6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14:paraId="564581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168E35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14:paraId="714D31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14:paraId="07BC66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14:paraId="112DAC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14:paraId="0EBE14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14:paraId="574721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14:paraId="7A08C9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14:paraId="022CC8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14:paraId="214D85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5A635F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14:paraId="0D7D1F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14:paraId="301641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14:paraId="3AE124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14:paraId="2E7D73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14:paraId="3EE52C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14:paraId="3E30E3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14:paraId="19E6FD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14:paraId="48111F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14:paraId="6CB28C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14:paraId="21ADEF61">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14:paraId="2642984E">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14:paraId="31A641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14:paraId="7C1354B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14:paraId="3FE71BA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14:paraId="35FC67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14:paraId="1945A1E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14:paraId="1DD563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14:paraId="7CFD956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14:paraId="1075FB9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14:paraId="5C61136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14:paraId="3DFE5F9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14:paraId="60F32A8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14:paraId="61DFB622">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14:paraId="03C0780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14:paraId="3904964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14:paraId="37BE6A0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14:paraId="0A309D4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14:paraId="69E193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14:paraId="47CFC61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14:paraId="7754013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14:paraId="6AE4A49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14:paraId="788E5DA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14:paraId="49B6DBA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14:paraId="68F49F6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14:paraId="1EEC432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14:paraId="39F376B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14:paraId="49BE3EC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14:paraId="32D90FB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14:paraId="6F75A29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14:paraId="0150179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14:paraId="5FBE4717">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14:paraId="5A4BC781">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14:paraId="47B17B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14:paraId="0B628D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14:paraId="3B3434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14:paraId="5697CE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14:paraId="373F38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14:paraId="3692D3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14:paraId="151A50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14:paraId="3E7CAA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14:paraId="1EEC7E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14:paraId="29AC8B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14:paraId="105EB0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14:paraId="4B4FFA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14:paraId="18DFDE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14:paraId="7E776B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14:paraId="19D98B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14:paraId="0609E8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14:paraId="18B4C4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6F641D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14:paraId="596FBA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14:paraId="6738CC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14:paraId="1AD842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14:paraId="2A12F7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14:paraId="1A2177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14:paraId="744247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03173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14:paraId="748622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14:paraId="2F99FA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4A639E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597ADE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19E895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212C9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677168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08C358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6F4E95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06CB2A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2A5551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21C55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B9536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103F49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14:paraId="3E579E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3E561A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14:paraId="380DA0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71CC9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7DAEB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71ED5E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6ECBF3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41197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1EFFC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F1FD1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B3999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D10C0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62C7DC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14:paraId="7DBECC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7F0BF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14:paraId="229A4C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22BEE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44355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36DD3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D9E21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45960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7C7F6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DDC23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2A5129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64E04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186797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14:paraId="2EEF6D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203F6B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14:paraId="67082D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C15AE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C757D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2A3932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29B313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11B80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8AB52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31BE6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D04B7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3E6EE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14:paraId="616E39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14:paraId="0D2514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6293D2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14:paraId="4EE25F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4D8BE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B296C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7DDC14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F358C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1B327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CF7AE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B5C60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95ABE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9C7E2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14:paraId="367A7A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14:paraId="517F47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195BB5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14:paraId="71C2B6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ED134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7F6E9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5DC0FA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248D5D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A26F8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843B6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FC3C8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52310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E7C31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14:paraId="66BA48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14:paraId="7C10CC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254725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1BFCEC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2F5A3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1B9D6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7F226C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257141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525B68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53FA42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53C89F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143F0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172A2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79E07F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14:paraId="44A7B1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1229D6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14:paraId="4A9188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CC789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6A92D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400F6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D8669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65B79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A361E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58F87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D3D7C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3E675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5B0B5B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14:paraId="777340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79AAC3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14:paraId="659E05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A0246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F10FC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FE3C6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B65B7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5BDDA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6F4B7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E7F7B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76DFC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BFC34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774642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14:paraId="52422A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1BEB26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14:paraId="6701CF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1294B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B5EF2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6058AB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D2CB9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D34B1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D91BE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F9C6A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53489B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F624C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14:paraId="1C160B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14:paraId="54B76C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8094E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14:paraId="6E66C9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E414E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DD9F6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56B62A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BE3B6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90371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A2E93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71AB5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D8DC4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1A76A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14:paraId="427E25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14:paraId="6A4D15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DB85F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14:paraId="1D9BE1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1818D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34193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0D604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0A857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56659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A9CCE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21B6F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90B2B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672FA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14:paraId="1C4CCD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14:paraId="0B9520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17999B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14:paraId="4D9998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3F150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1C9FF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2A61A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1B44B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00FB1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1B165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F572E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29C33B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DD6EE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14:paraId="078442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14:paraId="575955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7BAA84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14:paraId="46C882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71A59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F28FD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EBFCD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B34F8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0C915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989EE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E7605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7418D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2A210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14:paraId="6193C0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14:paraId="05587A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3E8BF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14:paraId="133CB9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BF465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56C32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47BB4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5F3BF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A829C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1B4B4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18B87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28848D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F5E33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14:paraId="1A8147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14:paraId="54FACE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2EFF5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14:paraId="2A9D58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981F5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17FAC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EB8A4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DFCDE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1348B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A914D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69D31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FA962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A3E95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14:paraId="7DBA81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14:paraId="5DAAAB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4435C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14:paraId="5981A8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7B056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73DDC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2BC71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37B7B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B1CB8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C554B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6D1C5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A8906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50885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14:paraId="74D31A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14:paraId="7A3E24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0E743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14:paraId="20D451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04C8A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3C8E5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8163A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1ED79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6679B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B8EEA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1A4BC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589C23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077F6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14:paraId="3FCB6D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14:paraId="122263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056A8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14:paraId="0848DB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EEB53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A1B12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B7B0E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99029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D2B53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43AA2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7EE16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D20E0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2CC1C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14:paraId="1CB49A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14:paraId="3D77C2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49DD9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14:paraId="6F973B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4E18D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BE705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FCDF6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FBFB6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F058E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13D1B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11CB5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1B2E0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51E69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14:paraId="60D0B5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14:paraId="5FE5CD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777A6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14:paraId="3E49EF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E141F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23FD0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ED73B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BA391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55821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9C2DD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6CC04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584CDF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F7DDD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14:paraId="0F26AD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14:paraId="06F0C3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E07FE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14:paraId="068368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22F8A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22E98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9A8E6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2049C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667F0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134BB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C317C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5F3C0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7C55A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14:paraId="2252B7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14:paraId="55A957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17E98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14:paraId="030E4F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9552B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0BA65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1E321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24BF7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94F9C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6ABCE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6C10D6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20FB56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91F31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14:paraId="19C775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14:paraId="6FFD8A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F9120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14:paraId="4193B9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46D52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BF6B1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A45EC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2C227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38F4E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5D294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0A1A5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33A53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F30C8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14:paraId="1524FF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14:paraId="2381B0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4390F5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7E0F1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4DEF7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522C2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542261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50D20A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113BCB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13AAF2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640C83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9DE1F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B59E9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64318B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14:paraId="4D2A7B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3ACB73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14:paraId="30F761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1150D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093B1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56A0E2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5A16ED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7D4E1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40888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79F2D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44B0A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DE3CB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7D22F9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14:paraId="7D403F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76160F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14:paraId="0114E2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17130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05416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CFD6A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3FE9A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2F1CB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21D2E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4E814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5B29F6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86C7D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54446F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14:paraId="238AE6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7E1CAB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14:paraId="4A981B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A2E1E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14E67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A92ED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043932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C8E19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92C12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B8125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C99FA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3E494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14:paraId="0FCC22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14:paraId="7B5B77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1EAC71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0022EB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637A6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BC3FE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718AEB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6CB3B4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682F53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241C11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1DE8D4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D9B52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4AD8F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308A88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14:paraId="1CBD55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41AD3E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14:paraId="626424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5A8A6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4CB17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2042E7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0DB28D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24866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355DB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DD4FE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200533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DFBC7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14:paraId="7A3A6F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14:paraId="460050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418A0A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0CB756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3B08E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21567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1AE4EE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6F5186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33DE53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32E92D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411B38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E5346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1508F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325C00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14:paraId="2C575B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68A59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14:paraId="621B15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6375F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ABBB2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8E5CC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75BDD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704E9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99FFE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13776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73D47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26DD0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57209D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14:paraId="2BC24E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EC1C2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14:paraId="247F67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832FC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B30B8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DA484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096811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24AC5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48028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EEB95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2EB53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02603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342DB4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14:paraId="39A4BC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BC0C2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14:paraId="7C46E3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E9B9E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9AA75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4ABA8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571FA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4A1DC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4E6EB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0DE93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23BFAC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47F2B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14:paraId="4A4E7F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14:paraId="27DA7F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01C18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14:paraId="24A050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31A76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078DE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AE4D1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C56E3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08379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66817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507CA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236F7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2F7B1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14:paraId="09D783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14:paraId="2CBB2C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132616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14:paraId="23ADAB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184B0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98B8E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CE5BA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015C5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0DB93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0B981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D0251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811BA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82B54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14:paraId="0D305A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14:paraId="404653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70111A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14:paraId="4A7EC8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8B61A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0DF5F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E9C30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B7297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FF40B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A863F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7C096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5D860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5BAD0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14:paraId="472B88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14:paraId="1809D1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79E0B8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14:paraId="5F0337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0ED0A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108DD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CEE49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A85A5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9AB53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3795F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69781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B0305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559B0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14:paraId="2F8D86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14:paraId="023F50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44D1E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14:paraId="52CAEC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E061E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8CE9B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9AACA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242C7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12985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D635F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1D5CF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CD6AB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C95E4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14:paraId="1C5E81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14:paraId="4EA6BE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68B45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14:paraId="63EC1F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0DEB8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57B5F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51F9F0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1AEEF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9224E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4B0FB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CDA64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52222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9B8FE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14:paraId="43753E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14:paraId="0F950B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BD29C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14:paraId="43B6B8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B1865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53B93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7A30F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95678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B618F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8764C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DFB10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14:paraId="0B78D747">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14:paraId="4AB00C69">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45723043"/>
      <w:bookmarkStart w:id="142" w:name="_Toc14854214"/>
      <w:r>
        <w:rPr>
          <w:rFonts w:hint="eastAsia" w:ascii="黑体" w:hAnsi="黑体" w:eastAsia="黑体" w:cs="黑体"/>
          <w:b w:val="0"/>
          <w:bCs w:val="0"/>
          <w:color w:val="auto"/>
          <w:sz w:val="28"/>
          <w:szCs w:val="28"/>
        </w:rPr>
        <w:t>农田防护与生态环境保持工程设计</w:t>
      </w:r>
      <w:bookmarkEnd w:id="140"/>
      <w:bookmarkEnd w:id="141"/>
      <w:bookmarkEnd w:id="142"/>
    </w:p>
    <w:p w14:paraId="48FBCC5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14:paraId="09263D1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14:paraId="1085022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14:paraId="159928D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14:paraId="744BC30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14:paraId="159B02F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14:paraId="5EDB652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14:paraId="5B48CB5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14:paraId="40BFAD9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14:paraId="32352E3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14:paraId="0A44B98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NumType w:fmt="decimal"/>
          <w:cols w:space="0" w:num="1"/>
          <w:rtlGutter w:val="0"/>
          <w:docGrid w:type="lines" w:linePitch="595" w:charSpace="0"/>
        </w:sectPr>
      </w:pPr>
    </w:p>
    <w:p w14:paraId="04BA269B">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45723044"/>
      <w:bookmarkStart w:id="144" w:name="_Toc187682041"/>
      <w:bookmarkStart w:id="145" w:name="_Toc14854215"/>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14:paraId="2228EEAF">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45723045"/>
      <w:bookmarkStart w:id="147" w:name="_Toc14854216"/>
    </w:p>
    <w:p w14:paraId="51B6AD85">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14:paraId="137EE9E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437978810"/>
      <w:bookmarkStart w:id="149" w:name="_Toc173792593"/>
      <w:bookmarkStart w:id="150" w:name="_Toc330374716"/>
      <w:bookmarkStart w:id="151" w:name="_Toc408220699"/>
      <w:r>
        <w:rPr>
          <w:rFonts w:hint="eastAsia" w:ascii="仿宋_GB2312" w:hAnsi="仿宋_GB2312" w:eastAsia="仿宋_GB2312" w:cs="仿宋_GB2312"/>
          <w:color w:val="auto"/>
          <w:sz w:val="28"/>
          <w:szCs w:val="28"/>
        </w:rPr>
        <w:t>交通设施</w:t>
      </w:r>
      <w:bookmarkEnd w:id="148"/>
      <w:bookmarkEnd w:id="149"/>
      <w:bookmarkEnd w:id="150"/>
      <w:bookmarkEnd w:id="151"/>
    </w:p>
    <w:p w14:paraId="6C7A584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14:paraId="0E74F367">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173792594"/>
      <w:bookmarkStart w:id="153" w:name="_Toc408220700"/>
      <w:bookmarkStart w:id="154" w:name="_Toc437978811"/>
      <w:bookmarkStart w:id="155" w:name="_Toc330374717"/>
      <w:r>
        <w:rPr>
          <w:rFonts w:hint="eastAsia" w:ascii="仿宋_GB2312" w:hAnsi="仿宋_GB2312" w:eastAsia="仿宋_GB2312" w:cs="仿宋_GB2312"/>
          <w:color w:val="auto"/>
          <w:sz w:val="28"/>
          <w:szCs w:val="28"/>
        </w:rPr>
        <w:t>施工场地</w:t>
      </w:r>
      <w:bookmarkEnd w:id="152"/>
      <w:bookmarkEnd w:id="153"/>
      <w:bookmarkEnd w:id="154"/>
      <w:bookmarkEnd w:id="155"/>
    </w:p>
    <w:p w14:paraId="7F9F40E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14:paraId="54F7203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173792595"/>
      <w:bookmarkStart w:id="157" w:name="_Toc330374718"/>
      <w:bookmarkStart w:id="158" w:name="_Toc437978812"/>
      <w:bookmarkStart w:id="159" w:name="_Toc408220701"/>
      <w:r>
        <w:rPr>
          <w:rFonts w:hint="eastAsia" w:ascii="仿宋_GB2312" w:hAnsi="仿宋_GB2312" w:eastAsia="仿宋_GB2312" w:cs="仿宋_GB2312"/>
          <w:color w:val="auto"/>
          <w:sz w:val="28"/>
          <w:szCs w:val="28"/>
        </w:rPr>
        <w:t>建筑材料供应</w:t>
      </w:r>
      <w:bookmarkEnd w:id="156"/>
      <w:bookmarkEnd w:id="157"/>
      <w:bookmarkEnd w:id="158"/>
      <w:bookmarkEnd w:id="159"/>
    </w:p>
    <w:p w14:paraId="17BE72F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14:paraId="64F5FCE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14:paraId="4B884EC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14:paraId="0B9EF92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14:paraId="228AD8FF">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14:paraId="1E91175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14:paraId="0C139D53">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14854217"/>
      <w:bookmarkStart w:id="162" w:name="_Toc45723046"/>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14:paraId="6357523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14:paraId="55964F2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14:paraId="6D541BD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14:paraId="6829F93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14:paraId="00083F4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14:paraId="55F12B2D">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187682046"/>
      <w:bookmarkStart w:id="164" w:name="_Toc14854218"/>
      <w:bookmarkStart w:id="165" w:name="_Toc45723047"/>
      <w:r>
        <w:rPr>
          <w:rFonts w:hint="eastAsia" w:ascii="黑体" w:hAnsi="黑体" w:eastAsia="黑体" w:cs="黑体"/>
          <w:b w:val="0"/>
          <w:bCs w:val="0"/>
          <w:color w:val="auto"/>
          <w:sz w:val="28"/>
          <w:szCs w:val="28"/>
        </w:rPr>
        <w:t>主体工程施工</w:t>
      </w:r>
      <w:bookmarkEnd w:id="163"/>
      <w:bookmarkEnd w:id="164"/>
      <w:bookmarkEnd w:id="165"/>
    </w:p>
    <w:p w14:paraId="5B7C51E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14:paraId="4CA4EB0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14:paraId="78D410C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14:paraId="39DA22E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14:paraId="12A9D3B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14:paraId="78096CF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14:paraId="1EE09DD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14:paraId="7E5F22D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14:paraId="1606556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14:paraId="717185D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14:paraId="7A1CEAE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14:paraId="37043FC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14:paraId="6DF8E95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14:paraId="2713629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14:paraId="42DE162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14:paraId="78B46F2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14:paraId="6991C6A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14:paraId="76D7532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14:paraId="5DF21D6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14:paraId="7B58A82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14:paraId="3F6717B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14:paraId="3BC615B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14:paraId="1B0684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14:paraId="00E9A3F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14:paraId="4C65115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14:paraId="0BBB913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14:paraId="3F9F8725">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14:paraId="1740539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14:paraId="16361E1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14:paraId="76AE544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14:paraId="6DF36B7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14:paraId="72BD0DA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14:paraId="1E1B927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14:paraId="2229DE2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14:paraId="25F2ED1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14:paraId="26A7982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14:paraId="2BF3ED7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14:paraId="3957DBC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14:paraId="5FBA698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14:paraId="1F34DE2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14:paraId="334971C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14:paraId="012CDF8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14:paraId="1AED878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14:paraId="079DA13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14:paraId="646B364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14:paraId="6202FD09">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14:paraId="53887D5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14:paraId="785BB8E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14:paraId="0E13236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14:paraId="405AE3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14:paraId="6AE0D34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14:paraId="5D40015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14:paraId="5CE0A98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14:paraId="06F3485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14:paraId="7D9CBDD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14:paraId="3AB53C4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14:paraId="05E4959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14:paraId="696C8045">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14:paraId="08030D4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14:paraId="1F2306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14:paraId="4435276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14:paraId="6177F5C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14:paraId="31D6308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14:paraId="26080F9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14:paraId="46B4C45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14:paraId="7EE6D64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14:paraId="23D9626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14:paraId="077143D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14:paraId="28C7557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14:paraId="0ABC5DD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14:paraId="30559C9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14:paraId="268F5EE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14:paraId="6358815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14:paraId="4D04084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14:paraId="0EB2F9C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14:paraId="4D338CD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14:paraId="4F52B14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14:paraId="7BB6ADE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14:paraId="08A264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14:paraId="50257C8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14:paraId="71777E6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14:paraId="2023738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14:paraId="66EBBA0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14:paraId="26D6725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14:paraId="26E5BE6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14:paraId="674B085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14:paraId="6C6D6FB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14:paraId="617CAE4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14:paraId="45CBFA4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14:paraId="2422B29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14:paraId="324C36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14:paraId="2382611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14:paraId="17025BD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14:paraId="1EFABC7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14:paraId="1D24F7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14:paraId="5D86F76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14:paraId="04DA8AD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14:paraId="02F574E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14:paraId="394F7F3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14:paraId="49638B1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14:paraId="7E949EB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14:paraId="50BB899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14:paraId="07056C0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14:paraId="7237E53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14:paraId="60C915E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14:paraId="2B3658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14:paraId="01C0562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14:paraId="78B3BEC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14:paraId="7A41ED5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14:paraId="6B13744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14:paraId="76DE20E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14:paraId="1E42930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14:paraId="29C80FF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14:paraId="21381A7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14:paraId="6E9DC8A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14:paraId="78F0304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14:paraId="07501A8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14:paraId="57D4052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14:paraId="1BED76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14:paraId="4A4C2147">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14:paraId="59DC5E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14:paraId="5E200F0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14:paraId="437D3F9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14:paraId="5A159E4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14:paraId="2F80910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14:paraId="24E9FE87">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45723048"/>
      <w:bookmarkStart w:id="167" w:name="_Toc14854220"/>
      <w:r>
        <w:rPr>
          <w:rFonts w:hint="eastAsia" w:ascii="黑体" w:hAnsi="黑体" w:eastAsia="黑体" w:cs="黑体"/>
          <w:b w:val="0"/>
          <w:bCs w:val="0"/>
          <w:color w:val="auto"/>
          <w:sz w:val="28"/>
          <w:szCs w:val="28"/>
        </w:rPr>
        <w:t>施工安全与隐蔽工程验收</w:t>
      </w:r>
      <w:bookmarkEnd w:id="166"/>
      <w:bookmarkEnd w:id="167"/>
    </w:p>
    <w:p w14:paraId="1E59921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14:paraId="2925AF0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14:paraId="4CB19A2D">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5723049"/>
      <w:bookmarkStart w:id="169" w:name="_Toc14854221"/>
      <w:bookmarkStart w:id="170" w:name="_Toc436127856"/>
      <w:r>
        <w:rPr>
          <w:rFonts w:hint="eastAsia" w:ascii="黑体" w:hAnsi="黑体" w:eastAsia="黑体" w:cs="黑体"/>
          <w:b w:val="0"/>
          <w:bCs w:val="0"/>
          <w:color w:val="auto"/>
          <w:sz w:val="28"/>
          <w:szCs w:val="28"/>
        </w:rPr>
        <w:t>工程总进度计划</w:t>
      </w:r>
      <w:bookmarkEnd w:id="168"/>
      <w:bookmarkEnd w:id="169"/>
      <w:bookmarkEnd w:id="170"/>
    </w:p>
    <w:p w14:paraId="5E676BB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173792612"/>
      <w:bookmarkStart w:id="172" w:name="_Toc330374725"/>
      <w:bookmarkStart w:id="173" w:name="_Toc437978819"/>
      <w:bookmarkStart w:id="174" w:name="_Toc408220708"/>
      <w:r>
        <w:rPr>
          <w:rFonts w:hint="eastAsia" w:ascii="仿宋_GB2312" w:hAnsi="仿宋_GB2312" w:eastAsia="仿宋_GB2312" w:cs="仿宋_GB2312"/>
          <w:color w:val="auto"/>
          <w:sz w:val="28"/>
          <w:szCs w:val="28"/>
        </w:rPr>
        <w:t>施工总进度安排原则</w:t>
      </w:r>
      <w:bookmarkEnd w:id="171"/>
      <w:bookmarkEnd w:id="172"/>
      <w:bookmarkEnd w:id="173"/>
      <w:bookmarkEnd w:id="174"/>
    </w:p>
    <w:p w14:paraId="1CC2874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14:paraId="746A50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14:paraId="4472C8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14:paraId="4F1186D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14:paraId="21B722C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14:paraId="0E9D0B5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14:paraId="342AB76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14:paraId="3C84361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14:paraId="587C7BE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14:paraId="2255B39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14:paraId="71116AE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173792614"/>
      <w:bookmarkStart w:id="177" w:name="_Toc330374727"/>
      <w:bookmarkStart w:id="178" w:name="_Toc408220710"/>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14:paraId="34F2C4A4">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14:paraId="1EAFF8B6">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10" cstate="print"/>
                    <a:stretch>
                      <a:fillRect/>
                    </a:stretch>
                  </pic:blipFill>
                  <pic:spPr>
                    <a:xfrm>
                      <a:off x="0" y="0"/>
                      <a:ext cx="5650865" cy="1779270"/>
                    </a:xfrm>
                    <a:prstGeom prst="rect">
                      <a:avLst/>
                    </a:prstGeom>
                  </pic:spPr>
                </pic:pic>
              </a:graphicData>
            </a:graphic>
          </wp:inline>
        </w:drawing>
      </w:r>
    </w:p>
    <w:p w14:paraId="0D0AEDD7">
      <w:pPr>
        <w:ind w:firstLine="560"/>
        <w:rPr>
          <w:color w:val="auto"/>
        </w:rPr>
        <w:sectPr>
          <w:headerReference r:id="rId24" w:type="default"/>
          <w:pgSz w:w="11906" w:h="16838"/>
          <w:pgMar w:top="1871" w:right="1531" w:bottom="1871" w:left="1531" w:header="850" w:footer="1417" w:gutter="0"/>
          <w:pgNumType w:fmt="decimal"/>
          <w:cols w:space="0" w:num="1"/>
          <w:rtlGutter w:val="0"/>
          <w:docGrid w:type="lines" w:linePitch="595" w:charSpace="0"/>
        </w:sectPr>
      </w:pPr>
    </w:p>
    <w:p w14:paraId="2FFE4BF5">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14521112"/>
      <w:bookmarkStart w:id="180" w:name="_Toc14854222"/>
      <w:bookmarkStart w:id="181" w:name="_Toc45723050"/>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14:paraId="0F60FC3E">
      <w:pPr>
        <w:bidi w:val="0"/>
        <w:rPr>
          <w:rFonts w:hint="eastAsia"/>
        </w:rPr>
      </w:pPr>
      <w:bookmarkStart w:id="182" w:name="_Toc14854223"/>
      <w:bookmarkStart w:id="183" w:name="_Toc14521113"/>
      <w:bookmarkStart w:id="184" w:name="_Toc45723051"/>
    </w:p>
    <w:p w14:paraId="2A9F61B1">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14:paraId="5C259C0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14:paraId="4D3258D4">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14854224"/>
      <w:bookmarkStart w:id="186" w:name="_Toc45723052"/>
      <w:bookmarkStart w:id="187" w:name="_Toc14521114"/>
      <w:bookmarkStart w:id="188" w:name="_Toc14259711"/>
      <w:r>
        <w:rPr>
          <w:rFonts w:hint="eastAsia" w:ascii="黑体" w:hAnsi="黑体" w:eastAsia="黑体" w:cs="黑体"/>
          <w:b w:val="0"/>
          <w:bCs w:val="0"/>
          <w:color w:val="auto"/>
          <w:sz w:val="28"/>
          <w:szCs w:val="28"/>
        </w:rPr>
        <w:t>新增耕地</w:t>
      </w:r>
      <w:bookmarkEnd w:id="185"/>
      <w:bookmarkEnd w:id="186"/>
      <w:bookmarkEnd w:id="187"/>
      <w:bookmarkEnd w:id="188"/>
    </w:p>
    <w:p w14:paraId="062DB0F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14:paraId="4D91220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NumType w:fmt="decimal"/>
          <w:cols w:space="0" w:num="1"/>
          <w:rtlGutter w:val="0"/>
          <w:docGrid w:type="lines" w:linePitch="595" w:charSpace="0"/>
        </w:sectPr>
      </w:pPr>
    </w:p>
    <w:p w14:paraId="0C858345">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14854225"/>
      <w:bookmarkStart w:id="190" w:name="_Toc45723053"/>
      <w:r>
        <w:rPr>
          <w:rFonts w:hint="eastAsia" w:ascii="方正小标宋简体" w:hAnsi="方正小标宋简体" w:eastAsia="方正小标宋简体" w:cs="方正小标宋简体"/>
          <w:b w:val="0"/>
          <w:bCs w:val="0"/>
          <w:color w:val="auto"/>
          <w:sz w:val="36"/>
          <w:szCs w:val="36"/>
        </w:rPr>
        <w:t>工程管理</w:t>
      </w:r>
      <w:bookmarkEnd w:id="189"/>
      <w:bookmarkEnd w:id="190"/>
    </w:p>
    <w:p w14:paraId="40236DCD">
      <w:pPr>
        <w:bidi w:val="0"/>
        <w:rPr>
          <w:rFonts w:hint="eastAsia"/>
        </w:rPr>
      </w:pPr>
      <w:bookmarkStart w:id="191" w:name="_Toc45723054"/>
    </w:p>
    <w:p w14:paraId="2F564835">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14:paraId="3F6CF7F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14:paraId="6F11285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14:paraId="6E19536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14:paraId="6EDF0F0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14:paraId="15774AD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14:paraId="66D3BD5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14:paraId="2A7FF08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14:paraId="2FEDB3F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14:paraId="564F521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14:paraId="27C13E5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14:paraId="2A19E19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14:paraId="39AE3EE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14:paraId="137111D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14:paraId="2FDD351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14:paraId="6816F5C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14:paraId="1253317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14:paraId="5AC813B1">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14:paraId="0842E07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14:paraId="7FC7D65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14:paraId="3D94499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14:paraId="40B0163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14:paraId="54347DE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14:paraId="1C0E79A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14:paraId="5DD8F81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14:paraId="529A2154">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14:paraId="535DC40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14:paraId="36423BFB">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14:paraId="4825984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14:paraId="35DC3C7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14:paraId="4946ED9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14:paraId="5E64629A">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14:paraId="5C8FF37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14:paraId="30A8D58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14:paraId="594E53FE">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14:paraId="1CDAB34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14:paraId="6B4EA2A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14:paraId="6E1C800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14:paraId="3443B5F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14:paraId="589E0D36">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14:paraId="6BEF3289">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14:paraId="7B21AC2E">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14:paraId="66B926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14:paraId="1804F7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14:paraId="0E0F47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2102BA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14:paraId="65B3AD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14:paraId="46D980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14:paraId="22C704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6F31E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233253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14:paraId="7562DF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14:paraId="2D1541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14:paraId="69E925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6FCED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626175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14:paraId="4B158E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14:paraId="7E5D59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14:paraId="3F9A63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6A7C6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547184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14:paraId="244A30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408CB9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4CC21B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14:paraId="171C30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A6CD9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14:paraId="53FA16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14:paraId="0A1256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14:paraId="15A628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42DEBD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7673C8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14:paraId="2B2BEC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14:paraId="42F2B8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14:paraId="6F08FD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14:paraId="3E201D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6CD99C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0C3071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14:paraId="36AEF2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14:paraId="6E452D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14:paraId="2B97B5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5F628B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14:paraId="21A306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33B1A1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14:paraId="592481F4">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7579714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14:paraId="373029F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14:paraId="1131DA05">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14:paraId="32A10F5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14:paraId="2FADC24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14:paraId="59B2C8C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14:paraId="2F79A21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14:paraId="2B331F33">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14:paraId="1BCA610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14:paraId="4DD26CB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14:paraId="109FBD5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14:paraId="4EB216C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14:paraId="136A0B3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14:paraId="708E36B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14:paraId="6060934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14:paraId="246CD1B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14:paraId="02CAD9CE">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14:paraId="5213949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14:paraId="18FC736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14:paraId="4C7B189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14:paraId="6EC3858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14:paraId="2FAC307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14:paraId="4EEF62C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14:paraId="768426E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14:paraId="48AA3D7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14:paraId="6B81788D">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14:paraId="1914E79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14:paraId="7F6D5B3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14:paraId="10CD1F60">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14:paraId="6E2EEC7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14:paraId="31D46D9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14:paraId="63251BA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14:paraId="52A9A68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14:paraId="50F6DA0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14:paraId="4A0FA48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14:paraId="264A5D4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14:paraId="6EE45B4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14:paraId="0D05E1E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14:paraId="7D17958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14:paraId="736C134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14:paraId="3D39B50E">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14:paraId="128F67C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14:paraId="08DFFB6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14:paraId="279C6E9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14:paraId="04FE20E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14:paraId="250ECC6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14:paraId="153DD08C">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14:paraId="24090C1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14:paraId="287B0B6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14:paraId="0D96A2D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14:paraId="67BB943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14:paraId="1C23E45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14:paraId="796DE94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14:paraId="4ACCB23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14:paraId="54EE76D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w:t>
      </w:r>
      <w:r>
        <w:rPr>
          <w:rFonts w:hint="eastAsia" w:ascii="仿宋_GB2312" w:hAnsi="仿宋_GB2312" w:eastAsia="仿宋_GB2312" w:cs="仿宋_GB2312"/>
          <w:color w:val="auto"/>
          <w:sz w:val="28"/>
          <w:szCs w:val="28"/>
          <w:lang w:val="en-US" w:eastAsia="zh-CN"/>
        </w:rPr>
        <w:t>法治</w:t>
      </w:r>
      <w:r>
        <w:rPr>
          <w:rFonts w:hint="eastAsia" w:ascii="仿宋_GB2312" w:hAnsi="仿宋_GB2312" w:eastAsia="仿宋_GB2312" w:cs="仿宋_GB2312"/>
          <w:color w:val="auto"/>
          <w:sz w:val="28"/>
          <w:szCs w:val="28"/>
        </w:rPr>
        <w:t>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14:paraId="632B984E">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14:paraId="60F123A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14:paraId="616CBB3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14:paraId="12620C8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14:paraId="13E8476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14:paraId="3658FFE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14:paraId="1615E6B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14:paraId="5FEF35E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14:paraId="13A7AF2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14:paraId="5FC0DCB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14:paraId="75D0712C">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14:paraId="6475CBA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14:paraId="10867F2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14:paraId="509A0A67">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14:paraId="3A6673E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14:paraId="1326721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14:paraId="028FA2E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14:paraId="2140447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14:paraId="23DB0B0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14:paraId="5771725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14:paraId="1181114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14:paraId="106725D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14:paraId="70ACAF9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14:paraId="23D1C1A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14:paraId="470870B4">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14:paraId="5FF3388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14:paraId="2FA6C65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14:paraId="35CA7EB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14:paraId="4EF1FB5F">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14:paraId="63E4164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14:paraId="015C4DE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14:paraId="1283B3A4">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14:paraId="086F461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14:paraId="7D5044D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14:paraId="3D7A567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14:paraId="5EE61F66">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14:paraId="05A18FB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14:paraId="76230B8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14:paraId="4F15FD5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14:paraId="723BEDA7">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14:paraId="6734CA6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14:paraId="64C67B6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14:paraId="55CF574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14:paraId="7392CA4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14:paraId="14B924B4">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14:paraId="1C88AFE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14:paraId="5AA909D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14:paraId="2F9C1992">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14:paraId="1396378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14:paraId="3185740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14:paraId="5717A48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14:paraId="138199CD">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14:paraId="1CF64FE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14:paraId="2321A822">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14:paraId="05739FD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14:paraId="35CCAE7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14:paraId="7099918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14:paraId="5B08C293">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14:paraId="266E64B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14:paraId="3D6C609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14:paraId="12AA64A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14:paraId="439ACA3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14:paraId="5F1CAA0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14:paraId="798B90F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14:paraId="7114FEA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14:paraId="5DB9346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14:paraId="6F211A72">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14:paraId="68D7898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14:paraId="2DFD979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14:paraId="6C26B2AA">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14:paraId="785164D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14:paraId="433BB40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14:paraId="3DC14B7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14:paraId="79CAE23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2D74E59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NumType w:fmt="decimal"/>
          <w:cols w:space="0" w:num="1"/>
          <w:rtlGutter w:val="0"/>
          <w:docGrid w:type="lines" w:linePitch="595" w:charSpace="0"/>
        </w:sectPr>
      </w:pPr>
    </w:p>
    <w:p w14:paraId="1E816CD9">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14:paraId="1F68414C">
      <w:pPr>
        <w:bidi w:val="0"/>
        <w:rPr>
          <w:rFonts w:hint="eastAsia"/>
        </w:rPr>
      </w:pPr>
    </w:p>
    <w:p w14:paraId="7B126A83">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45723060"/>
      <w:bookmarkStart w:id="199" w:name="_Toc14344"/>
      <w:r>
        <w:rPr>
          <w:rFonts w:hint="eastAsia" w:ascii="黑体" w:hAnsi="黑体" w:eastAsia="黑体" w:cs="黑体"/>
          <w:b w:val="0"/>
          <w:bCs w:val="0"/>
          <w:color w:val="auto"/>
          <w:sz w:val="28"/>
          <w:szCs w:val="28"/>
        </w:rPr>
        <w:t>编制依据</w:t>
      </w:r>
      <w:bookmarkEnd w:id="198"/>
      <w:bookmarkEnd w:id="199"/>
    </w:p>
    <w:p w14:paraId="46BCC60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0056C6F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14:paraId="455C459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14:paraId="1346909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14:paraId="1FBF00A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14:paraId="6DA528F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14:paraId="65CCA16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14:paraId="7B3BC5E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14:paraId="5FF011A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14:paraId="73E5558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14:paraId="73EFE42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14:paraId="3B8242D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14:paraId="5E035F8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14:paraId="57D17351">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45723061"/>
      <w:bookmarkStart w:id="201" w:name="_Toc24922"/>
      <w:r>
        <w:rPr>
          <w:rFonts w:hint="eastAsia" w:ascii="黑体" w:hAnsi="黑体" w:eastAsia="黑体" w:cs="黑体"/>
          <w:b w:val="0"/>
          <w:bCs w:val="0"/>
          <w:color w:val="auto"/>
          <w:sz w:val="28"/>
          <w:szCs w:val="28"/>
        </w:rPr>
        <w:t>环境现状</w:t>
      </w:r>
      <w:bookmarkEnd w:id="200"/>
      <w:bookmarkEnd w:id="201"/>
    </w:p>
    <w:p w14:paraId="41811E2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06EF62D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12A6C3F1">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45723062"/>
      <w:bookmarkStart w:id="203" w:name="_Toc24499"/>
      <w:r>
        <w:rPr>
          <w:rFonts w:hint="eastAsia" w:ascii="黑体" w:hAnsi="黑体" w:eastAsia="黑体" w:cs="黑体"/>
          <w:b w:val="0"/>
          <w:bCs w:val="0"/>
          <w:color w:val="auto"/>
          <w:sz w:val="28"/>
          <w:szCs w:val="28"/>
        </w:rPr>
        <w:t>环境影响</w:t>
      </w:r>
      <w:bookmarkEnd w:id="202"/>
      <w:bookmarkEnd w:id="203"/>
    </w:p>
    <w:p w14:paraId="5C5F649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46E96CA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14:paraId="65B446B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35A242B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1EA69C9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79F63FF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62449B4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14:paraId="491F5C7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2AA8A4E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3D5F26E8">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45723063"/>
      <w:bookmarkStart w:id="205" w:name="_Toc7078"/>
      <w:r>
        <w:rPr>
          <w:rFonts w:hint="eastAsia" w:ascii="黑体" w:hAnsi="黑体" w:eastAsia="黑体" w:cs="黑体"/>
          <w:b w:val="0"/>
          <w:bCs w:val="0"/>
          <w:color w:val="auto"/>
          <w:sz w:val="28"/>
          <w:szCs w:val="28"/>
        </w:rPr>
        <w:t>污染物防治</w:t>
      </w:r>
      <w:bookmarkEnd w:id="204"/>
      <w:bookmarkEnd w:id="205"/>
    </w:p>
    <w:p w14:paraId="250ABC7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14:paraId="232E7CC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21D285B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4833136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14:paraId="33C2599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2D2E653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032C332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491A132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14:paraId="74FFF61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63B795D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14:paraId="25C83EA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14:paraId="311831A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437ED16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14:paraId="0B46322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58E46C8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14:paraId="6D35A1C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7A5EE6F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14:paraId="2C16DE2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27795F1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14:paraId="25B5BC2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14:paraId="25B0AB6B">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14:paraId="0FDB2891">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14:paraId="73E47BF6">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45723065"/>
      <w:bookmarkStart w:id="208" w:name="_Toc3163"/>
      <w:bookmarkStart w:id="209" w:name="_Toc11250288"/>
    </w:p>
    <w:p w14:paraId="7C89EF06">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14:paraId="4E792BE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14:paraId="198283C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14:paraId="1B38D0C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14:paraId="5296F92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14:paraId="5C93ED9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14:paraId="00A5145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14:paraId="053BE8A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14:paraId="3D89A07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14:paraId="649F0BE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14:paraId="564AA39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4FAB17B1">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18976"/>
      <w:bookmarkStart w:id="212" w:name="_Toc45723066"/>
      <w:r>
        <w:rPr>
          <w:rFonts w:hint="eastAsia" w:ascii="黑体" w:hAnsi="黑体" w:eastAsia="黑体" w:cs="黑体"/>
          <w:b w:val="0"/>
          <w:bCs w:val="0"/>
          <w:color w:val="auto"/>
          <w:sz w:val="28"/>
          <w:szCs w:val="28"/>
        </w:rPr>
        <w:t>项目总概算</w:t>
      </w:r>
      <w:bookmarkEnd w:id="210"/>
      <w:bookmarkEnd w:id="211"/>
      <w:bookmarkEnd w:id="212"/>
    </w:p>
    <w:p w14:paraId="6EAFFE5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14:paraId="098D7F8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14:paraId="339753E7">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14:paraId="5ACBEB19">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14:paraId="3005A363">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14:paraId="253D5BC4">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14:paraId="2AF758E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14:paraId="7C34E38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14:paraId="54C3412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14:paraId="681AE99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14:paraId="4BED35F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14:paraId="0F27343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14:paraId="07F77FE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14:paraId="3E8E6AD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14:paraId="315D3D1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14:paraId="6BFFD2E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14:paraId="54BEAD8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14:paraId="458BB95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14:paraId="1490CC6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14:paraId="3290632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14:paraId="33A8573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14:paraId="304D131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14:paraId="1331514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14:paraId="3757F65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14:paraId="453FC4D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14:paraId="044EF2D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14:paraId="450111E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13D4645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14:paraId="3D4B7E4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14:paraId="1685D59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7291EB1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69CBC13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6E90F02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14:paraId="6D05E68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14:paraId="6DD4718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59DF5D78">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197C94D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14:paraId="358F544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14:paraId="0E7037B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14:paraId="238495F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2EB53E2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02442C3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14:paraId="088FDF5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14:paraId="019C166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21C3F3F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CADE81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0D79624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14:paraId="5BD6512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14:paraId="3D0D9EF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154573B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3CC8AEF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14:paraId="6ED4A9D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14:paraId="0008358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68D5FDB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7739777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14:paraId="01B8AB6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14:paraId="2D8F8D3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14:paraId="02EB32D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69F7B9A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7572906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14:paraId="71D0E4B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14:paraId="2E6F5D0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7610B796">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532AF8D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14:paraId="0E42D3D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14:paraId="1673A0B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14:paraId="1543F54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7840B61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43369F1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14:paraId="27C05BF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14:paraId="0CE7128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79BE0CB8">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38CA0C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405109C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14:paraId="6A146D5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14:paraId="73E9807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6FB7DA6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2163E6C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14:paraId="105C3EE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14:paraId="17E0F1E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38E0CA78">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454A1F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14:paraId="63F6EF9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14:paraId="25A32D2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14:paraId="211810E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23D98A7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6E7F0A4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14:paraId="76A8291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14:paraId="719CC49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43E7B5D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774AFA3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14:paraId="111D23E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14:paraId="431ED5F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14:paraId="10A363C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0E7D84B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120ACF3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14:paraId="6FCDC39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14:paraId="59C57A2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676DE6F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18FAD95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14:paraId="11B2053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14:paraId="6D32F31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14:paraId="58D9FDB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14:paraId="729C585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17BDBBC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14:paraId="7AC317C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14:paraId="4A4B419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147B9E5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28520E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0440B46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14:paraId="71EBC74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14:paraId="3A664AB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14:paraId="45B3C88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732E663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14:paraId="09880A2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14:paraId="1E04306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54A082A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72B7947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14:paraId="75C364C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14:paraId="5D913B0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14:paraId="6A76BBB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14:paraId="72578A4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0DFD1BF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14:paraId="30B750F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14:paraId="7270B04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054BBAED">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3E7292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14:paraId="0C5571F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14:paraId="0586C7C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14:paraId="5F93FD1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14:paraId="58721C6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3F24C6A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14:paraId="40DF35F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14:paraId="5A6011C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0136E66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657BA0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14:paraId="6364A26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14:paraId="1BD9CB9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14:paraId="4FCD67E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751E3E4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50861DA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14:paraId="220D4F3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14:paraId="0426A78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1D24F91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51D120B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14:paraId="6D6D5B1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14:paraId="08EA9BE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14:paraId="3BAB26A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24860F0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21F842A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14:paraId="7C31A46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14:paraId="55B47BF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62BAD47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1827700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41E065B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14:paraId="16F9FE2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14:paraId="6DAE263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69EC0BE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299F7C2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14:paraId="2781200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14:paraId="03B719F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1D57B98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566F47B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14:paraId="325F567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14:paraId="5C48133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14:paraId="2F5C3B7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07BED7D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7FCCE47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14:paraId="7E493FB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14:paraId="4F3CA20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51203B28">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6B4FF60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3B16DAE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14:paraId="2973B4F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14:paraId="1CA79B7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0C7412B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3C733E7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14:paraId="28EEA0A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14:paraId="2297D3D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45C3213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3711222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14:paraId="08339D6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14:paraId="7A5DBC9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69ABC8E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1B72C75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6163CF5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14:paraId="7D2E556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14:paraId="0C678AC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4F18F28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B0AF3F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14:paraId="24D4F51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14:paraId="769EA55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14:paraId="48518AE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7ACE003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0739906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14:paraId="126B19E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14:paraId="0573588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6A5058C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063BE9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14:paraId="7DB73E3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14:paraId="7380DC9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66C657C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313D175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14:paraId="7E6FF10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14:paraId="4A49A04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14:paraId="4C088DE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0221A48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7EE6654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046B45B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14:paraId="15CC2D6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54DBF00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0ECA25F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14:paraId="4DE6408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14:paraId="28E5C28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14:paraId="74B456F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02C4099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127E27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14:paraId="577ABDE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14:paraId="1A77AB8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3163758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1B8FDE4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14:paraId="76EB532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14:paraId="623ADFF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14:paraId="3B961F7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2955C14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3536869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14:paraId="00B6A0B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14:paraId="739516C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207E4AF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2182A22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14:paraId="3EE1141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14:paraId="1FBEC9C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14:paraId="3FBCA7F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14:paraId="7F1991B6">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14:paraId="46FF9979">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14:paraId="6FAB605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14:paraId="33A4D7E5">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14:paraId="60544404">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14:paraId="456B21C4">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14:paraId="4F817D2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14:paraId="3DF5A81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2DE2604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4F648E9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3039DDD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269D4DE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50AA68C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14:paraId="60C4082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14:paraId="6242C2C0">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5E32F78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14:paraId="1F0CCA3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74AB995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182EDBF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3A4C76C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38066B2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14:paraId="328E5EE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482F2BC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14:paraId="5D4A61FB">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6DC3D99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14:paraId="08C163F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14:paraId="4BEE54F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14:paraId="0222D0B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14:paraId="673B56C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14:paraId="6F790B3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14:paraId="0F7CB82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44F79C1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14:paraId="06352CBB">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36ED3D0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14:paraId="3778A2F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14:paraId="486A601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14:paraId="33F1339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14:paraId="7FA9EB7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14:paraId="618B785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14:paraId="3BF7CE3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14:paraId="4DE3A68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14:paraId="6441045E">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7DAD843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14:paraId="0EAAECC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14:paraId="6136BD9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14:paraId="655C24A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14:paraId="19CCF3F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120A82C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14:paraId="640D8A3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3FCB79D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14:paraId="1D7CA5A2">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64562D9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14:paraId="13C6F70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14:paraId="4F70CA4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14:paraId="4B6BE82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14:paraId="7922701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14:paraId="6C71C97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14:paraId="695F946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1FF528E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14:paraId="27360EED">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0E27ECB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14:paraId="69EE747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14:paraId="3AEEEDD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14:paraId="1C3198B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0E21903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2448A34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14:paraId="520DDD7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6ACF566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14:paraId="16619132">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08CA8AF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14:paraId="1E77B8E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0B36B10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7EA6C87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163D11B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0A57A06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14:paraId="56B97CD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4384D4C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14:paraId="79590190">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2BAD212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14:paraId="469AA3C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14:paraId="2A56DEC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14:paraId="412EF0F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14:paraId="5C5507E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14:paraId="6AB613B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14:paraId="3863A33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26DCC01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14:paraId="15CF2073">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6989C13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14:paraId="2F68178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14:paraId="7FC384E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14:paraId="58316B7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14:paraId="20AF8A2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14:paraId="616620F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14:paraId="6274E9B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5D1ACB1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14:paraId="3C309763">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3009FB9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14:paraId="4E7484B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5C85CF6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4508426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795973B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2C118F7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14:paraId="3753191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61769F4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14:paraId="4AF11ECD">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3F3C26B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14:paraId="649B935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14:paraId="08A2B0C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14:paraId="2098CB4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14:paraId="76E3D0D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14:paraId="56CADD5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14:paraId="5390BC9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14:paraId="19154DF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14:paraId="28A93743">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3519D37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14:paraId="003CC33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14:paraId="4D85511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14:paraId="04B9056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14:paraId="6D819CE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14:paraId="43ED6E1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14:paraId="67EEF78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14:paraId="1DD4A98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14:paraId="0A6DB6FC">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28F4EE7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14:paraId="5290C48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14:paraId="066348D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14:paraId="516634D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14:paraId="77DC127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14:paraId="140196E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14:paraId="0606888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14:paraId="2E204AA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14:paraId="029CDFAC">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3E0C001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14:paraId="1F2370A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14:paraId="1EC03C4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14:paraId="4F0189D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14:paraId="3CCDDA0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14:paraId="28B280F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14:paraId="4A02FC6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14:paraId="4238366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14:paraId="2DDAA8A6">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14:paraId="31A65762">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45723068"/>
      <w:bookmarkStart w:id="216" w:name="_Toc12984"/>
      <w:bookmarkStart w:id="217" w:name="_Toc11250290"/>
      <w:r>
        <w:rPr>
          <w:rFonts w:hint="eastAsia" w:ascii="黑体" w:hAnsi="黑体" w:eastAsia="黑体" w:cs="黑体"/>
          <w:b w:val="0"/>
          <w:bCs w:val="0"/>
          <w:color w:val="auto"/>
          <w:sz w:val="28"/>
          <w:szCs w:val="28"/>
        </w:rPr>
        <w:t>资金筹措方案</w:t>
      </w:r>
      <w:bookmarkEnd w:id="215"/>
      <w:bookmarkEnd w:id="216"/>
      <w:bookmarkEnd w:id="217"/>
    </w:p>
    <w:p w14:paraId="321439A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14:paraId="7D1E0A6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14:paraId="5DD1EF8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14:paraId="471021A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14:paraId="5A2C376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14:paraId="4F5D32F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14:paraId="3B73032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14:paraId="39D18D71">
      <w:pPr>
        <w:pStyle w:val="5"/>
        <w:rPr>
          <w:rFonts w:hint="eastAsia"/>
        </w:rPr>
      </w:pPr>
    </w:p>
    <w:p w14:paraId="04E2DDFD">
      <w:pPr>
        <w:pStyle w:val="5"/>
        <w:rPr>
          <w:rFonts w:hint="eastAsia"/>
        </w:rPr>
        <w:sectPr>
          <w:footerReference r:id="rId27" w:type="default"/>
          <w:pgSz w:w="11906" w:h="16838"/>
          <w:pgMar w:top="1871" w:right="1531" w:bottom="1871" w:left="1531" w:header="850" w:footer="1417" w:gutter="0"/>
          <w:pgNumType w:fmt="decimal"/>
          <w:cols w:space="0" w:num="1"/>
          <w:rtlGutter w:val="0"/>
          <w:docGrid w:type="lines" w:linePitch="595" w:charSpace="0"/>
        </w:sectPr>
      </w:pPr>
    </w:p>
    <w:p w14:paraId="4C97EB8C">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14854235"/>
      <w:bookmarkStart w:id="219" w:name="_Toc45723069"/>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14:paraId="0C6FCB25">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14:paraId="5146E24B">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14:paraId="4317B3F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14:paraId="5AC3F63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650E8A7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14:paraId="35B0E65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14:paraId="7C2F0DC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14:paraId="7AB4EEE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14:paraId="25B4428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14:paraId="23675ED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14:paraId="290CA85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14:paraId="4E2837B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22E8281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14:paraId="4A7FEEF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14:paraId="12ADDB8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14:paraId="3487163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247956C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14:paraId="68248ED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14:paraId="73E6CD5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14:paraId="50DB83D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14:paraId="649012F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14:paraId="5D0CF212">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14:paraId="53C560D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14:paraId="7A7A78B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14:paraId="0677162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14:paraId="206BCDA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14:paraId="6AC5086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14:paraId="66B5AF63">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14:paraId="51132E1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14:paraId="490EB8E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14:paraId="630A569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14:paraId="0BFF85A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14:paraId="54F8568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14:paraId="467B298F">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14:paraId="2D0F377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14:paraId="10A262D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14:paraId="73BE2D1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14:paraId="4A7977E8">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14:paraId="526898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14:paraId="590264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14:paraId="54A052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14:paraId="6608C6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14:paraId="34BF56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14:paraId="7FB3FF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14:paraId="092B74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14:paraId="37D642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14:paraId="602D98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14:paraId="02B3FE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14:paraId="5D0689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14:paraId="4C854C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14:paraId="34E9C4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14:paraId="5D8C49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14:paraId="352EE6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14:paraId="26B6F1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14:paraId="006F94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14:paraId="56E993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14:paraId="011F12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14:paraId="020359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14:paraId="56D859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14:paraId="5AC53E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00DE8D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9E36C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146175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591EE4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6E1F7C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7AA97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074D2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14:paraId="20B0C1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14:paraId="21ECA2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14:paraId="1057EC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3E1E9B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5A9806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67860B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1CCCD6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4DF5AF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B9B0B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1217A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14:paraId="28F529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14:paraId="0B38E5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14:paraId="3DD421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3E4DB9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486B6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59908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4DCCB0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3BCA86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A32A6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D5631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14:paraId="2EE138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14:paraId="388BB0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14:paraId="599FBA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6D2129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47DA84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46B9CB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653E3A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13475E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5061B9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F733F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14:paraId="5D9BF8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14:paraId="5D0C74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57E23CA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1C2ED996">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14:paraId="542EC3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14:paraId="3B59CD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14:paraId="0D3ACB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14:paraId="098E7D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14:paraId="4011AD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14:paraId="684E1E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14:paraId="681FAA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14:paraId="3060CC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14:paraId="3A6982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14:paraId="036D60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14:paraId="4FAA21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14:paraId="169E3D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14:paraId="4B585B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14:paraId="610713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14:paraId="67C318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14:paraId="06A212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14:paraId="5544C4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14:paraId="5F07F1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14:paraId="0C0887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14:paraId="44C204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14:paraId="28EDD1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14:paraId="5BDDBB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3E902E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33077C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1A6D54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2103E7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14:paraId="6AFA1F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14:paraId="5D5394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7A58A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14:paraId="3ED942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14:paraId="585B84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14:paraId="7E432B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5A05AF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63A94D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5A3DA4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296C95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14:paraId="595717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14:paraId="0939E3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404EAF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14:paraId="32C815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14:paraId="041D8C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3B541EE9">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14:paraId="57C75E2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14:paraId="63A67C9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14:paraId="417417B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14:paraId="0EE0E9D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07C0108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14:paraId="524D541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14:paraId="278C482C">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14:paraId="6868909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14:paraId="7E07D1C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14:paraId="24E8D6F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14:paraId="56C0133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14:paraId="26F3A3E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14:paraId="76541D9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14:paraId="4E6E9A8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14:paraId="2288D6E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14:paraId="7026A5F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14:paraId="0952E61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14:paraId="523639E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14:paraId="59C9181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14:paraId="4386056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14:paraId="369C0FA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14:paraId="79B40DD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NumType w:fmt="decimal"/>
          <w:cols w:space="0" w:num="1"/>
          <w:rtlGutter w:val="0"/>
          <w:docGrid w:type="lines" w:linePitch="595" w:charSpace="0"/>
        </w:sectPr>
      </w:pPr>
    </w:p>
    <w:p w14:paraId="6506DC9F">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14:paraId="01D2853D">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14:paraId="3E4B1D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14:paraId="0A36F1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14:paraId="0FAD09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14:paraId="5D8EA6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14:paraId="0D8DC7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14:paraId="1FE9FE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14:paraId="56C0CB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14:paraId="76E75F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14:paraId="025F42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14:paraId="792E34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14:paraId="38B590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14:paraId="6940D9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14:paraId="2381EC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14:paraId="3C1A5B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14:paraId="2E4E78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14:paraId="324B7F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14:paraId="5693DA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14:paraId="3DEBCB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14:paraId="3DCE68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14:paraId="6DA67D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14:paraId="23C180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14:paraId="68A369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14:paraId="235E19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14:paraId="04606B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14:paraId="708BB0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14:paraId="325ED4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14:paraId="61BE32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20DA1C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14:paraId="708FB1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14:paraId="25C093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3F974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64E54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69FAB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469AC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1534D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4C97F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85FEF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72EC8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3B812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B1B93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4B0DA9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14:paraId="46D6CB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14:paraId="6BC90F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904DB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0622B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5009B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EAF8B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89567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02CDF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A6287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CE831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0B46A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60929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3C4903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14:paraId="6D00BE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14:paraId="3A4F00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ADD0F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E331C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0AFBD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E604E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04727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991FA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A8DF3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35FF0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3640F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4D8923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0B22B7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14:paraId="77F16F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14:paraId="20E50D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53802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BD75B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E4FBC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C1031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2D7BE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202E7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359FB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FA537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6A3BF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A2B6E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3205EB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14:paraId="304FFD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14:paraId="52A460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90FBF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BD927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5195B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66093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79AAF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72E17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E1D3D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14453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BEE76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F023D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4BB545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14:paraId="38DA03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14:paraId="1C0E5B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E82AB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CE360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B5241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72394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E22A2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AFD99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354A1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8EBF9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C064A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2B51B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3B04BA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14:paraId="1FC973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14:paraId="2A91D1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C4B9C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C446A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EDC6F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B28F7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02682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1C070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C7AF6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420CD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2ED35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59980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0252E8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14:paraId="4045AB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14:paraId="10E23E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8A55C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E0AA1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2E87C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DBA86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F536F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5AC9A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52D2F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864F4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3108A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467F0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2DEFDD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14:paraId="6C78CC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14:paraId="2CD6A1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DC86F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F8AD0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C0D29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7DD89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ECEE9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78E59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25ABB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EA40F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B7635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5FA71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2492CD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14:paraId="1D2EBE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14:paraId="43FDA5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82FAE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106B3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929BE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84466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B28B4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66155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D082B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36DD2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5B088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117D8200">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28ED28B4">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14:paraId="1B5CBAD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1A5091C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14:paraId="49DD8D4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14:paraId="53B1CAA6">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14:paraId="1ECDE5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14:paraId="6C13D0BE">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14:paraId="7F1D79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14:paraId="609E3971">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16FEBF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14:paraId="3162EC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14:paraId="4AE4F7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14:paraId="527E46B0">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4AE270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14:paraId="5EAAA8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14:paraId="63570D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43011B7A">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2DCB8D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14:paraId="26BD9A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14:paraId="5D60E8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14:paraId="7332E1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7A05C145">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14:paraId="1FCD8B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14:paraId="74FDC9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14:paraId="7E2D2F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14:paraId="42D324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14:paraId="04AF50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14:paraId="33CDDA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14:paraId="46E354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14:paraId="4C654583">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0870FC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14:paraId="46804E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14:paraId="15DFC6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14:paraId="4316C4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14:paraId="71EC23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14:paraId="278EFC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46172E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07FAD34C">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7156F0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14:paraId="1DE902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14:paraId="63E5F6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14:paraId="665109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14:paraId="74D1CE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14:paraId="39C035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1A9F3A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068F5FBA">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0E87E7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14:paraId="489F28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14:paraId="1B1A60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14:paraId="039EA4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14:paraId="3E6D5F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14:paraId="14ECA4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389003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3792B4E2">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7A6489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14:paraId="5D9D40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14:paraId="2A0BB1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14:paraId="5BFFC8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14:paraId="350824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14:paraId="693CFB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26DDCE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7DBBDAC0">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14:paraId="0209D8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14:paraId="7FDC86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14:paraId="55C766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14:paraId="0D689B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14:paraId="752C3F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304DCDEB">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14:paraId="56BF96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14:paraId="43C616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14:paraId="049E77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421F59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4BA23D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7F853457">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14:paraId="0AFE42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14:paraId="738948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14:paraId="669EC9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756B9A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14:paraId="1BC72A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14:paraId="7CC57F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14:paraId="1B7B93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14:paraId="25437A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0096265D">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7B9193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14:paraId="4E6CFB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14:paraId="12E0A5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321581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14:paraId="25C09C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14:paraId="01BE11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3B2961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14:paraId="387766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0EE96D31">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03468C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776687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14:paraId="6583EA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7441C4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14:paraId="720DD9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14:paraId="3504D7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487D68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7333E9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4D893025">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497434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06D90E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14:paraId="414A3C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13A90E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14:paraId="42EC81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14:paraId="38C256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08C9D0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1FA329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4B0EE9D1">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6142E0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786886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14:paraId="043876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117246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14:paraId="798C11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14:paraId="0FC73F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14:paraId="470C65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14:paraId="3270CE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12A26348">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5C18C6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24CEBB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14:paraId="3466C4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285E65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14:paraId="6D62AD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14:paraId="35340D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458B6D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28E592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5492DE2B">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6D45FE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14:paraId="75751B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14:paraId="0FC28F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38609E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14:paraId="26F786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14:paraId="00D98C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4CAE1B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14:paraId="368F54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58291842">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3F90F1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3EA921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14:paraId="3BCFE9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66417E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14:paraId="3FDC68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14:paraId="638EC9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6CD87F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29B134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75931871">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5F8391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2D9BAB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14:paraId="7FACFD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7D0BA5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14:paraId="54E186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14:paraId="567191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5FE866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0278B7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1BEEF021">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6DE842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0E17F2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14:paraId="18ED9B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652DC9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14:paraId="6608A7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14:paraId="1EC0FD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4B9A93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4E2DB9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47E4C167">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1A8D3B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506D9D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14:paraId="426782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20E8AB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14:paraId="479964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14:paraId="120D2C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3B4DAA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788098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7D76E91D">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5C86C1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14:paraId="582417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14:paraId="1AE139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404CDD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14:paraId="13E77C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14:paraId="43191A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5D54F8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184369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643A8365">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14:paraId="64C3B6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14:paraId="13127E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14:paraId="22196D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14:paraId="0A0A611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72891CB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7AB84716">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14854240"/>
      <w:bookmarkStart w:id="226" w:name="_Toc45723075"/>
      <w:r>
        <w:rPr>
          <w:rFonts w:hint="eastAsia" w:ascii="黑体" w:hAnsi="黑体" w:eastAsia="黑体" w:cs="黑体"/>
          <w:b w:val="0"/>
          <w:bCs w:val="0"/>
          <w:color w:val="auto"/>
          <w:sz w:val="28"/>
          <w:szCs w:val="28"/>
        </w:rPr>
        <w:t>耕地质量评价</w:t>
      </w:r>
      <w:bookmarkEnd w:id="225"/>
      <w:bookmarkEnd w:id="226"/>
    </w:p>
    <w:p w14:paraId="6EBF050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14:paraId="48EEA61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14:paraId="39F4E50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14:paraId="4DDF825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14:paraId="4A822BA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14:paraId="2A09CAF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14:paraId="469261E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14:paraId="19503E4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14:paraId="506522C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14:paraId="7730EB2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14:paraId="747C103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45723076"/>
      <w:bookmarkStart w:id="228" w:name="_Toc10817"/>
      <w:r>
        <w:rPr>
          <w:rFonts w:hint="eastAsia" w:ascii="楷体_GB2312" w:hAnsi="楷体_GB2312" w:eastAsia="楷体_GB2312" w:cs="楷体_GB2312"/>
          <w:b w:val="0"/>
          <w:bCs w:val="0"/>
          <w:color w:val="auto"/>
          <w:sz w:val="28"/>
          <w:szCs w:val="28"/>
        </w:rPr>
        <w:t>（三）附图：</w:t>
      </w:r>
      <w:bookmarkEnd w:id="227"/>
      <w:bookmarkEnd w:id="228"/>
    </w:p>
    <w:p w14:paraId="74D808A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14:paraId="11853B9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14:paraId="50B2062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14:paraId="184FD4F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14:paraId="486D3115">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14:paraId="151D870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14:paraId="4D9F5FE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Layout w:type="fixed"/>
        <w:tblCellMar>
          <w:top w:w="0" w:type="dxa"/>
          <w:left w:w="108" w:type="dxa"/>
          <w:bottom w:w="0" w:type="dxa"/>
          <w:right w:w="108" w:type="dxa"/>
        </w:tblCellMar>
      </w:tblPr>
      <w:tblGrid>
        <w:gridCol w:w="1134"/>
        <w:gridCol w:w="2976"/>
        <w:gridCol w:w="1716"/>
        <w:gridCol w:w="1404"/>
        <w:gridCol w:w="1603"/>
      </w:tblGrid>
      <w:tr w14:paraId="74893BD5">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14:paraId="27F135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14:paraId="496807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14:paraId="6DE34D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14:paraId="484C54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14:paraId="31DA5E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14:paraId="570BFFEA">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66819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61B18C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14:paraId="2FEAD5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787AA8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7F000F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0DC3D0F9">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89BA7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227902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14:paraId="670A47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14:paraId="78278F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F8672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584AB7B4">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F9E44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0CA6CD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14:paraId="7436AE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14:paraId="1ED5F7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25C13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45EF0A3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42765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369D20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14:paraId="4DA55F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14:paraId="07E855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18E61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237AA8AD">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45560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430D3E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14:paraId="62CAA5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14:paraId="08CFC6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1E975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691C54E6">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62161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28D787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14:paraId="103882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14:paraId="7169D0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C9C3E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19675C1C">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D0DBF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24B349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14:paraId="7D8AD6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46969A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74BB6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7B406E7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B0460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14:paraId="7EFD0C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14:paraId="48EB67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43E9DB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0D4FC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0F9A12ED">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083B1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14:paraId="5C6147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14:paraId="53AE1F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1400D6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19EFD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1D2F301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8A45A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14:paraId="52BC98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14:paraId="0AE862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36DA9D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6D8F9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16F20A87">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45BB6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14:paraId="3F10EF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14:paraId="0253A6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14:paraId="157BD1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9943B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2C38A6E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07267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14:paraId="598A0D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14:paraId="52C3AF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14:paraId="7AA7D0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BCF34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5116FE1E">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59B78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1064C6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14:paraId="6DD6DE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3A88EA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2B01C0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0649488B">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C45C1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6311FE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14:paraId="52D279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75A697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07952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66E8AC6B">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F6A10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565FCE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14:paraId="6EB5F1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14:paraId="3B3A7A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9A79B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67BCF198">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492EC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6B334C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14:paraId="389ED1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14:paraId="7F5CA8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AD591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66624422">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9AA53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644E99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14:paraId="3ED343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2DCCE2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165478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00CC7B6C">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DE2EA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4F5326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14:paraId="45D68C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658825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9DA12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47F83EE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7D454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59785E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14:paraId="69C30F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4D2DCA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62516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4C3C440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26B49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64035E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14:paraId="4DACA9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7B5125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31CE0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18A2E1E9">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2CD73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568A8D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14:paraId="6B2590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4245A4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A42FF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7F8683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09033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1CA0D5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14:paraId="779A18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7BB8A6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E5EC0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14CA1BB">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020CC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2811E1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14:paraId="71836D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201EA9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42783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437B83F9">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4E0D8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14:paraId="7B2DD7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14:paraId="6C6A11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6C478C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2B70D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0AE198AA">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33C67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14:paraId="2051D4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14:paraId="385409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64398E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67659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0366B7E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54B55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051872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14:paraId="2F163B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5F905F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07C873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12E99E36">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6F881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521098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14:paraId="32A8AF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12940A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1CEE6D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0FBD31F3">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AC7BF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1B1C6D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14:paraId="1F4766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43E6A6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373CD9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00A534D4">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D1690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1BE466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14:paraId="386468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1F867E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55442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4DF51B4E">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754DA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29B3E3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14:paraId="59B115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6E2ED7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3793EA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550F037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8F5A5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5AF815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14:paraId="49A352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51212B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8F9F4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743ACC82">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C82C8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66C0BC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14:paraId="3C3B67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14:paraId="596B3B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3CF1A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744ECCA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90012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14:paraId="7D75FA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14:paraId="7AC744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6269B0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2E5E3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4B624617">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6ACCA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14:paraId="13E219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14:paraId="13BE08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14:paraId="4D1DDB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4BE78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4ED9B5EA">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A1C2E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14:paraId="4DEE56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14:paraId="18B80D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672519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ED1D2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1D578EDA">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DFADB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41A0A3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14:paraId="3EF92B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22CE4C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809EB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59E4539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9538D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069671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14:paraId="02ACBD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47DBB9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69CF5F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29C7126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FC0AE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2ED6DE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14:paraId="1212E4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410188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0E62C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6586E8B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8FF3D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497778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14:paraId="3D88FB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3897B0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F472D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5C0B55C6">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01CFD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39821C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14:paraId="5C2421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17EC43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BBCB7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527043F7">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86D50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4221FC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14:paraId="3C5B59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14:paraId="04A5BD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F0178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14:paraId="53A2FAF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7C4B463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4927F86F">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14:paraId="39F15A1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14:paraId="7F592CD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14:paraId="4269A362">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14:paraId="1F0071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14:paraId="263E5D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14:paraId="0FCEB8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14:paraId="14C9A5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14:paraId="56B590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14:paraId="7E884F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14:paraId="2B2D04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14:paraId="7C1971AA">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14:paraId="26B6A5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14:paraId="4A6570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14:paraId="6A6736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14:paraId="09C234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14:paraId="014E78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14:paraId="1107CF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14:paraId="512EF0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14:paraId="45AFDB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14:paraId="5AF7521E">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14:paraId="782B43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14:paraId="6135BD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14:paraId="33490C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14:paraId="7CDC61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0DF006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14:paraId="6AB57E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14:paraId="6AC1CE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14:paraId="2D8ED2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14:paraId="60337F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14:paraId="009B6F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14:paraId="78F6CA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14:paraId="754C7B81">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14:paraId="734F18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14:paraId="07A9F6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14:paraId="7661D8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14:paraId="0783BB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65EC6A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204CCD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7D02D7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14:paraId="5A941A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14:paraId="216FED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14:paraId="3935F1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14:paraId="166EF3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14:paraId="77E75B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14:paraId="46EB62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14:paraId="6850B2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14:paraId="437D04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14:paraId="640488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14:paraId="4072DC4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A6922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14:paraId="512977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7DFA5F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2A52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14:paraId="225542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14:paraId="4C75E4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14:paraId="5687DA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14:paraId="0824E1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14:paraId="45CB7C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14:paraId="3F029F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14:paraId="7D6CAE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14:paraId="259307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14:paraId="20BE80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14:paraId="68FA79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14:paraId="1F8F17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14:paraId="634F4E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14:paraId="66C827B7">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375DB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14:paraId="0E4983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1C76ED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14:paraId="2F030B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55F4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FF3E0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DF3A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9574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2EE5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1F76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F5E24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F10E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1AD2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41204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AF91D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88D22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A269BD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02284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14:paraId="329FA7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61287B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14:paraId="21FBC3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9468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2625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5336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AA21D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B19E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E590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311FC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E4F36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7FFD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A5676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C222D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C965A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8004B4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9AD76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14:paraId="74C09C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58FE5E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14:paraId="5A0792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EA62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A9EA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932F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6E45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8B2E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B8E37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67CB5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00BF6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96F6A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78E02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D774D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73334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C1B7D6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88CAE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14:paraId="0BFE3E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43A1AD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14:paraId="685E69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D1A8D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B78D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AD22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24E1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DCEE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A8F0F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AFBCF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155C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DDEB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D67AF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13233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C2BB7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80772E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BAD74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14:paraId="2139FD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0046EE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14:paraId="28B9C3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902D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CE91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6623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D4AC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A826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7C5C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A1E9E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16FF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24168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117A4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2E0F0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3F9C5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76D119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41D38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14:paraId="5EE850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3FFC11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14:paraId="4458BD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559E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EDEF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7938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5C270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D9C5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A9D0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D8C26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E351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D27C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6127A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C32E8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DB5B3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AA73BB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A1B1E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14:paraId="2A6209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5DBA5D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14:paraId="5A8662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57C0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B454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92D0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3F62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FD69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282C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C6436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D7EFF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FFCB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C41A3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E5299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77895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438C546">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F8F23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14:paraId="206579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7E2DFD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14:paraId="30EAAD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411A0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9E86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09E6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B239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6AC87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BC4D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FE6D4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3C2F7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4505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F0DB5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31218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C048E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BE410E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5BE69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14:paraId="7B4ECC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1954E6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14:paraId="4B6BCC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5C50A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6D23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EC70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BFBF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5E62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6FF0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F03F1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5FB08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7DC7D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1080A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0FD3A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9FC60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B07099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C7D1C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14:paraId="6261AB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08EBD8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14:paraId="3C9D7E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3DC6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A494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59309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D1C1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CE5F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9D02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48BE0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8F02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FDD30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7436A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D1B9E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FDE65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A51CD8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D5B5B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14:paraId="09729D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66D6B7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14:paraId="53E9BA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4FE66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C39D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2E48B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317C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4E2C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1038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DA685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3EB18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4D43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827D2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6B942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9E495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8DE9B03">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F817C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14:paraId="488165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4B2DC1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14:paraId="10F896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6C8E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172D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DDEE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68CE4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241D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75E6C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9393F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1277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9571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907B6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7129F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B2894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2895C96">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58FF2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14:paraId="72EFD3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05B4B0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14:paraId="79055C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C5A8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7CD9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A2ED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BF70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06753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47B62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6E32F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5C1C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6FA3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C6606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C4DC8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7F640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F79E9D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13AF4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14:paraId="248952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7A18C0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14:paraId="124BCC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6EA2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64E7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4379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82281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0E4DF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33D04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75A39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E635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0E04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D5A07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C8890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0D350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4EEE17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F000E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14:paraId="452B3F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45CDB3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14:paraId="00A581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42C9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056C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FDB9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24E6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7B7B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1B02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03B61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349C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097A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BA8A9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5E2F1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A95DA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7F031B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B6995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14:paraId="036D7E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71EA0C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14:paraId="3BCB42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EC46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6A686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14BD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3F3A4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55B1D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C52A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37739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950F6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7FB5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5D6CB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BA864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DEA16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A22653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14D58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14:paraId="5618D1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1557CF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14:paraId="6C9169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50D2E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389D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754B2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0158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D185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8F8C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25E74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CFBB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D141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0BA8F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1351A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CE959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35FC41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4BD04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14:paraId="4C36F7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466995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14:paraId="6D56E1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9E430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7451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C9BF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3F978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2AC4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4410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7E11D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63EF9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C9DF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2B0EE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C19B3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AE04A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EEC136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4BA60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14:paraId="5A15C4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005CCA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14:paraId="53D2FF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3BFE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45B5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B3F8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D0C2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23348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C01A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D9C96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52DE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F356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7CE49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873D8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5489D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AF42BD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BEEBA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14:paraId="7D68F8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5C18E4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14:paraId="59D86C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C812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BEFD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7FF9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7AE2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10B5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C75F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476C3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11AA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304A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9BAB1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BA3A6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3BB28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D2C5363">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5EDE3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14:paraId="221D4B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347168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14:paraId="039108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E2FA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531C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EAE0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7B6BD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C908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D333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92620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F444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F56B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9A146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98BF8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731F4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58026A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83597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14:paraId="47E8EC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0E6887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14:paraId="41620A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E21B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340AB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311C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85D4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C64B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7657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2A05A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861C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67F1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10291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20AAE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B7A33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A0BC07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2A08C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14:paraId="71569B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11FFE8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14:paraId="442D7F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DDFA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80B9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C105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A005B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9F10C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7BEC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0E67E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077D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A55F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F4F9B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56C40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4D2E7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FBB565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E7E45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14:paraId="55FD5D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10CAF1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14:paraId="4969A3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A8BD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9E0E4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638B7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A694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D5C1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0A1D2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1B376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AB41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B3EB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E8165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184E7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3A78B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126BA4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E9A8A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14:paraId="6ACECB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211484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14:paraId="22050A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7BD45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4707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DE24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50D2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1682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E7B3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64560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BEB8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2FF38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93B49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00909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11E8F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9E28A9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F2128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14:paraId="096B08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3C79B9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14:paraId="373FE0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A736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0DB3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AC09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9682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4FDC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45B8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3EF8F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A54F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1D1C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AC980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30831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5FD81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3D52473">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D5A6E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14:paraId="62D36D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2A9A27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14:paraId="50E307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D853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4D99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E224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7FD1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8166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983AA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74109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1F04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F37E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7CB3C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1BC2F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FDD8E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3A4E70E">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9035A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14:paraId="4EAC14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6E3218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14:paraId="138B6B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AD59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28FFA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B2A7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D33B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712AA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92627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13026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25825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AC04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A63DE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B012D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CCCFA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FF87E0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E3ED0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14:paraId="7A671F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679C51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14:paraId="0EE4FC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1652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8974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A4C5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2FF8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8D71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B5874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72AC4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D7EC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3B46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4020D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EE869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B6419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59C50D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F5011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14:paraId="16EDD4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75EC72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14:paraId="51D8EC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3C1F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A878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98982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E46C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89CF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2ADA8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B3CD4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7FCC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5E95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41B69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4B05D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5A0E7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70DB846">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168E1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14:paraId="665410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13B6DB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14:paraId="7EC641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8F9B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D42C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6D17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8182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8CDC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2C5E3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D3403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C585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9C0B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B1B1D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15A65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47CEC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B8B21A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A745A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14:paraId="1F0D0C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4A7110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14:paraId="751478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BA15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CD36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388E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1D52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1A0A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D352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1FD47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C25C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392C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E20FA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43451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9E9A4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50CD40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DEA1F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14:paraId="756799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13759E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14:paraId="30B142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6EDF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A244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F5E0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282B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90630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DCE8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B988D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D3EE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CA53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B91E2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14417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AEC2D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446279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78870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14:paraId="753C5B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757E23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14:paraId="1A9DB8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2482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833FA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F0DAB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1C28B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9836F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F66C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350A9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8CBE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6EB8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2F474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D9302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79191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1D8CEB6">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CBCFE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14:paraId="45DDD7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1B81DE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14:paraId="17DCD4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FACA3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5CFC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9A2E2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CB92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B060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A0036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C99D0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85E9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FAD3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51C72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ABEB1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70FD5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F950C6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26A11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14:paraId="5F76CC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2AEE6A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14:paraId="655040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7554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79FC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ACAF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76D3A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B062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8F38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F59EE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048C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A646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592DA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E965D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341D7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4D3020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387C8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14:paraId="677130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4C3344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14:paraId="2BC304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F828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AD812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FF40C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7BF8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CA5D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9AEFA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742BE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95CB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8773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A5586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BF2A9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EEB0E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56838B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E8BCC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14:paraId="686E54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779043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14:paraId="34BEE7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5877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992E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6C89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9A31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B68D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4DFF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1830E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5A77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44AD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034BC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F0145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488DD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2D2A7A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5BB76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14:paraId="4998E2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0A9AD0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14:paraId="619C08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5883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CC27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EDD59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8AAB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0B67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22AA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34944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9E906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B48E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3ADBB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9B097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05C64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FA6165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9F51B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14:paraId="78B557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2E17A1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14:paraId="3C4DAB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1DD5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08ADB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84CE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3C4FB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6244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16A9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14CA5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1974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A595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73449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99275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3CC72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8C559E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CB822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14:paraId="552F94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4B5E4E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14:paraId="388E2E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6E925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055F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86E4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97A0C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6185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D0C7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ED129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226F3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7835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F17AA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C18B9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82AA2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FAD274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DB180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14:paraId="692BE1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2EE387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14:paraId="752A92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1D25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4DC6D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5DEA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C3D3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1EDA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E263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708DA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0AC9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3A409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9F3D5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32440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60F40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B08669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F6A7F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14:paraId="1D6404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7C6B12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14:paraId="3ED743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E016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CF12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3DC8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61E1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5530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9F1C0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42815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710B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AC82F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632DC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9205F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CD25D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E10CE4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33897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14:paraId="1D2A74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1B797E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14:paraId="6EE8FF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DD4A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1B72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43B5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6F199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5537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CCEA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026F1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5752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634A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90F53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92836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11D10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93578AE">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90AD4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14:paraId="2CF62D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0C57AA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14:paraId="4BB166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7F7A1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5B23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3A75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5D460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AE9A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7534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DA29B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774F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2DAA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2FBBA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0161E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B392D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AFDF6C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378EB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14:paraId="14F8B2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00D3ED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14:paraId="0DAE97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26C2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3AD0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6DBD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801C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CB25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70F4E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15892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010D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ADD8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C86F3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B6224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89739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5DA76B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DA422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14:paraId="62E894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14:paraId="1C757C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14:paraId="7A2C7B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AE1C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C21D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C56A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DFA6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901A2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9B82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5424D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F3E2A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045E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49B51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90941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00AB7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16BC75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61214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14:paraId="2ECE6B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14:paraId="4B8ACF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14:paraId="379157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73E9F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8E3B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C8A5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EAC4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72DFB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6AF6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F7A13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7058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A0D6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3CC8D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00E80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2EE0D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FA77F8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D61CA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14:paraId="372E70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75CD3F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14:paraId="4B006E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F6A5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2662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A53BB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C661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2D17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8849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0DD90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3A81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6585C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362B1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3D687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434ED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71A9D9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347BE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14:paraId="261ED4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14:paraId="64AE5A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14:paraId="17E6E9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AF49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B2BB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4FEC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B112D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3468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2F3B9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AA641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E1DD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B0A7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894A3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25002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CE621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3CAFE8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7F000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14:paraId="378050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14:paraId="2E63E4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14:paraId="7DD84D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01CB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7A8E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0111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8C0D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EE17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D0F6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B6C0D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F7A58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2D1E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D6DA7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86BC4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0C4B7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56370F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44E36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14:paraId="30D357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14:paraId="3A547C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14:paraId="4B11CF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BBCD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727D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60AD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FBF5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88D4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D0AB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65B70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017A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634B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D11B5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108C5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3E0D2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B78F0C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8E65A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14:paraId="64DCB9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08D642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14:paraId="107EBC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8628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59F8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1D4F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73E7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59C1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2F8A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DFD51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03BF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BFC84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1AB36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58212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F32BB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1E5DD7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782DB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14:paraId="762894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2EECBA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14:paraId="2EBF40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6F54F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E9BD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A763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1DB3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A498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64268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584CB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2848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B872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D1193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4B979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93FC5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C943DF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24B4C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14:paraId="42FA75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2602E2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14:paraId="0A9195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9CAE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B9A8B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4E8F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F7CC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7B5D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C276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02D06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C2A3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7120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4E341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11AD0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9CCC1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C440BC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BEE03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14:paraId="35C6F9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649DEB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14:paraId="5E2B78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486E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88FD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A9F3E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92F7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7DF8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873F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57FE0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42DA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8BDE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2B3D1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850D1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49456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14:paraId="5E0B68F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14:paraId="5E546184">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14:paraId="5C22EAC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14:paraId="1CF7045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Layout w:type="fixed"/>
        <w:tblCellMar>
          <w:top w:w="0" w:type="dxa"/>
          <w:left w:w="108" w:type="dxa"/>
          <w:bottom w:w="0" w:type="dxa"/>
          <w:right w:w="108" w:type="dxa"/>
        </w:tblCellMar>
      </w:tblPr>
      <w:tblGrid>
        <w:gridCol w:w="4556"/>
        <w:gridCol w:w="1356"/>
        <w:gridCol w:w="1107"/>
        <w:gridCol w:w="1949"/>
      </w:tblGrid>
      <w:tr w14:paraId="09BFE218">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14:paraId="41BA3D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14:paraId="7A183D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14:paraId="56F229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14:paraId="588FC6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14:paraId="5B252943">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1338B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14:paraId="15AE99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14:paraId="314643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14:paraId="3C75FC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78902F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1D0AA8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14:paraId="5DCF0F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14:paraId="2E56BF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14:paraId="543296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D6B57C2">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945B3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14:paraId="2FD070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14:paraId="6FA4DF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14:paraId="3327E8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BA57956">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6CCFC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14:paraId="7461A6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14:paraId="6E9F81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14:paraId="0034A7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540E30B">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167DAE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14:paraId="71BA06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62A6C7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14:paraId="122BDE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3C61B70">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A9801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14:paraId="253492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3D211A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14:paraId="19F636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D9B820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4A75B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14:paraId="48C22D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4E5B91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14:paraId="5C2C56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B16722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C7EC4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14:paraId="2076C4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56892D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14:paraId="4A06C7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7F8C8D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DA386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14:paraId="57D1AE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14:paraId="74A1F4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14:paraId="1EA6E5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575317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0BD10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14:paraId="3860BF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7FE33F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14:paraId="4E1CD6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657766B">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B5AEC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14:paraId="3B8E57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569385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14:paraId="1596E1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EFCD19D">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0958C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14:paraId="153609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4A053A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14:paraId="62FC55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F6032EB">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E74BA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14:paraId="125DCB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67B3CD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14:paraId="5E9025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E82E89A">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25A08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14:paraId="50B3D2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057CBF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14:paraId="4EC273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0B2A11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98C0E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14:paraId="324647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14:paraId="35F719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14:paraId="3C6783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D6FA726">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1BF43D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14:paraId="7D2865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14:paraId="3772C5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14:paraId="6646B6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14:paraId="1165C5E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1E24DB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14:paraId="382A82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5FB719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14:paraId="59827A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049E986">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CE2EC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14:paraId="78901B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6F48CC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14:paraId="7CB84D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BF5F336">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B22D9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14:paraId="69BBDD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39CEE5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14:paraId="138A75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F4D7C0F">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65EE4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14:paraId="6CD16C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69A529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14:paraId="1271BE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4B871DA">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7E0AF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14:paraId="729F4E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565FB2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14:paraId="134B08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3614593">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1D125B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14:paraId="699345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14:paraId="498338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14:paraId="5DDACC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51230A9">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933B0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14:paraId="4ECCA6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14:paraId="153C78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14:paraId="62754D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36B388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F9883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14:paraId="6BD734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14:paraId="047CAB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14:paraId="311420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5090DE3">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13D778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14:paraId="181503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14:paraId="309EBD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14:paraId="2C5580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9FC1F8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E3CEF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14:paraId="078CA7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4E55C9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14:paraId="61A7EB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7E37BA9">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E3006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14:paraId="3C3DAA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14:paraId="015719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14:paraId="467400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14:paraId="2D2C8FDC">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A858B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14:paraId="63EA30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3D9C51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14:paraId="424BA1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6705A02">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C7888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14:paraId="498A2D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32D500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14:paraId="54137B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A14611A">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3E339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14:paraId="60927E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647093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14:paraId="1ECE85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D997B5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B0D0E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14:paraId="4B95E0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741C26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14:paraId="32D22D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50367D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E4E19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14:paraId="639D0E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1B7DE3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14:paraId="748EBE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74D314D">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D68BA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14:paraId="70F0BB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57AE75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14:paraId="62CDA5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C030A63">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6E6B1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14:paraId="46144A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435912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14:paraId="6B0FDF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1E516B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E49F0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14:paraId="7CA261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22BBD7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14:paraId="1C5284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3AFB7C5">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F920B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14:paraId="259734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023CE1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14:paraId="62C431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A33903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8B1D7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14:paraId="2EA4EC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37CD68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14:paraId="6EC809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0B16C5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51F4E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14:paraId="21B3DA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0CEB52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14:paraId="0EEDF1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14:paraId="1844BED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04348BDE">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14:paraId="3B55F27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14:paraId="000DD3E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14:paraId="78A5E658">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14:paraId="4B48D8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14:paraId="1DF53C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14:paraId="5A7F61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14:paraId="28CF5A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14:paraId="0D23A809">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1824A0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14:paraId="033E2A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14:paraId="0BD892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14:paraId="4AA92D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14:paraId="70FDC5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14:paraId="679DC5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14:paraId="57D809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14:paraId="003225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14:paraId="282036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14:paraId="2F376F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14:paraId="7FEC25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14:paraId="1CB324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14:paraId="5B2F37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14:paraId="1B52DE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14:paraId="258B98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14:paraId="0ECA17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14:paraId="47C9A2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14:paraId="51A32F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14:paraId="5BFEEC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14:paraId="31F84404">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628BCF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8AC75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174E3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267DEB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F4BDA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CCC2F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CFE79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6A8606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CC9F1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15684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7D521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45679A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11C27E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3F85DF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7F9DCC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3D3E42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68EB42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CA0B713">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408E40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BB805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15FD1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50E091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168B16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4470A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58826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6F6E17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9423F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0E573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9CCCA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02BED5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17940B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6471FD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3339A0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240559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237371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C4A7DD6">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3AA21E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A9E0D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0E079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5F9D95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85085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CCA8B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EAC66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7A2AF7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82684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1C646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50847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237286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598534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7226FA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66FE10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030A64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4297AC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7EADE4E">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71C548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046C3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F3E59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70DAC0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121E8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BE644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CD3DB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0FB66D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D9A91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99264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F53FD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689664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021E25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39A036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726A6F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48D9D5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608A44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52CF6D3">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00709F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0E892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F7E0F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65E386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6AC97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D39AD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D86D8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561447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A6EAB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40DAC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507C2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730AD5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42A4EA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05ED64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78B5DA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593E2C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4499BD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19E62EB">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666838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83817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857A7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6EE60E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7E52A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9E7DA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393B2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59AC8B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055BF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912BE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7D024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33EFEC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6131C3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5BA173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4EDA9D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13C053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730F58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4D4F808">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5BB061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0E0DB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986B9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469C6E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768EC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644B6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724FE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2313C7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BBB0C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676E6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18E02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4ADBC7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23BE82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15FE67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586EBD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17B360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58401B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0E62F9B">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7C315A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F858E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1980C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38120B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B54C7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B47FE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39F5E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0F9F51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8C351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FC2E1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76211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2EE06A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719E48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157E36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53719E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3B71A8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11EB3C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E40B0F8">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64A57E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0B0D1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6005A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2CCED3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A7949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ABE2A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0ACF5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1C3022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128A77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8664E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64E0F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109F3A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4456D2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188FD2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58B802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04299F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30C43B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AEAA587">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0FBF48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3A985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1C19E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5B350B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6010E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A26F9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7ED17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55C76B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68CF2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8DB9C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21C57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0480DB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3F4BAA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03B0DC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1CC6CD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17134E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73DADB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69EDE2F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14:paraId="1E521F1E">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14:paraId="3B085523">
      <w:pPr>
        <w:rPr>
          <w:rFonts w:hint="eastAsia"/>
          <w:lang w:val="en-US" w:eastAsia="zh-CN"/>
        </w:rPr>
      </w:pPr>
    </w:p>
    <w:p w14:paraId="39DCCF4C">
      <w:pPr>
        <w:pStyle w:val="5"/>
        <w:rPr>
          <w:rFonts w:hint="eastAsia"/>
          <w:lang w:val="en-US" w:eastAsia="zh-CN"/>
        </w:rPr>
      </w:pPr>
    </w:p>
    <w:p w14:paraId="50C8F262">
      <w:pPr>
        <w:rPr>
          <w:rFonts w:hint="eastAsia"/>
          <w:lang w:val="en-US" w:eastAsia="zh-CN"/>
        </w:rPr>
      </w:pPr>
    </w:p>
    <w:p w14:paraId="55083981">
      <w:pPr>
        <w:pStyle w:val="4"/>
        <w:bidi w:val="0"/>
        <w:rPr>
          <w:rFonts w:hint="eastAsia"/>
          <w:lang w:val="en-US" w:eastAsia="zh-CN"/>
        </w:rPr>
      </w:pPr>
      <w:r>
        <w:rPr>
          <w:rFonts w:hint="eastAsia"/>
          <w:lang w:val="en-US" w:eastAsia="zh-CN"/>
        </w:rPr>
        <w:t>广东省农业农村厅农产品仓储保鲜冷链物流设</w:t>
      </w:r>
    </w:p>
    <w:p w14:paraId="49F6B1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14:paraId="704372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14:paraId="102A9D63">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14:paraId="62E2C2E4">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1580DB00">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5260A6DB">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6E90DF73">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1DC115AB">
        <w:tblPrEx>
          <w:tblCellMar>
            <w:top w:w="0" w:type="dxa"/>
            <w:left w:w="108" w:type="dxa"/>
            <w:bottom w:w="0" w:type="dxa"/>
            <w:right w:w="108" w:type="dxa"/>
          </w:tblCellMar>
        </w:tblPrEx>
        <w:tc>
          <w:tcPr>
            <w:tcW w:w="2632" w:type="dxa"/>
            <w:vAlign w:val="center"/>
          </w:tcPr>
          <w:p w14:paraId="49170653">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14:paraId="7882F07A">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14:paraId="3D902170">
        <w:tblPrEx>
          <w:tblCellMar>
            <w:top w:w="0" w:type="dxa"/>
            <w:left w:w="108" w:type="dxa"/>
            <w:bottom w:w="0" w:type="dxa"/>
            <w:right w:w="108" w:type="dxa"/>
          </w:tblCellMar>
        </w:tblPrEx>
        <w:tc>
          <w:tcPr>
            <w:tcW w:w="2632" w:type="dxa"/>
            <w:vAlign w:val="center"/>
          </w:tcPr>
          <w:p w14:paraId="72CDC371">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14:paraId="5B5DE348">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14:paraId="18E484DF">
        <w:tblPrEx>
          <w:tblCellMar>
            <w:top w:w="0" w:type="dxa"/>
            <w:left w:w="108" w:type="dxa"/>
            <w:bottom w:w="0" w:type="dxa"/>
            <w:right w:w="108" w:type="dxa"/>
          </w:tblCellMar>
        </w:tblPrEx>
        <w:tc>
          <w:tcPr>
            <w:tcW w:w="2632" w:type="dxa"/>
            <w:vAlign w:val="center"/>
          </w:tcPr>
          <w:p w14:paraId="110F5034">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14:paraId="1A406344">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14:paraId="41CC7967">
        <w:tblPrEx>
          <w:tblCellMar>
            <w:top w:w="0" w:type="dxa"/>
            <w:left w:w="108" w:type="dxa"/>
            <w:bottom w:w="0" w:type="dxa"/>
            <w:right w:w="108" w:type="dxa"/>
          </w:tblCellMar>
        </w:tblPrEx>
        <w:tc>
          <w:tcPr>
            <w:tcW w:w="2632" w:type="dxa"/>
            <w:vAlign w:val="center"/>
          </w:tcPr>
          <w:p w14:paraId="0390EDB7">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14:paraId="0C45E252">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14:paraId="16A85597">
        <w:tblPrEx>
          <w:tblCellMar>
            <w:top w:w="0" w:type="dxa"/>
            <w:left w:w="108" w:type="dxa"/>
            <w:bottom w:w="0" w:type="dxa"/>
            <w:right w:w="108" w:type="dxa"/>
          </w:tblCellMar>
        </w:tblPrEx>
        <w:tc>
          <w:tcPr>
            <w:tcW w:w="2632" w:type="dxa"/>
            <w:vAlign w:val="center"/>
          </w:tcPr>
          <w:p w14:paraId="2D9B1D30">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14:paraId="0B61F872">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14:paraId="7D48A3DF">
        <w:tblPrEx>
          <w:tblCellMar>
            <w:top w:w="0" w:type="dxa"/>
            <w:left w:w="108" w:type="dxa"/>
            <w:bottom w:w="0" w:type="dxa"/>
            <w:right w:w="108" w:type="dxa"/>
          </w:tblCellMar>
        </w:tblPrEx>
        <w:tc>
          <w:tcPr>
            <w:tcW w:w="2632" w:type="dxa"/>
            <w:vAlign w:val="center"/>
          </w:tcPr>
          <w:p w14:paraId="2B0212D5">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14:paraId="02F14BAE">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14:paraId="0AF27FFA">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646CB295">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14F9623D">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14:paraId="67D781A0">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14:paraId="07FB9D7B">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14:paraId="262D871F">
      <w:pPr>
        <w:rPr>
          <w:rFonts w:hint="eastAsia" w:ascii="仿宋_GB2312" w:hAnsi="仿宋_GB2312" w:eastAsia="仿宋_GB2312" w:cs="仿宋_GB2312"/>
          <w:color w:val="auto"/>
          <w:sz w:val="28"/>
          <w:szCs w:val="28"/>
        </w:rPr>
      </w:pPr>
    </w:p>
    <w:p w14:paraId="13853C90">
      <w:pPr>
        <w:pStyle w:val="5"/>
        <w:rPr>
          <w:rFonts w:hint="eastAsia"/>
        </w:rPr>
      </w:pPr>
    </w:p>
    <w:p w14:paraId="44E02D63">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4DE9124C">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48C1255B">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14:paraId="5D3014A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14:paraId="64FF1A6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14:paraId="2FD9C32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14:paraId="02BB992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14:paraId="79B6600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14:paraId="4A52780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14:paraId="4E7626D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14:paraId="2E5E2B50">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14:paraId="7864D08D">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14:paraId="4AFE2735">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14:paraId="6B706F8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14:paraId="2B3D4AB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14:paraId="170993D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14:paraId="7E17CA4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14:paraId="2E59D355">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14:paraId="2B254C95">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14:paraId="2BDB8D06">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14:paraId="2D1F5841">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14:paraId="34ED44E3">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4A5EB66C">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14:paraId="3DBF449B">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430B812F">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14:paraId="3B4C347C">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14:paraId="11ABD37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14:paraId="4F93543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14:paraId="77D92B2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14:paraId="20969275">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14:paraId="51D2143A">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14:paraId="065BE69E">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14:paraId="392DC736">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14:paraId="16FCD444">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74B9F507">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14:paraId="4BD4E756">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0FB277C7">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14:paraId="4C18C65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14:paraId="1FCB7C3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14:paraId="4B5A063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14:paraId="7035CDA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14:paraId="20563B0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14:paraId="720E4E8A">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14:paraId="7B10F02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14:paraId="12EC065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14:paraId="647CCA4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14:paraId="5CD8DC37">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14:paraId="40BEA9A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14:paraId="00FCB42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14:paraId="08A6D187">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14:paraId="2092CC3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14:paraId="44D2964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14:paraId="2C48307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14:paraId="73694BC3">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14:paraId="53D1CECE">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14:paraId="3163C20F">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63C9CD3D">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14:paraId="3D1C8D58">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14:paraId="68A85CF8">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0E6501F4">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14:paraId="35D296CD">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14:paraId="348BD35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14:paraId="09761E90">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14:paraId="46A7C19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14:paraId="42E1A93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14:paraId="74DCBDF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14:paraId="1987836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14:paraId="4780AE0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14:paraId="6AAD7F6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14:paraId="418F5D9E">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534BAC08">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14:paraId="4B814345">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7544C033">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14:paraId="6544B96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14:paraId="22351A09">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14:paraId="3497B90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14:paraId="3AD6CC85">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14:paraId="30AE1B4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14:paraId="4254E8E4">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14:paraId="008A0B4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6E2DEFC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14:paraId="23876D5E">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14:paraId="3BE9D44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14:paraId="67822DD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14:paraId="3C47D41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14:paraId="3E7C20E4">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14:paraId="1292EF5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14:paraId="4958F66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14:paraId="3F9DA51D">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14:paraId="4F97BD0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14:paraId="03DCD0F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14:paraId="5A9805A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14:paraId="090D754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14:paraId="29894F5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14:paraId="5D8FA7C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14:paraId="34C9B7BC">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14:paraId="0C58F76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14:paraId="57A8C0E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14:paraId="70AB9212">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14:paraId="3CCDFE7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14:paraId="1AB3F394">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14:paraId="509C944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14:paraId="2701CBE8">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14:paraId="4D2C6B2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14:paraId="01D9E58E">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506E9B6D">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14:paraId="1A34BFDD">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14:paraId="314032DF">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14:paraId="708E4F21">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5C1AE026">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14:paraId="1647CB5C">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14:paraId="1DA3A7AF">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14:paraId="26D7EE5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14:paraId="416F9A1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14:paraId="78FD224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31E3F2B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14:paraId="5185462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14:paraId="50A9344F">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14:paraId="26E5C96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14:paraId="0643E69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14:paraId="73305E7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14:paraId="331B6B5D">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14:paraId="712D952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14:paraId="3BBEEE6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14:paraId="46F5261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14:paraId="4E596B0F">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14:paraId="342D7E7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14:paraId="7376C8F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14:paraId="69132B3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14:paraId="3EA3E02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14:paraId="0408B55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14:paraId="11CC46D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14:paraId="4BD4E72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14:paraId="25D1160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14:paraId="3B67196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14:paraId="6D651C5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14:paraId="25E426C1">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14:paraId="7FBFCBD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14:paraId="22A6E82F">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14:paraId="62CA8A02">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14:paraId="5B9FB47D">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14:paraId="6EE8EA21">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14:paraId="5267DB63">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14:paraId="6DF69B22">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14:paraId="7A8713B1">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14:paraId="02456A85">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14:paraId="4FD55DF3">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14:paraId="6F666FD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14:paraId="36E93EEB">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14:paraId="7C96C78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14:paraId="5D8891F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14:paraId="5723CEA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6289F90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14:paraId="1E1B5EE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14:paraId="7735DB6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14:paraId="471A1A7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14:paraId="2912FAB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14:paraId="0C179D9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14:paraId="3B10E40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14:paraId="07EB668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14:paraId="59A53D3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法》（2004.8修订）；</w:t>
      </w:r>
    </w:p>
    <w:p w14:paraId="5CFB35E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14:paraId="7A03AFE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14:paraId="5AD4353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14:paraId="297F873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14:paraId="68FD400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0D4A46A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593BE48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14:paraId="4C3E9D8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0A4DCF0E">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14:paraId="40800A3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2ECC8F9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5E2CD7C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5878389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62761946">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14:paraId="38A3017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1C3A5EA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1A731A4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14:paraId="0BD49D78">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14:paraId="66EE077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193DB74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68D60525">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14:paraId="16E1910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21FD196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50E3A71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599CD2A0">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14:paraId="3A2A5B5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6DA9613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14:paraId="71A576D8">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14:paraId="7EC9E12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6870B5B2">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14:paraId="5EEA986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68EC711E">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14:paraId="27D7A17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2865A4B5">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14:paraId="3914518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594DBB38">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14:paraId="28D2D1E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14:paraId="2B21EC6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14:paraId="6154C22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14:paraId="6F2C2F59">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14:paraId="7E1BDC5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14:paraId="700A371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14:paraId="3BCC8FB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14:paraId="7333C47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14:paraId="077A153C">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14:paraId="54C23830">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14:paraId="42EC9EA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14:paraId="04832012">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14:paraId="3D89CC0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14:paraId="4B9A1E1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14:paraId="06DDD77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14:paraId="0DB1D8E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14:paraId="279FD91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14:paraId="5DB38EB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14:paraId="0294931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14:paraId="271C791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14:paraId="1EA6D6D7">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14:paraId="5A41794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14:paraId="4A802C0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14:paraId="3CC78783">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14:paraId="76AF5F4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14:paraId="0D8203A8">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14:paraId="23B01B2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14:paraId="3D993FC0">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14:paraId="5129568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14:paraId="4FF449F5">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14:paraId="182A2683">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14:paraId="17D3D3D6">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14:paraId="575BFAAB">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14:paraId="4321C682">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14:paraId="366BE5A7">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14:paraId="6C8709DB">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14:paraId="3313A6D9">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14:paraId="36DDA986">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14:paraId="3BAE84D9">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14:paraId="52E909B9">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14:paraId="2FB949CC">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14:paraId="6299E445">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14:paraId="0DD57ACE">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14:paraId="3786E07A">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14:paraId="030B155F">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14:paraId="238AF5BE">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14:paraId="10505485">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14:paraId="0FA9FC2E">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14:paraId="4F16CF7F">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14:paraId="39A2D9B1">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14:paraId="1B533C10">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14:paraId="7E2F0B0D">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14:paraId="73E23CA3">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14:paraId="117C6931">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14:paraId="78565339">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14:paraId="03F2C446">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Layout w:type="fixed"/>
        <w:tblCellMar>
          <w:top w:w="0" w:type="dxa"/>
          <w:left w:w="0" w:type="dxa"/>
          <w:bottom w:w="0" w:type="dxa"/>
          <w:right w:w="0" w:type="dxa"/>
        </w:tblCellMar>
      </w:tblPr>
      <w:tblGrid>
        <w:gridCol w:w="2386"/>
        <w:gridCol w:w="1320"/>
        <w:gridCol w:w="2377"/>
        <w:gridCol w:w="1672"/>
        <w:gridCol w:w="1938"/>
      </w:tblGrid>
      <w:tr w14:paraId="3D15CCED">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D8669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DFFB5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BAD45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E0434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3A4A6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14:paraId="0F801415">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F6658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7502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CAA5F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3B0A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D86D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1495A88D">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6A481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9C3F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FFAF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3CE9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CC5E8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280A0762">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DAA3F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DB061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9BC04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A22F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4B1C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250FCD08">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BC0E5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4E0CC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68B9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A21A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E64BB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03565F52">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C6D3D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337A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223C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F5C7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3248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14:paraId="1AC429E4">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14:paraId="0FB6673A">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14:paraId="39DBDB5F">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14:paraId="319CA1F6">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14:paraId="7FB5F21C">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14:paraId="05A5617E">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14:paraId="1E77AFD3">
        <w:tblPrEx>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D8BD9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EE29A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1E38F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14:paraId="54B18C2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AD745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14:paraId="4442468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B38AC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26E5F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47E7C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8DE6A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14:paraId="214C1927">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C5A58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6234D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B276F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D4FBC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ACA8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5FFC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C5F4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834C7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7BEF489E">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0F07D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D276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7C00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BF89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32301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F350F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D9FA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CDAA3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710B1BFC">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00B1C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D7AEA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9CA7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D741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78F8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53630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CE9E6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B95A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1C4A7D36">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CF62D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151C4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EF45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249E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DC2F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CD6B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39E2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5B2B1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1FA330E5">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8DD4B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92ED3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F3DF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E70D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5CCF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50B88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CE8A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D4C5B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7EBA3107">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CD4B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46EE5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14ED9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7F5FC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9DFF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DE2D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031B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D047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B70EEE6">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420E1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0574C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8DC0F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C8A1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577F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ECCC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714F5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C386C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14:paraId="26E9B5C8">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14:paraId="4106CD4D">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14:paraId="74293EF0">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14:paraId="1C7D31A4">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14:paraId="10DEDA69">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14:paraId="7C2B64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14:paraId="672B823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14:paraId="5F05C7B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14:paraId="7197F8C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14:paraId="27EBE90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14:paraId="1F28A3F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14:paraId="2D9C26F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14:paraId="1C65D20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14:paraId="13C65B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14:paraId="1CB2FE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14:paraId="160CC5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14:paraId="086D67C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14:paraId="43C1110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14:paraId="2D2514A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14:paraId="386C523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14:paraId="16A3BD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14:paraId="27E9EDF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14:paraId="2A68A6F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3FCF6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23DDCD7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14:paraId="62096D9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14:paraId="00E6AB4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720A62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7DD4B3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1868BF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291B30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2D8E02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5884A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1E0549F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14:paraId="2E253C2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14:paraId="24BCCC4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5032FF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5253F3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23CDBB2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7410A9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3FE853F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6A3D8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075399B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14:paraId="5DD0CF8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14:paraId="5AC3AE2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4A0FEC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675B4C5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1F1C65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26F6EAB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56C0402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B7A80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69E4453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14:paraId="2F68408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14:paraId="5D83D5B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7D8BED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6C5DFBC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545727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1303B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03C7AEF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7C85C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210E669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14:paraId="295850B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14:paraId="39AF6A3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0C7F3FE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2559C1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44D7E3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BCA44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19B7867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A37AF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4A0F067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14:paraId="4597E0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14:paraId="284130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14:paraId="0080CB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14:paraId="1B09F8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79E1175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45DEADE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4D84B5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294B7A3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592F8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4EA6844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14:paraId="563CDD6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14:paraId="2227D8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4525ECA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A4CEA4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1B81D7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950977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057083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F8DD6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868162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14:paraId="0E72E80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14:paraId="6A31B5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37D923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BCC43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6EB484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147C4AC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7E165D4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FF5CB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0013946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14:paraId="27D22EB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14:paraId="4A640B3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69DA45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5C5B2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1AE2372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7FF96AA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7FC03D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B181C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5C9B98C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14:paraId="7B31176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14:paraId="43AA597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14:paraId="6587134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267818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0F5661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C4E08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2D87335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0246D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6C1B003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14:paraId="59FA16A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14:paraId="32C095A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7537F0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93918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392937F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777ED3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5368424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48BB3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4C4E754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14:paraId="473768F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14:paraId="2BC8AD5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096CFB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5AC6AB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3655B2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7520FD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38B201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9E031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4557D07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14:paraId="16489F2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14:paraId="61B69F4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7C9199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1833F03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13BCF3E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2D04AB0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6A47EE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041FF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636EE36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14:paraId="7568E26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14:paraId="0D6AF2B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3ABEFC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CD0C4F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1C7E0B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6F6AC8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4D5D071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0F9C6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754B7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14:paraId="19A3669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14:paraId="1DC779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413386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611E60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1D1B50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35E754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7235F7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3980B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5D1A06E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14:paraId="4D60AD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14:paraId="2B3EE23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08B6014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3DC7913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0872BA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237459E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4483DA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CF49D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2EBA99F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14:paraId="69A95AC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14:paraId="64FFA33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1C312B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483E338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065A84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9DD94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0132862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61CFF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2593B5B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14:paraId="0484213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14:paraId="00B54FC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56C8D9F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30C3DC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6FB3272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3FF1A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55A250F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48DD9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0723C4D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14:paraId="4ED41C7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14:paraId="376F6D3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4DCADB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4465FE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5E9CEDF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3D2BDB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35805C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62407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2CA889F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14:paraId="46A3E60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14:paraId="5A509E7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14:paraId="63B664D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188E68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3FBC18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18B743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1640A5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30727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130A461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14:paraId="6BEB23D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14:paraId="1D9CCCC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14:paraId="635945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2B018C8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572B9C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4852F0F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5CA0E7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09761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2A505CD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14:paraId="1779D5A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14:paraId="5C61195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4F0081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3B4F54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65BF52F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70A03EC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142BB8E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14:paraId="2E571C6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01FF51D4">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14:paraId="3C7E40D3">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14:paraId="66E4BF88">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14:paraId="4931BFF9">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14:paraId="347F5A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14:paraId="03A40D4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14:paraId="48293A0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14:paraId="703DE62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14:paraId="001A413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14:paraId="6759346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14:paraId="10E4565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14:paraId="2B92462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14:paraId="5E00E44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14:paraId="415CB02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14:paraId="034B378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14:paraId="4BA5AB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14:paraId="453BF03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14:paraId="4A0CA42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14:paraId="119B9EF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14:paraId="671C744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14:paraId="24B2D47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14:paraId="1E9B386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14:paraId="008465A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14:paraId="47B6D32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14:paraId="1C76DFF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14:paraId="17F10A0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14:paraId="7FCD9E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14:paraId="0057740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14:paraId="3BD459F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14:paraId="7DA31C3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14:paraId="668AF2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59D77DB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249C983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3BA77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14:paraId="5DCC168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14:paraId="1C0495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14:paraId="5EA85A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14:paraId="7BF297B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14:paraId="638768C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14:paraId="2B0D65D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14:paraId="12F876E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14:paraId="1981531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5A7901C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14:paraId="063E0F6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14:paraId="14F0DAE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14:paraId="2E8A17C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14:paraId="4AAA85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14:paraId="4F4FE40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252E4D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71B0A1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1019F6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2DED0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0F043E4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14:paraId="37AB7BB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14:paraId="732274D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42118B0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7B5BDD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57FE26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14:paraId="6EF6052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35AD7C8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5B91F8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69749A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14:paraId="5C35BF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4DA7DF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34AF44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08990F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2920B7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4EB4F3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923653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5349A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723C1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6522243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14:paraId="238C636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5AD8F36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1F197D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05BD3A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424F41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0F56566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6986CE2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5E8339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189496B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01BD28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1385C8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78107F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2A0E3C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72872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19114E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2F7FEB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F820A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793850C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14:paraId="58DC496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3709E05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2832E17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0AF746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24222C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4B1E5ED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2E43EAE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7C87790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6A10D7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6074179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64F176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5F7A7F0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1E9BAD1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AB863A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1CBF3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8900D2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48C1B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07C5ADB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380F66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3FCA7E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703E76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4C9D35F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0844DBB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067D79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459B3B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3D474CB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348BE8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7313B0E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53CB59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48F4BA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781B009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2C7FB2C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4E193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2FE774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FA0C5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39CDAA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2F685E1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38253D5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4EC19E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4F2E9C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18833F3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32F033B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7498B6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5ADDF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6EC094F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6C2EAB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756C74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1EFAB0D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4D6164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DD361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5AE1DA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5F9E0F3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D290B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46D426D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31F865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1645C8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54CD287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7E8B18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02B3127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38BE4C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06D9A0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315876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5C5C3E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4A368F7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61644FC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14BC162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5BDE78F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CF9B0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26E526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201794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DFD98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0822AD4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14:paraId="19B372E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797430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28C774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68578BF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4D0A16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703E38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35E4BE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30A2FA9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49CA397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1CFDB6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2D999B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12C56E3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25E613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1F2CED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50B9E1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02CDF1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CCC0C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41F3AF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2A5AAD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042774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79FF3EF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50A3B1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04F18B1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5F642F0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0638CD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5BCB0D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76A70A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68B0783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57526F2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5E0C9E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73FCF2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B3D010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248E5F2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1D7E3E6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C43B8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43A564C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67FE425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2535FF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444E54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4614BA6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4B0313F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1306E30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24E8F2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E7B25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0638B5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0A2E05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08723B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13747EB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19769B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0EA96B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55DC509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2D5C6E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3F442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7F7D434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14:paraId="41ACD3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65ED9E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32F786B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2BF754D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09A52F0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1BB743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4747F2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2250C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4ED127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089A448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7999F69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43297B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396366B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433DC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B3AD74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EF0AC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7DBC8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736007A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06DDC1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123A03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2BDC6D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47D372C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5BB9FF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1BA9E4F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23E0A2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16E310E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033B964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5B774D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3CAB857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7B5EBF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71F1DD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1135E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E8AF8E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A20B7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14:paraId="02BCC0E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421A8376">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14:paraId="06CD0D44">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14:paraId="142F56CA">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14:paraId="25080BBF">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14:paraId="64697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810" w:type="dxa"/>
            <w:vMerge w:val="restart"/>
            <w:vAlign w:val="center"/>
          </w:tcPr>
          <w:p w14:paraId="56C161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14:paraId="24B57E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14:paraId="5F9BAF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14:paraId="535C9B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14:paraId="39F1F5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14:paraId="415168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14:paraId="2E68FE2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14:paraId="29DC51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14:paraId="464A7D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14:paraId="069F2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10" w:type="dxa"/>
            <w:vMerge w:val="continue"/>
            <w:vAlign w:val="center"/>
          </w:tcPr>
          <w:p w14:paraId="7E1F77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14:paraId="45E627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14:paraId="75ED13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14:paraId="134B795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729FDD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14:paraId="3BA1A2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14:paraId="4FDA14E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14:paraId="319CD3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14:paraId="3A49B4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14:paraId="2A79CD6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14:paraId="7D8FFE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14:paraId="7551F33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43FEF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14:paraId="74DD65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14:paraId="32CA1B8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14:paraId="3A40C00E">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14:paraId="14ED4B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3A71D0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5CB7BA8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A5185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2961180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3BA30F1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27EB0E4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7E0FA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6EE2CFF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47CF449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14:paraId="03687542">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14:paraId="4444D35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37266A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5B17BA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018DA0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0B3E2B0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11893F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759F7B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39382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0C22F96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1BE6B5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14:paraId="1872D2D7">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14:paraId="41BA04B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735830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6B1781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00F0BD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102B495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1178E5A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3C96E3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18BA0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7F0D8C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080DBB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14:paraId="25A698F6">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14:paraId="0D2E0C8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572ADE0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07837C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3307F8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01D70DA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0D89637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7FF350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52D35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0B05DBC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406BAA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0C1A6F23">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14:paraId="726752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452A941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5EEAD61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08AE3B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6C28302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240F6B1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6C19DE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66FB0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7309DF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5AB29B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14:paraId="5F23DEE1">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14:paraId="6D323BC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67BD9F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128FDB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1FB6DA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61A9D3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630162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14:paraId="427F8EB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21ABF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14:paraId="3BDBA6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14:paraId="7315AB4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14:paraId="6359A060">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14:paraId="161063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59F457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54A6261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6D6208F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4B762EB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1225330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25F915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599E3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53B28D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468AEC3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14:paraId="1669BD28">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14:paraId="0F5DBA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3D5564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33FBE9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3CAC33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3B6776F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67A4E62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460E51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6F932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5C3D6A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12CF70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14:paraId="201394DB">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14:paraId="5C0BFB6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796C25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5533B7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2A241D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5E8C8A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5AF6FB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2FAE6F5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047CF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7BB6024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3BD286C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14:paraId="1A66BDF1">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14:paraId="73F778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06ACBC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58D398C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31DA7D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31E2207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5F18A6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1C5D65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6C454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76D618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4376B78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32A759E8">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14:paraId="0808DEF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2A74E22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36780E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76C27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56C26F0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1F9B6FE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4C8F55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08EB4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76C55F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6F136E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14:paraId="130C7306">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14:paraId="2FD4B8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0D4517F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6B9037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96243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0EF454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6B725A8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27F6E5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2C04C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14:paraId="4492F6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14:paraId="7C381BC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174B0AE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14:paraId="2BA3A5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426BB0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011F795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A85519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5A3C9BF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6C4A6EC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42154B5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345AA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14:paraId="2884ADA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2137F8B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4B96EB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14:paraId="672288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3150F9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631EE2E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6A0843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0E747FE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4778E2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254F87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30A1F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14:paraId="7CF4487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290A44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55417F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14:paraId="5D76EC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03C6B19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2A7367F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5465F9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0E2046E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72BC34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0533635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6A825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14:paraId="21BD4F3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2A6454D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543E1C2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14:paraId="3F2160C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1BC93F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38ED1F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221074C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28C2D9C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6594E3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09E8139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14:paraId="6507012C">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45A9DB3D">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14:paraId="25758BCF">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14:paraId="573ABAE5">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14:paraId="26B55307">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14:paraId="7F109D0C">
        <w:tblPrEx>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9280F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67A72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4C406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E0C43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1845D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59765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6EF36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14:paraId="548D68E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1C9F0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14:paraId="7377705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36A96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14:paraId="52C3A692">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14:paraId="0A5704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9EC6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6915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1399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90A4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9394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BA8F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778D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6ED6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27C6E8C7">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10EC0A2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4830C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FBB6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3B6CB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70BF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2239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9FBA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7724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655CA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B36FE82">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3A8776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86B63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32B2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BE0B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E8FB8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468FF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B084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4745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C404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5E04D5CE">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1A7B6D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8929B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9F899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C241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7168F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EF29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A8BB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1C49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15B5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FED9630">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62FD16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B1CD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4DFA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E055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D67B4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704C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30501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2137E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899E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5584736A">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2DCD82F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0BA4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BF44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6E77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CFD2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CF7F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13663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6C9C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E9A04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7808C777">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D1864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78D8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06DF7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14C9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0888E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0F14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16093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905EB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E09F6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4EF4E97C">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39A3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FECCD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AE61F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57FC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A862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E270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E975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E444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85D02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388DA06">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2DC4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67FF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18D9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CAC7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0B63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1697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5203A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917B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C21D0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34D0C7C8">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CE691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9844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804F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7BA3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01C3F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83ADA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A0F09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1AB96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F31DF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593D56D5">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8D39D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D6954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120C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D6CF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3F19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6A2E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65D36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3465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336CB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41E24F19">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8DCB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ED5B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7E35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B9FC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75E3D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8E1A0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6E2A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4953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22CE3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0F8F955D">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481B5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6BB2D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A2156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4CD9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1266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9FC75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955E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542D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048B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24EA2DEE">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0E8D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97D3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2AB4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2E595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C9AF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28FC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A7AA6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E7F0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19403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0CD8CF23">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A74FB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8FF6B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1E58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0EFBE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1FFF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1B45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BCA33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D54DB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F8C9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1122BF3F">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30B40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E41F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F934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1B89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4F61B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747E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9ADC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FF5C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63CE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369BB06A">
        <w:tblPrEx>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EC3F9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0C1B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4548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2A3D5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58DF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61C40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A3D0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296C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EF00B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14:paraId="5C17CD17">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14:paraId="3F4CD60D">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14:paraId="028C4828">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14:paraId="56C51324">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14:paraId="394FA551">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14:paraId="2429A11F">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14:paraId="2F4EB8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14:paraId="08AC434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14:paraId="7712DFC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14:paraId="7147A47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14:paraId="3EB2C47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14:paraId="2CC3E12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14:paraId="277BD3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14:paraId="170F33A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14:paraId="4D4FC9F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14:paraId="45DA0B5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14:paraId="38D806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7CBCC7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05D6C7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1509A47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4DC6165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14:paraId="0B780C0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14:paraId="244762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360EF9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49370B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1212F9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71E0CB9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14:paraId="641F4B0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14:paraId="6014DE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04718A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3C4A7F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788AFE5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510B9CB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14:paraId="176C282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14:paraId="7DE0CF7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266C776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1AF53C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14:paraId="4EAF579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14:paraId="49CAF10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14:paraId="2C9BD18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14:paraId="54C6F4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483C7F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3CA24F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25BCBA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4408784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14:paraId="532BCD7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14:paraId="7C1EBB1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40F0F45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573CA6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3124428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0DC9EC6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14:paraId="550F71A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14:paraId="0D24DC8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16E0B3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27BAA9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566C12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0FBD7B2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14:paraId="0765B2F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14:paraId="0238B5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719AAF3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27C8C1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14:paraId="1C527F7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14:paraId="2A2644C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14:paraId="18C51D0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14:paraId="29B7F8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02B9C8E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65EA3F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14:paraId="526E9D3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598BF7E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14:paraId="616D67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14:paraId="7842885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13E2A0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14:paraId="433A019C">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14:paraId="3F0583AC">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14:paraId="1EA0C5B8">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14:paraId="0D8B32AF">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2C10CCF0">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14:paraId="29BB6591">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14:paraId="591E2DCA">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14:paraId="01E0F310">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14:paraId="0C014F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14:paraId="1642619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14:paraId="2ED8394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14:paraId="3196E51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14:paraId="671966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14:paraId="359259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14:paraId="45C7EF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14:paraId="11D0AFC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14:paraId="77A71BB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14:paraId="09DACA1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14:paraId="1926F90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14:paraId="68107C5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14:paraId="5E23F9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14:paraId="39209E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14:paraId="084D2B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14:paraId="74588FA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14:paraId="0E66EAE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14:paraId="62058AF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14:paraId="37719B3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14:paraId="26EF9AC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14:paraId="1E5B9A8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14:paraId="038F14D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14:paraId="07C99C8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14:paraId="05EE0E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14:paraId="6B9B59D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14:paraId="0B6054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5DF3F00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14:paraId="50CB65C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14:paraId="370433E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14:paraId="62DA5EF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14:paraId="24BB2F1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14:paraId="0C66BF3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14:paraId="0BAE492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14:paraId="72B92B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14:paraId="41C71B9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14:paraId="7FA8B22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14:paraId="75716A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45A9573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43E3FA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3AAB4E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2BC17F8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227FC24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2CAEBA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7E33C6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15EF2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2ED46A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14:paraId="339FFB0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14:paraId="7F8DA9D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14:paraId="566450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725EE7F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1ED1572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0A929F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3A6212B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4681609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2E0A66B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0ECC7E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9375B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3BC5D2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2DDF28F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27F1089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14:paraId="45439E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36051C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7CA49B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52D456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0C8914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13FE7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27F7890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2ADBFE4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E4EF1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220A6F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2B3006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34A8659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14:paraId="1326A9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5B808C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7F8AFE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2AA38C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41B73E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441E4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6D7CD8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134421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823E6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61ED5F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7D25D5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0319ED3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14:paraId="49F988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5254D4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0FADFA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4C1D18B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4461D5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61C0E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19D36CE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36AE01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C2B60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5CFC10E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6C1CA10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14:paraId="497EAA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45CBA2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7CB8A0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0A724C8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13B3B9C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1353D02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6B2DEC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4E539D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44FA5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727B23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3714CEC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14:paraId="54B2B01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0318B4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3A729C1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51A583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44F64C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660AC6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2F2FF54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589514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EC539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2412B0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271C7BC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14:paraId="748C60B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27B4F2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307DB0D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7BE97D4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122543F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13B9E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2B4AF1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3C92E35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BECA6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5E3035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10E457D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14:paraId="006DAA0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207991A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027817E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756ECF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0678B0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56ED79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3457DB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4F4EF6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F07C7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14:paraId="29B934D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14:paraId="7180204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14:paraId="128952E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282D19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7712F0A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6780796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3750FF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6993277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5D7F2DD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12FE86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3050F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6D77B92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14:paraId="1A65C8D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14:paraId="75DB58A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14:paraId="232C77F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416437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2EA5B7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0D60212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14F0424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00555E0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78E804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5BC5FC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A7C2A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2C0842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7F2A3A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120C41D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14:paraId="692FECE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4EFFEB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0B8B50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16178E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11A08C4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068747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77371A0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1AE741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B9C1D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3EC40A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5B20FE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7BE11CA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14:paraId="51FE56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762610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097256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168DEA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69370B7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708D37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372892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0AAFD7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9D952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291E0E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002B782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0A89A2A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14:paraId="13099BB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5BCAF92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57BE73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52BD26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156644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19C0681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25A44F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63F8CF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3AB9D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52EF9F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7AB09C3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14:paraId="39FC9D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1FBD91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2FD7B36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138C6A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2E030E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1DF891F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63FBCA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44C4E2D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7B230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41755B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2EA233D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14:paraId="1D30AD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27BD7CF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04AF4C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1734724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5016CE6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6F772F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6C3B2C9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55CD6A7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001BD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14833E5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2C528F6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14:paraId="71B10E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136A93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0350B1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218BBA0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031834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712668E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0218C7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1666F39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3D6FA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2B905E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34E6951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14:paraId="2AA961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69C1669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08B48DB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32EEB94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13F1BF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2B04CD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2372CF9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58D9CB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75A49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14:paraId="375978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1B19DD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14:paraId="36DD32E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2630CDC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5C9318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2E5393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02CD40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035AAF2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401C95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26FB590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14:paraId="56DE4024">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16C699C6">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14:paraId="1C1856C5">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14:paraId="3EB5B218">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14:paraId="55AEEBC4">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14:paraId="420CDDC4">
      <w:pPr>
        <w:pStyle w:val="5"/>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49751C50">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A6F53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86F8D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52E36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E59C4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28289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79BEC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0C06A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2D2AD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B28BF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1F4DC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14:paraId="078BDA0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557F1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14:paraId="61E5EEF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DBE4D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14:paraId="40457B7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E0CF7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13B267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29D0F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E2B29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14:paraId="192EB776">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4A4B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DF164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6B71C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5D44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0E7E8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2D8BC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567A0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F62C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0AF3E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6018A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0E10B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D99E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5A01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8760F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DC5C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C509B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4D1675E">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6650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514F8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581D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7DBA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E8FF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8398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93DC3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ABE9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00AC0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08327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F5B70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8E535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57B5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8DBD8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5F1B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8670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AD869D5">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8A45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F515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9F240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0758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D129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7625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8BC6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FB4E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F8FC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1B33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4B72D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A739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D473B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FB6365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522D1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D3F7E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32E4E6F">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50AB0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6223F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C2E2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0C3BB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C972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F37B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3CDF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0A7EC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00EE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1CBF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A3EE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F411C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F4FAB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ABDD8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95714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D31BF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052C59E">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9380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0183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CCCB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F03AC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3557C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DF7E8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2E91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7EBB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AA098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576A8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20ADA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451F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7DE8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52F02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4FC6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B04F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153B699">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2ED6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4237D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22F4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7F736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5CB3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F7E8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56B41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C76CA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BD82C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2400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79DA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A9EB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CF15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E0A8E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13CA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53D9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1DE91B2">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7E2D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009E2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5440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227A0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30D7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655DE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72F7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911C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AF1A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10A4B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8567A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01F18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FBEF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0E38F7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AC2B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4EEC2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C1ACCDE">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81D52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58CA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0A3E2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EF984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BD4CE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850E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BA4A4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9E1B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232E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590B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3438B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F2BA6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B9063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AFECD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83390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89D82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12FDBC8">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16185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887F3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06C5F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DB94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5E003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C700B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8AC9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8E006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9FAF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F98B7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793A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AF6C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AD731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36C57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4B865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DF1B2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14:paraId="4C7DE85F">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14:paraId="66EC4C48">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540B07BE">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14:paraId="415314E3">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14:paraId="43A3283E">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14:paraId="7943B94C">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14:paraId="00AD0725">
      <w:pPr>
        <w:pStyle w:val="4"/>
        <w:bidi w:val="0"/>
        <w:rPr>
          <w:rFonts w:hint="eastAsia"/>
          <w:lang w:val="en-US" w:eastAsia="zh-CN"/>
        </w:rPr>
      </w:pPr>
      <w:r>
        <w:rPr>
          <w:rFonts w:hint="eastAsia"/>
          <w:lang w:val="en-US" w:eastAsia="zh-CN"/>
        </w:rPr>
        <w:t>广东省农业农村厅农业科技创新能力条件提升</w:t>
      </w:r>
    </w:p>
    <w:p w14:paraId="3402195A">
      <w:pPr>
        <w:pStyle w:val="4"/>
        <w:bidi w:val="0"/>
        <w:rPr>
          <w:rFonts w:hint="eastAsia"/>
          <w:lang w:val="en-US" w:eastAsia="zh-CN"/>
        </w:rPr>
      </w:pPr>
    </w:p>
    <w:p w14:paraId="7339DDB2">
      <w:pPr>
        <w:pStyle w:val="4"/>
        <w:bidi w:val="0"/>
        <w:rPr>
          <w:rFonts w:hint="eastAsia"/>
          <w:lang w:val="en-US" w:eastAsia="zh-CN"/>
        </w:rPr>
      </w:pPr>
      <w:r>
        <w:rPr>
          <w:rFonts w:hint="eastAsia"/>
          <w:lang w:val="en-US" w:eastAsia="zh-CN"/>
        </w:rPr>
        <w:t>（重点实验室）建设工程项目申报书模板</w:t>
      </w:r>
    </w:p>
    <w:p w14:paraId="3177CC41">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14:paraId="35BE308E">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14:paraId="0C18DA9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6E5E2AAB">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19FA976B">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2F500E9A">
        <w:tblPrEx>
          <w:tblCellMar>
            <w:top w:w="0" w:type="dxa"/>
            <w:left w:w="108" w:type="dxa"/>
            <w:bottom w:w="0" w:type="dxa"/>
            <w:right w:w="108" w:type="dxa"/>
          </w:tblCellMar>
        </w:tblPrEx>
        <w:tc>
          <w:tcPr>
            <w:tcW w:w="2632" w:type="dxa"/>
            <w:vAlign w:val="center"/>
          </w:tcPr>
          <w:p w14:paraId="2891D15C">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3BC7BD25">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59207214">
        <w:tblPrEx>
          <w:tblCellMar>
            <w:top w:w="0" w:type="dxa"/>
            <w:left w:w="108" w:type="dxa"/>
            <w:bottom w:w="0" w:type="dxa"/>
            <w:right w:w="108" w:type="dxa"/>
          </w:tblCellMar>
        </w:tblPrEx>
        <w:tc>
          <w:tcPr>
            <w:tcW w:w="2632" w:type="dxa"/>
            <w:vAlign w:val="center"/>
          </w:tcPr>
          <w:p w14:paraId="6E11ED5D">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5A121A5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1F837CB7">
        <w:tblPrEx>
          <w:tblCellMar>
            <w:top w:w="0" w:type="dxa"/>
            <w:left w:w="108" w:type="dxa"/>
            <w:bottom w:w="0" w:type="dxa"/>
            <w:right w:w="108" w:type="dxa"/>
          </w:tblCellMar>
        </w:tblPrEx>
        <w:tc>
          <w:tcPr>
            <w:tcW w:w="2632" w:type="dxa"/>
            <w:vAlign w:val="center"/>
          </w:tcPr>
          <w:p w14:paraId="19C15274">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42F69CE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3B558534">
        <w:tblPrEx>
          <w:tblCellMar>
            <w:top w:w="0" w:type="dxa"/>
            <w:left w:w="108" w:type="dxa"/>
            <w:bottom w:w="0" w:type="dxa"/>
            <w:right w:w="108" w:type="dxa"/>
          </w:tblCellMar>
        </w:tblPrEx>
        <w:tc>
          <w:tcPr>
            <w:tcW w:w="2632" w:type="dxa"/>
            <w:vAlign w:val="center"/>
          </w:tcPr>
          <w:p w14:paraId="26CDA8A6">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4709EBBE">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2D943AC4">
        <w:tblPrEx>
          <w:tblCellMar>
            <w:top w:w="0" w:type="dxa"/>
            <w:left w:w="108" w:type="dxa"/>
            <w:bottom w:w="0" w:type="dxa"/>
            <w:right w:w="108" w:type="dxa"/>
          </w:tblCellMar>
        </w:tblPrEx>
        <w:tc>
          <w:tcPr>
            <w:tcW w:w="2632" w:type="dxa"/>
            <w:vAlign w:val="center"/>
          </w:tcPr>
          <w:p w14:paraId="7B026F7D">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494E4958">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6E4DA768">
        <w:tblPrEx>
          <w:tblCellMar>
            <w:top w:w="0" w:type="dxa"/>
            <w:left w:w="108" w:type="dxa"/>
            <w:bottom w:w="0" w:type="dxa"/>
            <w:right w:w="108" w:type="dxa"/>
          </w:tblCellMar>
        </w:tblPrEx>
        <w:tc>
          <w:tcPr>
            <w:tcW w:w="2632" w:type="dxa"/>
            <w:vAlign w:val="center"/>
          </w:tcPr>
          <w:p w14:paraId="39ADC892">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14:paraId="32E89244">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14:paraId="3A3B2FD0">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7CF233A7">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7D47B53E">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20EBECF4">
      <w:pPr>
        <w:pStyle w:val="5"/>
        <w:rPr>
          <w:color w:val="auto"/>
          <w:sz w:val="28"/>
          <w:szCs w:val="28"/>
        </w:rPr>
      </w:pPr>
    </w:p>
    <w:p w14:paraId="34069310">
      <w:pPr>
        <w:rPr>
          <w:color w:val="auto"/>
          <w:sz w:val="28"/>
          <w:szCs w:val="28"/>
        </w:rPr>
      </w:pPr>
    </w:p>
    <w:p w14:paraId="526E2C2D">
      <w:pPr>
        <w:pStyle w:val="5"/>
        <w:rPr>
          <w:color w:val="auto"/>
          <w:sz w:val="28"/>
          <w:szCs w:val="28"/>
        </w:rPr>
      </w:pPr>
    </w:p>
    <w:p w14:paraId="500A26F6"/>
    <w:p w14:paraId="61BFEDA3">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49D73EED">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1A7E4580">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NumType w:fmt="decimal"/>
          <w:cols w:space="0" w:num="1"/>
          <w:rtlGutter w:val="0"/>
          <w:docGrid w:type="lines" w:linePitch="595" w:charSpace="0"/>
        </w:sectPr>
      </w:pPr>
    </w:p>
    <w:p w14:paraId="6B4495D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14:paraId="4F19902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14:paraId="500D59F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14:paraId="2902849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14:paraId="4F3E2EE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14:paraId="6F2C7EC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14:paraId="6FE6B9B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14:paraId="347F9C9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14:paraId="08EFD55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14:paraId="0589CEB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14:paraId="6B1665E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14:paraId="218DC27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14:paraId="47474E4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14:paraId="360ED0F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14:paraId="73203C0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14:paraId="5E4A630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14:paraId="2F10A55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14:paraId="28A8EC5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14:paraId="0376464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14:paraId="1CF26F1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14:paraId="38F2F8B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14:paraId="736F4A5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14:paraId="082B488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14:paraId="1B2989E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14:paraId="6A0427C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14:paraId="6D942FD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14:paraId="3F64A230">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14:paraId="0D27C86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14:paraId="135920E7">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14:paraId="22BA356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14:paraId="6678901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14:paraId="2696CD2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14:paraId="5DAD996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14:paraId="0D624A8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14:paraId="3921636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14:paraId="11532A4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14:paraId="68668E7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14:paraId="447CB2E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14:paraId="4340DD9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14:paraId="7F43627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14:paraId="1FA1F129">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14:paraId="74A1636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14:paraId="7FFE6CE0">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14:paraId="71814CA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14:paraId="5837F92E">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14:paraId="61C7780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50CB062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14:paraId="67C15C04">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14:paraId="4379718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14:paraId="3CB867D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14:paraId="093FB62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14:paraId="1769EADD">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14:paraId="3D6077F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14:paraId="7F263B7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14:paraId="302BB45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14:paraId="0F56616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14:paraId="496E2ED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14:paraId="0B07BAB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14:paraId="08543CA9">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14:paraId="16E037E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14:paraId="7D5BF7F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14:paraId="60FA3B09">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14:paraId="4E46C34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14:paraId="5C0D5BD7">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14:paraId="6CEC7EE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14:paraId="6E5B3220">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14:paraId="77FBDB8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14:paraId="6F79D01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14:paraId="10F4F66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14:paraId="0109C6B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0A57955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14:paraId="3216D05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14:paraId="5469463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14:paraId="5838E93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14:paraId="009E2A5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14:paraId="62AF393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14:paraId="0EE2DDB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14:paraId="593A156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14:paraId="1C0169E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14:paraId="5733E50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14:paraId="7355FF8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14:paraId="455FB37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14:paraId="29A6DBD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14:paraId="15E30D8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14:paraId="701D391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14:paraId="5EDD77F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14:paraId="316E760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14:paraId="60909F8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14:paraId="453572C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14:paraId="11B3300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14:paraId="50708E7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14:paraId="03E0B44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14:paraId="5EA8B55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14:paraId="0AB5640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14:paraId="5B9063F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14:paraId="7D4DB23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5F7EDCC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14:paraId="4FAF83E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4354911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310FCF7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14:paraId="2A0B27A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5FCE30E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14:paraId="17B76F6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65C7F52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52EB2C0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433D6C3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69969C6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14:paraId="2D9D7FD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3426628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47914A9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14:paraId="29705E7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14:paraId="00F2BA4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21265BB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2DAF7DB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14:paraId="2D66549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7552F79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600A543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14B91B9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14:paraId="13B740E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24B449D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14:paraId="2C8CC4F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14:paraId="08B1830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3DBD430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14:paraId="1AA2CFF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080B534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14:paraId="5FE45AB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209E695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14:paraId="141669B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006BA4F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14:paraId="3D8C2B7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14:paraId="6FD15AC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14:paraId="1C4D8BB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14:paraId="7B753E9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14:paraId="6FD1042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14:paraId="367896E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14:paraId="4C51D7F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14:paraId="4997DBA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14:paraId="1898253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14:paraId="3491A9E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14:paraId="07CCD23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14:paraId="30AC399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14:paraId="24178EF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14:paraId="4A64D61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14:paraId="1E447B2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14:paraId="38EA3722">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14:paraId="7E3560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14:paraId="131906B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14:paraId="1BFD168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14:paraId="55875DB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14:paraId="22B2ED8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14:paraId="6F8B01A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14:paraId="7365BA4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14:paraId="0BF106E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14:paraId="4103D0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14:paraId="140CC23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14:paraId="1479979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14:paraId="28129D1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14:paraId="4872551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14:paraId="3B88C55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14:paraId="284C5C4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14:paraId="38CC6E8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14:paraId="1F37EF0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14:paraId="7545ABA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14:paraId="574D24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17148FA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14:paraId="41D5C6D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14:paraId="57F9DA3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FE3C32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A027EE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57F5E9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F49944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36C98C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52B2E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71FC833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14:paraId="775EB05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14:paraId="27B1D79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AF5AAC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D04A63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690F43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40162C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D7912B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044E7A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7ACB287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14:paraId="6C4E177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14:paraId="78C3263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16E02F1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B6F1C3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C9B442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AC32DD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2ECCF6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17CF6E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EC7102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14:paraId="756EF02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14:paraId="224DA23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38D2EB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1E2AB0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B205DC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0A1AAA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5AA903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36B55B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ECDDDC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14:paraId="276BC61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14:paraId="74D1AAB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4F12774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9CE6D1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52073A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ED45A6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2EEA77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60F01C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6E8BB21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6BD62BE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53A2B0C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14:paraId="428CC12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8D59A7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9C4F14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BD598C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C894B8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EF8BF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5DC3F4F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7109891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550127A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2E37F53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F3DB9C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F0D413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AF17A2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8B4396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5E171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3EAAEEE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4E3BA70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3EC1FEE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1B446B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8CF592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30BFE1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1387F1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BC5999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B8609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42B8FA3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2B05428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100D54D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6B2ED9B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C9BBD8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47B03F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71BA4D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620D2D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4C0A90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315FEF8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77CF24D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7DC599F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0E0BAC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B1E20B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1C03A1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F23BFA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F2BFA3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1DE90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0BE37C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14:paraId="66AB04E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14:paraId="7727EC8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2B04482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D46A85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9E943D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AFCABF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792B37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2851A0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1E82936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14:paraId="40F0A4D7">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14:paraId="76474E2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2086B72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0EDCC9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D25555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66392A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0E5E8E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06488E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1581236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14:paraId="56EC1FE5">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14:paraId="1FB256B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6BE52B6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4FA347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4149D5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C5ACDC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9043AF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68D04B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457CAF0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14:paraId="2E9E3CD8">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14:paraId="17F3945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05BA23A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AF8E6A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111F51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8CB8FA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E24757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75517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3525B4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0B770FC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14:paraId="356E6A8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2D342B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D5E251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F7489F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8C4886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75B11C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B582C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7E79EF6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14:paraId="7383D2C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2C9B125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0ED6AF8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076CCD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BD7F0F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BDB2E8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171554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3817FE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45BEB2F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14:paraId="1C0040E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14:paraId="5376C9B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1AC23F8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DE12BB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B3BD97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8D38FA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32AAD8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14:paraId="3500545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14:paraId="7DA65BE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14:paraId="6D42017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14:paraId="3C43A0AB">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7537A34B">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14:paraId="449C4E2B">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14:paraId="1B8F27B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14:paraId="421D64F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14:paraId="0CAEE62F">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6064B226">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E7B25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B232F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0430C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2F834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8887E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8CD42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69716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59DFD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41E77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13F94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6D2D2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412B1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C95B9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8A7186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65720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0B51C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14:paraId="61A3B15B">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D2E52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BABF2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F026A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AF191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77C9C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4084C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BC105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34EE5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01B4C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2E547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13D9E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EF76B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4BAA9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68CA09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0C611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E823A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4BDBB723">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E0DB6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3CF38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4FA49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45EDC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D4E4F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831D1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DC8C9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F0C0E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84656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10131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2F2BE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18AA5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4F269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E4396B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043B9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0AB0F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6A4F84DC">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866FF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8D68A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86145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57DD2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18040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544C4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8E8AA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3C9F7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FD73D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D385F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EF70E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EFF4B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60FA6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1E5EAA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A21FD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613E2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660A9615">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F6AB1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1A572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D38B3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CE819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4F630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4FAA4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AA1EF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8A1F3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CE242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2A36E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0AE53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BD963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57E3C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7C952F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15D6A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53D00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7C5BFFC6">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F726E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EEA23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470F9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A5E1C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84D6E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2D423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282F9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9C20C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1E035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3D33D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2AEF0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A1645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8440A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B98740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9DF65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B1925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46CE1592">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7D930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4EE79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83742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DB2C3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B67F4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5BAF2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AD0AE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CBA61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80A94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2C886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BE210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F193C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BD3E2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24C50E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A111F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53D2D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706F3226">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D608C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B0458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29CDD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5C73D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D5092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A9580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D5388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5A8D3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8149C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36823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7E815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AFBEE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871B3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3CA05D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14FA4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5F6AB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7F536964">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4BC34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C7203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B7805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FD468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B2EAC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3D17C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33B21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B83AF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4DB6D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42B6C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5752D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8733B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CF24A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5F59EA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21FFD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641E0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14:paraId="719AF041">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14:paraId="38A029B4">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259A1C6E">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14:paraId="5A696764">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14:paraId="59C5FE8E">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14:paraId="49BFCB5B">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14:paraId="764D9E72">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14:paraId="44B3D92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14:paraId="45BAB1C5">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14:paraId="285B4ED9">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14:paraId="6153E16C">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14:paraId="337F5CB0">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14:paraId="045B4FE4">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14:paraId="25964AFC">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79B66BEE">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14:paraId="136E0BAF">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14:paraId="41442FA5">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2AF6A617">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14:paraId="305BDF23">
      <w:pPr>
        <w:pStyle w:val="4"/>
        <w:bidi w:val="0"/>
        <w:rPr>
          <w:rFonts w:hint="eastAsia"/>
          <w:lang w:val="en-US" w:eastAsia="zh-CN"/>
        </w:rPr>
      </w:pPr>
      <w:r>
        <w:rPr>
          <w:rFonts w:hint="eastAsia"/>
          <w:lang w:val="en-US" w:eastAsia="zh-CN"/>
        </w:rPr>
        <w:t>广东省农业农村厅现代种业提升建设工程项目</w:t>
      </w:r>
    </w:p>
    <w:p w14:paraId="5E239FCC">
      <w:pPr>
        <w:pStyle w:val="4"/>
        <w:bidi w:val="0"/>
        <w:rPr>
          <w:rFonts w:hint="eastAsia"/>
          <w:lang w:val="en-US" w:eastAsia="zh-CN"/>
        </w:rPr>
      </w:pPr>
    </w:p>
    <w:p w14:paraId="6006013E">
      <w:pPr>
        <w:pStyle w:val="4"/>
        <w:bidi w:val="0"/>
        <w:rPr>
          <w:rFonts w:hint="eastAsia"/>
          <w:lang w:val="en-US" w:eastAsia="zh-CN"/>
        </w:rPr>
      </w:pPr>
      <w:r>
        <w:rPr>
          <w:rFonts w:hint="eastAsia"/>
          <w:lang w:val="en-US" w:eastAsia="zh-CN"/>
        </w:rPr>
        <w:t>申报书模板</w:t>
      </w:r>
    </w:p>
    <w:p w14:paraId="7F3472F0">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755AFD6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5E9C55F6">
      <w:pPr>
        <w:pStyle w:val="2"/>
      </w:pPr>
    </w:p>
    <w:p w14:paraId="06C37F9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35F5190D">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61225D35">
        <w:tblPrEx>
          <w:tblCellMar>
            <w:top w:w="0" w:type="dxa"/>
            <w:left w:w="108" w:type="dxa"/>
            <w:bottom w:w="0" w:type="dxa"/>
            <w:right w:w="108" w:type="dxa"/>
          </w:tblCellMar>
        </w:tblPrEx>
        <w:tc>
          <w:tcPr>
            <w:tcW w:w="2632" w:type="dxa"/>
            <w:vAlign w:val="center"/>
          </w:tcPr>
          <w:p w14:paraId="17DCA4B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1576A0FE">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1E0D77FB">
        <w:tblPrEx>
          <w:tblCellMar>
            <w:top w:w="0" w:type="dxa"/>
            <w:left w:w="108" w:type="dxa"/>
            <w:bottom w:w="0" w:type="dxa"/>
            <w:right w:w="108" w:type="dxa"/>
          </w:tblCellMar>
        </w:tblPrEx>
        <w:tc>
          <w:tcPr>
            <w:tcW w:w="2632" w:type="dxa"/>
            <w:vAlign w:val="center"/>
          </w:tcPr>
          <w:p w14:paraId="0E122F76">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555FC6A6">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5D0EA0CF">
        <w:tblPrEx>
          <w:tblCellMar>
            <w:top w:w="0" w:type="dxa"/>
            <w:left w:w="108" w:type="dxa"/>
            <w:bottom w:w="0" w:type="dxa"/>
            <w:right w:w="108" w:type="dxa"/>
          </w:tblCellMar>
        </w:tblPrEx>
        <w:tc>
          <w:tcPr>
            <w:tcW w:w="2632" w:type="dxa"/>
            <w:vAlign w:val="center"/>
          </w:tcPr>
          <w:p w14:paraId="186B16E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780A9689">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5C278FE1">
        <w:tblPrEx>
          <w:tblCellMar>
            <w:top w:w="0" w:type="dxa"/>
            <w:left w:w="108" w:type="dxa"/>
            <w:bottom w:w="0" w:type="dxa"/>
            <w:right w:w="108" w:type="dxa"/>
          </w:tblCellMar>
        </w:tblPrEx>
        <w:tc>
          <w:tcPr>
            <w:tcW w:w="2632" w:type="dxa"/>
            <w:vAlign w:val="center"/>
          </w:tcPr>
          <w:p w14:paraId="430BC8A2">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22607AE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0EB1BEF5">
        <w:tblPrEx>
          <w:tblCellMar>
            <w:top w:w="0" w:type="dxa"/>
            <w:left w:w="108" w:type="dxa"/>
            <w:bottom w:w="0" w:type="dxa"/>
            <w:right w:w="108" w:type="dxa"/>
          </w:tblCellMar>
        </w:tblPrEx>
        <w:tc>
          <w:tcPr>
            <w:tcW w:w="2632" w:type="dxa"/>
            <w:vAlign w:val="center"/>
          </w:tcPr>
          <w:p w14:paraId="184CFE3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36018F85">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25766F36">
        <w:tblPrEx>
          <w:tblCellMar>
            <w:top w:w="0" w:type="dxa"/>
            <w:left w:w="108" w:type="dxa"/>
            <w:bottom w:w="0" w:type="dxa"/>
            <w:right w:w="108" w:type="dxa"/>
          </w:tblCellMar>
        </w:tblPrEx>
        <w:tc>
          <w:tcPr>
            <w:tcW w:w="2632" w:type="dxa"/>
            <w:vAlign w:val="center"/>
          </w:tcPr>
          <w:p w14:paraId="5CB450B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14:paraId="26AB6EA2">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14:paraId="3FD65E51">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23FCF0FD">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32424961">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635D7108">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3E4C26E9">
      <w:pPr>
        <w:pStyle w:val="5"/>
        <w:rPr>
          <w:color w:val="auto"/>
          <w:sz w:val="28"/>
          <w:szCs w:val="28"/>
        </w:rPr>
      </w:pPr>
    </w:p>
    <w:p w14:paraId="6F816111">
      <w:pPr>
        <w:rPr>
          <w:color w:val="auto"/>
          <w:sz w:val="28"/>
          <w:szCs w:val="28"/>
        </w:rPr>
      </w:pPr>
    </w:p>
    <w:p w14:paraId="3C058624">
      <w:pPr>
        <w:pStyle w:val="5"/>
      </w:pPr>
    </w:p>
    <w:p w14:paraId="5E07A52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2BEC6B88">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3D039851">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NumType w:fmt="decimal"/>
          <w:cols w:space="0" w:num="1"/>
          <w:rtlGutter w:val="0"/>
          <w:docGrid w:type="lines" w:linePitch="595" w:charSpace="0"/>
        </w:sectPr>
      </w:pPr>
    </w:p>
    <w:p w14:paraId="5359080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14:paraId="442C8B0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14:paraId="4D57E56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14:paraId="4B0641F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14:paraId="5035156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14:paraId="6D12560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14:paraId="61227F6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14:paraId="78B16D9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14:paraId="244ED89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14:paraId="35893AA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14:paraId="4A00F06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14:paraId="5F095DD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14:paraId="13EDCC3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14:paraId="3DEF97D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14:paraId="07B9C3E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14:paraId="1A7CC97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14:paraId="2F57D7B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14:paraId="3FF2243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14:paraId="1661769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14:paraId="3C93D81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14:paraId="503301B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14:paraId="3F771FE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14:paraId="12B3CE7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14:paraId="7EB8C0D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14:paraId="1A14AB8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14:paraId="7A5A718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14:paraId="6CDC1D4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14:paraId="667295B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14:paraId="08C60B0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14:paraId="131B282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14:paraId="1B956E5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14:paraId="797C62A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14:paraId="1829278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14:paraId="71E7DD4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14:paraId="32A7D6D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2B78CD6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53C0DEC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20759B5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783ABD0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4677210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5891FAE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5E367CA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77B7221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45524A1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14:paraId="3F2EB4B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14:paraId="3F38C4A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14:paraId="1B52F0C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14:paraId="67B1373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14:paraId="37E9130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14:paraId="4121168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14:paraId="526BB3E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14:paraId="78954BE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14:paraId="36C54F8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14:paraId="16E1EEF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14:paraId="1AE23A1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14:paraId="1D0BB69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14:paraId="69E1E60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14:paraId="5F7FFFE9">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14:paraId="395B01C5">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14:paraId="6218391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14:paraId="2E30B94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14:paraId="71B22194">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14:paraId="37DCAC2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14:paraId="6EA90B2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14:paraId="50652E3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14:paraId="56DDC73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14:paraId="27D25942">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14:paraId="19534F6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14:paraId="1152FAC3">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14:paraId="05CECD8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14:paraId="04E6F78E">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14:paraId="0702AD2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5EAA357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14:paraId="3B20523D">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14:paraId="058D6FE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14:paraId="336382F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14:paraId="2429446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14:paraId="305C340A">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14:paraId="08DCDC1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14:paraId="57EEFCC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14:paraId="24EAE94B">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14:paraId="38654C6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14:paraId="0B20100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14:paraId="165BFAF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14:paraId="741F88E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14:paraId="4A8BD12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14:paraId="783AECF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14:paraId="3F08EB5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14:paraId="364B6E2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14:paraId="49594AA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14:paraId="020EB48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14:paraId="3A3B6B6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14:paraId="381BE4BB">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14:paraId="5881C83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14:paraId="6CA13902">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14:paraId="55C2CB9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14:paraId="106826D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14:paraId="1EA5E50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14:paraId="58CA7D3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04B8F98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14:paraId="7E5C972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14:paraId="4C748085">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14:paraId="044F306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14:paraId="688ACBF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14:paraId="722EE34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14:paraId="1C3DCEA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14:paraId="05BCB19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14:paraId="2EA2FA3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14:paraId="1BD3449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14:paraId="5B7315BF">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14:paraId="4E2F85C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14:paraId="5885551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14:paraId="0687BC9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14:paraId="53ABD49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14:paraId="08567E8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14:paraId="78FCC762">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14:paraId="330BF4F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14:paraId="700E307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14:paraId="588E36E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14:paraId="2D1568B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14:paraId="22D901C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14:paraId="1D61281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14:paraId="060502F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14:paraId="0782CFC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14:paraId="07A7276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14:paraId="49C5C3A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14:paraId="43E5E0A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14:paraId="2E03CBB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14:paraId="3FDB61F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14:paraId="3B553C9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14:paraId="1CD9F7E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14:paraId="628D8FA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14:paraId="1C4CC63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14:paraId="1220FA9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14:paraId="487E2BE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14:paraId="700248A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7230B3F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14:paraId="28C2DBF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7CFC807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6DEFB8F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14:paraId="2FFFB60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4BD63EAB">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14:paraId="6EFB393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77AF728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3A04715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09C4798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1F3812CD">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14:paraId="3BC9DDB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073F6A7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324D77E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14:paraId="4745B8EF">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14:paraId="72A1E79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5679497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6CC46BAC">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14:paraId="3939513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5533997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0C6C823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2AE249B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14:paraId="198C254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3CDA8C3E">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14:paraId="0CFAAC65">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14:paraId="0F0412C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215DD2D3">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14:paraId="52E9D7E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5EF4A097">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14:paraId="40F1A6B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7B2318D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14:paraId="50B0B0E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16AE8225">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14:paraId="3483D544">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14:paraId="61A094A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14:paraId="65D7974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14:paraId="223E55B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14:paraId="21FD7F6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14:paraId="24181E7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14:paraId="27D5E1A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14:paraId="2BA08E0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14:paraId="6C308BE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14:paraId="4A38B60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14:paraId="17314FE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14:paraId="342AC8C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14:paraId="7235CA4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14:paraId="67E92937">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14:paraId="2DFED9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14:paraId="00C8C38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14:paraId="50584AE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14:paraId="3DB51C4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14:paraId="245AED0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14:paraId="131AECB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14:paraId="294DBA6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14:paraId="49471C5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14:paraId="18A8E8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14:paraId="2F4AE9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14:paraId="2DA060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2077316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14:paraId="114766C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14:paraId="19AB267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14:paraId="65AE131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14:paraId="35023A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14:paraId="3BC941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14:paraId="0362EA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8DFD1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1FBC788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14:paraId="755931C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14:paraId="6E77CA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1585C2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28ABA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480CC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F8E6D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3C65A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759CFC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3BE8844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14:paraId="3D03038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0982004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3D8DEC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FF558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9EBE8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3707B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6C9AA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3A384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4FAD3E9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14:paraId="7F08641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14:paraId="173778F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25F207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4D845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12822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E0AB9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C1C40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7BEE9B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2EABF6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14:paraId="2890623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6BFC99C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7B54B0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C3700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8B8EE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7A1D8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8E56C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0C8F2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14:paraId="1921BA9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14:paraId="59C9DE8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14:paraId="1D36990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7DCF82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FFE7C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E424A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C777C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F9DE5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3F57A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4F84D1E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6357FB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1AA25F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14:paraId="0C98C8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19ACC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DF417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D84BD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711EF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A4F21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3DCB371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657CD58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4FACDF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6F79C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8679C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D8301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A2772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D439D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A805C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70E0D5E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3D70200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63E7F3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46732F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3DD4C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7705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465E4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2E9DD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2AB718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125395F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114EED5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0669D2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DA3B3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1A860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1C038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2B969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619FF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7D7FB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349610C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48551C7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32B7F46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4FE6E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2EA23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D31A2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82727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008D2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78797D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67BB3AB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14:paraId="795F484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14:paraId="1EDBA48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200FDE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7DBEC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E47CD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44949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B2D59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51677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70BFC74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14:paraId="63B6882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14:paraId="1A278AF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4E794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31F0E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DDD3F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89CD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377B5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98B0E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3424DB7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14:paraId="6C13541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14:paraId="08C22B3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7B6C9A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3FB0D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D4D52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AFA9B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22CEF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CB589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7348A09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14:paraId="5B12A23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14:paraId="45EE2DF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6674E7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9C595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DACA4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604B5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BDE33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203645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7F2FBE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3EC335E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14:paraId="50C77A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44A14A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54BC7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1F55D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7B8F9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42E33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74255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6A62F8E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14:paraId="122294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7BAB30C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656AFC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0010E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DB190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A3BB6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E5CB0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8D334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7347403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14:paraId="0F4C972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14:paraId="0DEA331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413BCD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8E20D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71157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3FB3F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17FF2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C8ABD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2EA727A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14:paraId="65F4393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14:paraId="5FC86D3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36102B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76E3A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49BCC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98139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D941B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03090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9B73A9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14:paraId="40D9EDB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14:paraId="4A46186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165382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61E9B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4EFE1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F42AF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6D4CB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2D3B3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6C2203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14:paraId="2AADC7B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14:paraId="35604DE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14:paraId="51CA8B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86ADF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12F31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CE90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BD6C0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3D926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46E5F5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14:paraId="4C4FAAB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14:paraId="6A34EDB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14:paraId="6DCF98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3EFDD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114F7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4EE70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511F8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C62A3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E19246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14:paraId="51EC0D2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14:paraId="25CDBA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43499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B9ECD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CBA10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A16CD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19C3A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14:paraId="5665562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14:paraId="2316F0F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14:paraId="2961729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14:paraId="6FB8BAC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14:paraId="061FDDA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14:paraId="0421ED3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14:paraId="693219E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14:paraId="4D046A6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14:paraId="47114C03">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14:paraId="51D02F98">
      <w:pPr>
        <w:pStyle w:val="5"/>
        <w:rPr>
          <w:rFonts w:hint="eastAsia"/>
          <w:lang w:val="en-US" w:eastAsia="zh-CN"/>
        </w:rPr>
      </w:pPr>
    </w:p>
    <w:p w14:paraId="75F4E770">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14:paraId="64FB7DD4">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14:paraId="6D674DD0">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38E5704D">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CE84B4">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B1E80A">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31D4B6">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9A1097">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D8978C">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D92926">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3C7EF1">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C31361">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65CEF2">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92F09C">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E97E79">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EAF669">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668959">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156EAA0">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7ED738">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7C1F04">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14:paraId="758C5C2A">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2E65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1B5CD6">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C39F2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7B297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1F3E72">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86D586">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CA5081">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ADB0B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00BA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5E7B16">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65CB1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8BA37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B261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6E68F6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6CD9B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3D41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52F432A5">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39EB1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1B928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8E742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276A3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98382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831F0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E2B8F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1D365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2DFF2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6329A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CC1A4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42A0D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6EAA4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5BBB62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9425A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BB30F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4CF2BBEB">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3ADF2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29485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D167D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F468B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6123D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B0F4B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EF000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BEB8C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6F98C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881C9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A4370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6DA31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B0B4E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E81E5D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DBAFD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B6F31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184EAAA5">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46339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4CDCA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27246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C7483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D10E6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14390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664D8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288B2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898AC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0B19F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96031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AD6C2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8FA2B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E9A969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FC0C2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1973F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35D5BBFF">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4C952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436D1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57DA9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FB809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DC501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27F10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B3148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99553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B4B9C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F244B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1EEA1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6646D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30CAF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5B83F6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F4950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FFB91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5A47A307">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A625D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5990C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88AED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01A08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DD9B9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E1E13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04478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CBDE1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DA2B6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31CF0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F7B6E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96236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E14C3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04D6BC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D2054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90DFF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48E67F02">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D4C73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FEF05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25EFF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9BCF3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9BD74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62A92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3168C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92994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AFCBE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AA6F2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025AE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04690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6B689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FE0C7B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53F61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E181F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5EF4BD29">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6F000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E3778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99220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DEC2C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07944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CEA35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BFBC7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E3AD0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FED96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BEACB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44CBA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F8EF2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D4179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FB0DAD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DAB6C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67607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328099D7">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F3CDE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045E6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5CCFD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36E23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CDB63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03744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31175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8470F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8016F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2BB1A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ACCFF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DE266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15AE8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997224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18979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A11F6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14:paraId="37C58BC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5328EB10">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14:paraId="0D64B097">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14:paraId="3338FC72">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14:paraId="5C2A1AAF">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14:paraId="4A1A15B3">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14:paraId="2096C0DF">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14:paraId="480C0673">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14:paraId="1810BC4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14:paraId="74352478">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14:paraId="09E8F81C">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14:paraId="4FC298DC">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14:paraId="3AED339B">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14:paraId="1FDD8E4C">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NumType w:fmt="decimal"/>
          <w:cols w:space="0" w:num="1"/>
          <w:rtlGutter w:val="0"/>
          <w:docGrid w:type="lines" w:linePitch="595" w:charSpace="0"/>
        </w:sectPr>
      </w:pPr>
    </w:p>
    <w:p w14:paraId="06BA0718">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14:paraId="21C5174E">
      <w:pPr>
        <w:pStyle w:val="5"/>
        <w:bidi w:val="0"/>
        <w:rPr>
          <w:rFonts w:hint="eastAsia"/>
        </w:rPr>
      </w:pPr>
    </w:p>
    <w:p w14:paraId="30AE982B">
      <w:pPr>
        <w:pStyle w:val="5"/>
        <w:bidi w:val="0"/>
      </w:pPr>
    </w:p>
    <w:p w14:paraId="7ADEF8ED">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14:paraId="310AF7B9">
      <w:pPr>
        <w:pStyle w:val="4"/>
        <w:bidi w:val="0"/>
        <w:rPr>
          <w:rFonts w:hint="eastAsia"/>
          <w:lang w:val="en-US" w:eastAsia="zh-CN"/>
        </w:rPr>
      </w:pPr>
      <w:r>
        <w:rPr>
          <w:rFonts w:hint="eastAsia"/>
          <w:lang w:val="en-US" w:eastAsia="zh-CN"/>
        </w:rPr>
        <w:t>广东省农业农村厅农村人居环境整治项目</w:t>
      </w:r>
    </w:p>
    <w:p w14:paraId="67ACC83F">
      <w:pPr>
        <w:pStyle w:val="4"/>
        <w:bidi w:val="0"/>
        <w:rPr>
          <w:rFonts w:hint="eastAsia"/>
          <w:lang w:val="en-US" w:eastAsia="zh-CN"/>
        </w:rPr>
      </w:pPr>
    </w:p>
    <w:p w14:paraId="27E629F0">
      <w:pPr>
        <w:pStyle w:val="4"/>
        <w:bidi w:val="0"/>
        <w:rPr>
          <w:rFonts w:hint="eastAsia"/>
          <w:lang w:val="en-US" w:eastAsia="zh-CN"/>
        </w:rPr>
      </w:pPr>
      <w:r>
        <w:rPr>
          <w:rFonts w:hint="eastAsia"/>
          <w:lang w:val="en-US" w:eastAsia="zh-CN"/>
        </w:rPr>
        <w:t>申报书模板</w:t>
      </w:r>
    </w:p>
    <w:p w14:paraId="7437B115">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47739912">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179A54B2">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6D84304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56E8DA26">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461E0834">
        <w:tblPrEx>
          <w:tblCellMar>
            <w:top w:w="0" w:type="dxa"/>
            <w:left w:w="108" w:type="dxa"/>
            <w:bottom w:w="0" w:type="dxa"/>
            <w:right w:w="108" w:type="dxa"/>
          </w:tblCellMar>
        </w:tblPrEx>
        <w:tc>
          <w:tcPr>
            <w:tcW w:w="2632" w:type="dxa"/>
            <w:vAlign w:val="center"/>
          </w:tcPr>
          <w:p w14:paraId="165BB9DC">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3D23F4C5">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20BFC766">
        <w:tblPrEx>
          <w:tblCellMar>
            <w:top w:w="0" w:type="dxa"/>
            <w:left w:w="108" w:type="dxa"/>
            <w:bottom w:w="0" w:type="dxa"/>
            <w:right w:w="108" w:type="dxa"/>
          </w:tblCellMar>
        </w:tblPrEx>
        <w:tc>
          <w:tcPr>
            <w:tcW w:w="2632" w:type="dxa"/>
            <w:vAlign w:val="center"/>
          </w:tcPr>
          <w:p w14:paraId="763A1E1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3326A462">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23816959">
        <w:tblPrEx>
          <w:tblCellMar>
            <w:top w:w="0" w:type="dxa"/>
            <w:left w:w="108" w:type="dxa"/>
            <w:bottom w:w="0" w:type="dxa"/>
            <w:right w:w="108" w:type="dxa"/>
          </w:tblCellMar>
        </w:tblPrEx>
        <w:tc>
          <w:tcPr>
            <w:tcW w:w="2632" w:type="dxa"/>
            <w:vAlign w:val="center"/>
          </w:tcPr>
          <w:p w14:paraId="6F8E63B3">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57E28F9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7C1F7E98">
        <w:tblPrEx>
          <w:tblCellMar>
            <w:top w:w="0" w:type="dxa"/>
            <w:left w:w="108" w:type="dxa"/>
            <w:bottom w:w="0" w:type="dxa"/>
            <w:right w:w="108" w:type="dxa"/>
          </w:tblCellMar>
        </w:tblPrEx>
        <w:tc>
          <w:tcPr>
            <w:tcW w:w="2632" w:type="dxa"/>
            <w:vAlign w:val="center"/>
          </w:tcPr>
          <w:p w14:paraId="66FFC9D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77498684">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257BE04E">
        <w:tblPrEx>
          <w:tblCellMar>
            <w:top w:w="0" w:type="dxa"/>
            <w:left w:w="108" w:type="dxa"/>
            <w:bottom w:w="0" w:type="dxa"/>
            <w:right w:w="108" w:type="dxa"/>
          </w:tblCellMar>
        </w:tblPrEx>
        <w:tc>
          <w:tcPr>
            <w:tcW w:w="2632" w:type="dxa"/>
            <w:vAlign w:val="center"/>
          </w:tcPr>
          <w:p w14:paraId="5C73B605">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3EE6F220">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658FE941">
        <w:tblPrEx>
          <w:tblCellMar>
            <w:top w:w="0" w:type="dxa"/>
            <w:left w:w="108" w:type="dxa"/>
            <w:bottom w:w="0" w:type="dxa"/>
            <w:right w:w="108" w:type="dxa"/>
          </w:tblCellMar>
        </w:tblPrEx>
        <w:tc>
          <w:tcPr>
            <w:tcW w:w="2632" w:type="dxa"/>
            <w:vAlign w:val="center"/>
          </w:tcPr>
          <w:p w14:paraId="5EB3585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14:paraId="70AB0884">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14:paraId="3BC3FDC8">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43A5F9B0">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47C86897">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5C984E57">
      <w:pPr>
        <w:rPr>
          <w:rFonts w:ascii="宋体" w:hAnsi="宋体"/>
          <w:color w:val="auto"/>
          <w:sz w:val="28"/>
          <w:szCs w:val="28"/>
        </w:rPr>
      </w:pPr>
    </w:p>
    <w:p w14:paraId="34710D0D"/>
    <w:p w14:paraId="2E916CEC">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683EC3A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14:paraId="0DE03E7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1598B5B6">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14:paraId="0EF0E4F0">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NumType w:fmt="decimal"/>
          <w:cols w:space="0" w:num="1"/>
          <w:rtlGutter w:val="0"/>
          <w:docGrid w:type="lines" w:linePitch="595" w:charSpace="0"/>
        </w:sectPr>
      </w:pPr>
    </w:p>
    <w:p w14:paraId="57B659F7">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14:paraId="2BB3E3DF">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276025909"/>
      <w:bookmarkStart w:id="273" w:name="_Toc14414"/>
      <w:bookmarkStart w:id="274" w:name="_Toc16089"/>
      <w:bookmarkStart w:id="275" w:name="_Toc275114978"/>
      <w:bookmarkStart w:id="276" w:name="_Toc19806070"/>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14:paraId="32C712A1">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14:paraId="76D6143F">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14:paraId="43986F81">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14:paraId="7CB32AC7">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14:paraId="7726EBFD">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14:paraId="57DD37A5">
      <w:pPr>
        <w:pStyle w:val="5"/>
        <w:rPr>
          <w:rFonts w:hint="eastAsia"/>
          <w:lang w:val="zh-CN"/>
        </w:rPr>
      </w:pPr>
    </w:p>
    <w:p w14:paraId="153E3453">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14:paraId="1C004CB7">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14:paraId="7886BC2A">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14:paraId="253FD608">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14:paraId="512916C3">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14:paraId="496BDAB3">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14:paraId="0B0E5A86">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14:paraId="7AE0B760">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14:paraId="436D04E8">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14:paraId="29F3119C">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14:paraId="4E198B85">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14:paraId="717FD250">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14:paraId="48ACAB3A">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列，吸取成功经验。</w:t>
      </w:r>
    </w:p>
    <w:p w14:paraId="41B4E3ED">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14:paraId="0A5C5037">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14:paraId="460704C2">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14:paraId="607E9A67">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14:paraId="7484F126">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14:paraId="3706B8FB">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14:paraId="784B37BE">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14:paraId="5F66C4F4">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14:paraId="7BFED43D">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14:paraId="4FAC21DD">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14:paraId="333A3E2C">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14:paraId="39798E23">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14:paraId="3E62D495">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14:paraId="2AC11E11">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14:paraId="42ED8817">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14:paraId="534BA738">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14:paraId="2F2A3502">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14:paraId="393BA9EE">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14:paraId="207D8ADA">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14:paraId="15525F0E">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14:paraId="38E4896A">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14:paraId="0941E768">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14:paraId="2D723105">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14:paraId="36D15BC4">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14:paraId="56260C1B">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14:paraId="5C3CEF40">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14:paraId="7426ED3F">
      <w:pPr>
        <w:pStyle w:val="5"/>
        <w:rPr>
          <w:rFonts w:hint="eastAsia"/>
        </w:rPr>
      </w:pPr>
    </w:p>
    <w:p w14:paraId="436A826B">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14:paraId="0570C6C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14:paraId="2C5E3AAD">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14:paraId="2958517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极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14:paraId="3CCC8601">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14:paraId="734C7AC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14:paraId="11B963B8">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14:paraId="6358435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14:paraId="4A0D86CC">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14:paraId="57185FA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14:paraId="27AB0EE8">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14:paraId="387EDEA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14:paraId="4CFEF48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14:paraId="774A7A3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14:paraId="1EEC490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14:paraId="41A4855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14:paraId="2F4383D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14:paraId="53C0BEE9">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14:paraId="395E383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14:paraId="0B84FE70">
      <w:pPr>
        <w:bidi w:val="0"/>
        <w:rPr>
          <w:rFonts w:hint="eastAsia"/>
          <w:lang w:val="zh-CN"/>
        </w:rPr>
      </w:pPr>
    </w:p>
    <w:p w14:paraId="4C55D03A">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23817"/>
      <w:bookmarkStart w:id="311" w:name="_Toc5821"/>
      <w:r>
        <w:rPr>
          <w:rFonts w:hint="eastAsia" w:ascii="黑体" w:hAnsi="黑体" w:eastAsia="黑体" w:cs="黑体"/>
          <w:b w:val="0"/>
          <w:bCs/>
          <w:color w:val="auto"/>
          <w:sz w:val="28"/>
          <w:szCs w:val="28"/>
        </w:rPr>
        <w:t>重点建设内容及规模</w:t>
      </w:r>
      <w:bookmarkEnd w:id="310"/>
      <w:bookmarkEnd w:id="311"/>
    </w:p>
    <w:p w14:paraId="53E47E9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14:paraId="5D254692">
      <w:pPr>
        <w:bidi w:val="0"/>
        <w:rPr>
          <w:rFonts w:hint="eastAsia"/>
        </w:rPr>
      </w:pPr>
    </w:p>
    <w:p w14:paraId="6E9D0E48">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14:paraId="0652EBD8">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13213"/>
      <w:bookmarkStart w:id="314" w:name="_Toc436324674"/>
      <w:r>
        <w:rPr>
          <w:rFonts w:hint="eastAsia" w:ascii="仿宋_GB2312" w:hAnsi="仿宋_GB2312" w:eastAsia="仿宋_GB2312" w:cs="仿宋_GB2312"/>
          <w:color w:val="auto"/>
          <w:sz w:val="28"/>
          <w:szCs w:val="28"/>
        </w:rPr>
        <w:t>组织领导方案</w:t>
      </w:r>
      <w:bookmarkEnd w:id="313"/>
      <w:bookmarkEnd w:id="314"/>
    </w:p>
    <w:p w14:paraId="6E4943E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14:paraId="308067E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14:paraId="7FA143A3">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8466"/>
      <w:bookmarkStart w:id="316" w:name="_Toc436324675"/>
      <w:r>
        <w:rPr>
          <w:rFonts w:hint="eastAsia" w:ascii="仿宋_GB2312" w:hAnsi="仿宋_GB2312" w:eastAsia="仿宋_GB2312" w:cs="仿宋_GB2312"/>
          <w:color w:val="auto"/>
          <w:sz w:val="28"/>
          <w:szCs w:val="28"/>
        </w:rPr>
        <w:t>资金筹措方案</w:t>
      </w:r>
      <w:bookmarkEnd w:id="315"/>
      <w:bookmarkEnd w:id="316"/>
    </w:p>
    <w:p w14:paraId="4C8EC97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14:paraId="47BB5F7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14:paraId="1FE5FC44">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14:paraId="340EE31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14:paraId="48C967A2">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14:paraId="562E2F8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14:paraId="4D619CFB">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3268"/>
      <w:bookmarkStart w:id="320" w:name="_Toc436324679"/>
      <w:r>
        <w:rPr>
          <w:rFonts w:hint="eastAsia" w:ascii="仿宋_GB2312" w:hAnsi="仿宋_GB2312" w:eastAsia="仿宋_GB2312" w:cs="仿宋_GB2312"/>
          <w:color w:val="auto"/>
          <w:sz w:val="28"/>
          <w:szCs w:val="28"/>
        </w:rPr>
        <w:t>宣传发动培训方案</w:t>
      </w:r>
      <w:bookmarkEnd w:id="319"/>
      <w:bookmarkEnd w:id="320"/>
    </w:p>
    <w:p w14:paraId="6F3DBFD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14:paraId="478A5C5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14:paraId="48A0A8BB">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436324680"/>
      <w:bookmarkStart w:id="322" w:name="_Toc14311"/>
      <w:r>
        <w:rPr>
          <w:rFonts w:hint="eastAsia" w:ascii="仿宋_GB2312" w:hAnsi="仿宋_GB2312" w:eastAsia="仿宋_GB2312" w:cs="仿宋_GB2312"/>
          <w:color w:val="auto"/>
          <w:sz w:val="28"/>
          <w:szCs w:val="28"/>
        </w:rPr>
        <w:t>长效机制建设方案</w:t>
      </w:r>
      <w:bookmarkEnd w:id="321"/>
      <w:bookmarkEnd w:id="322"/>
    </w:p>
    <w:p w14:paraId="1029C13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14:paraId="53066504">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26699"/>
      <w:bookmarkStart w:id="324" w:name="_Toc436324682"/>
      <w:r>
        <w:rPr>
          <w:rFonts w:hint="eastAsia" w:ascii="仿宋_GB2312" w:hAnsi="仿宋_GB2312" w:eastAsia="仿宋_GB2312" w:cs="仿宋_GB2312"/>
          <w:color w:val="auto"/>
          <w:sz w:val="28"/>
          <w:szCs w:val="28"/>
        </w:rPr>
        <w:t>监督管理能力建设方案</w:t>
      </w:r>
      <w:bookmarkEnd w:id="323"/>
      <w:bookmarkEnd w:id="324"/>
    </w:p>
    <w:p w14:paraId="10C1886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14:paraId="6B70C0FB">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14:paraId="5FC59E7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14:paraId="3EF6C302">
      <w:pPr>
        <w:bidi w:val="0"/>
        <w:rPr>
          <w:rFonts w:hint="eastAsia"/>
          <w:lang w:val="zh-CN"/>
        </w:rPr>
      </w:pPr>
    </w:p>
    <w:p w14:paraId="3AE32A8E">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14:paraId="0D828C10">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14:paraId="36F9137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14:paraId="5490EFC2">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436324685"/>
      <w:bookmarkStart w:id="329" w:name="_Toc16300"/>
      <w:r>
        <w:rPr>
          <w:rFonts w:hint="eastAsia" w:ascii="仿宋_GB2312" w:hAnsi="仿宋_GB2312" w:eastAsia="仿宋_GB2312" w:cs="仿宋_GB2312"/>
          <w:color w:val="auto"/>
          <w:sz w:val="28"/>
          <w:szCs w:val="28"/>
        </w:rPr>
        <w:t>工程估价</w:t>
      </w:r>
      <w:bookmarkEnd w:id="328"/>
      <w:bookmarkEnd w:id="329"/>
    </w:p>
    <w:p w14:paraId="2EFEFCC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14:paraId="2CB27A8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14:paraId="7905BD99">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14:paraId="563CB375">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14:paraId="6B12AA2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14:paraId="3D078CD6">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14:paraId="6661C80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14:paraId="4DB736A6">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14:paraId="7AE3A94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14:paraId="34EBC77C">
      <w:pPr>
        <w:bidi w:val="0"/>
        <w:rPr>
          <w:rFonts w:hint="eastAsia"/>
        </w:rPr>
      </w:pPr>
    </w:p>
    <w:p w14:paraId="7F0C3622">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14:paraId="6ECEA56B">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14:paraId="4056136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14:paraId="6C3E06CD">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14:paraId="4A8967C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14:paraId="5708F9D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14:paraId="296BAF30">
      <w:pPr>
        <w:bidi w:val="0"/>
        <w:rPr>
          <w:rFonts w:hint="eastAsia"/>
        </w:rPr>
      </w:pPr>
    </w:p>
    <w:p w14:paraId="5FA656FA">
      <w:pPr>
        <w:rPr>
          <w:rFonts w:hint="eastAsia"/>
        </w:rPr>
      </w:pPr>
    </w:p>
    <w:p w14:paraId="6DE3704B">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14:paraId="2316911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14:paraId="07A66C4A">
      <w:pPr>
        <w:bidi w:val="0"/>
        <w:rPr>
          <w:rFonts w:hint="eastAsia"/>
          <w:lang w:val="zh-CN"/>
        </w:rPr>
      </w:pPr>
    </w:p>
    <w:p w14:paraId="5EF91547">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14:paraId="59A9809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14:paraId="4B1AA415">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NumType w:fmt="decimal"/>
          <w:cols w:space="0" w:num="1"/>
          <w:rtlGutter w:val="0"/>
          <w:docGrid w:type="lines" w:linePitch="595" w:charSpace="0"/>
        </w:sectPr>
      </w:pPr>
    </w:p>
    <w:p w14:paraId="0DC537E4">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14:paraId="26234EEE">
      <w:pPr>
        <w:pStyle w:val="5"/>
        <w:rPr>
          <w:rFonts w:hint="eastAsia" w:ascii="黑体" w:hAnsi="黑体" w:eastAsia="黑体" w:cs="黑体"/>
          <w:b w:val="0"/>
          <w:bCs/>
          <w:color w:val="auto"/>
          <w:sz w:val="28"/>
          <w:szCs w:val="28"/>
          <w:lang w:val="en-US" w:eastAsia="zh-CN"/>
        </w:rPr>
      </w:pPr>
    </w:p>
    <w:p w14:paraId="7584513E">
      <w:pPr>
        <w:rPr>
          <w:rFonts w:hint="eastAsia"/>
          <w:lang w:val="en-US" w:eastAsia="zh-CN"/>
        </w:rPr>
      </w:pPr>
    </w:p>
    <w:p w14:paraId="6E2015AA">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14:paraId="386EFB91">
      <w:pPr>
        <w:pStyle w:val="4"/>
        <w:bidi w:val="0"/>
        <w:rPr>
          <w:rFonts w:hint="eastAsia"/>
          <w:lang w:val="en-US" w:eastAsia="zh-CN"/>
        </w:rPr>
      </w:pPr>
      <w:r>
        <w:rPr>
          <w:rFonts w:hint="eastAsia"/>
          <w:lang w:val="en-US" w:eastAsia="zh-CN"/>
        </w:rPr>
        <w:t>广东省农业农村厅农业品牌创建、宣传推广</w:t>
      </w:r>
    </w:p>
    <w:p w14:paraId="1C941158">
      <w:pPr>
        <w:pStyle w:val="4"/>
        <w:bidi w:val="0"/>
        <w:rPr>
          <w:rFonts w:hint="eastAsia"/>
          <w:lang w:val="en-US" w:eastAsia="zh-CN"/>
        </w:rPr>
      </w:pPr>
    </w:p>
    <w:p w14:paraId="1314667F">
      <w:pPr>
        <w:pStyle w:val="4"/>
        <w:bidi w:val="0"/>
        <w:rPr>
          <w:rFonts w:hint="eastAsia"/>
          <w:lang w:val="en-US" w:eastAsia="zh-CN"/>
        </w:rPr>
      </w:pPr>
      <w:r>
        <w:rPr>
          <w:rFonts w:hint="eastAsia"/>
          <w:lang w:val="en-US" w:eastAsia="zh-CN"/>
        </w:rPr>
        <w:t>项目申报书模板</w:t>
      </w:r>
    </w:p>
    <w:p w14:paraId="7447378B">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14:paraId="1CAED031">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1781690E">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572D3B9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6BD96B68">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3372DFEA">
        <w:tblPrEx>
          <w:tblCellMar>
            <w:top w:w="0" w:type="dxa"/>
            <w:left w:w="108" w:type="dxa"/>
            <w:bottom w:w="0" w:type="dxa"/>
            <w:right w:w="108" w:type="dxa"/>
          </w:tblCellMar>
        </w:tblPrEx>
        <w:tc>
          <w:tcPr>
            <w:tcW w:w="2632" w:type="dxa"/>
            <w:vAlign w:val="center"/>
          </w:tcPr>
          <w:p w14:paraId="43795DC0">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0D45A10E">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5195F49E">
        <w:tblPrEx>
          <w:tblCellMar>
            <w:top w:w="0" w:type="dxa"/>
            <w:left w:w="108" w:type="dxa"/>
            <w:bottom w:w="0" w:type="dxa"/>
            <w:right w:w="108" w:type="dxa"/>
          </w:tblCellMar>
        </w:tblPrEx>
        <w:tc>
          <w:tcPr>
            <w:tcW w:w="2632" w:type="dxa"/>
            <w:vAlign w:val="center"/>
          </w:tcPr>
          <w:p w14:paraId="6848551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62707F56">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1A07C354">
        <w:tblPrEx>
          <w:tblCellMar>
            <w:top w:w="0" w:type="dxa"/>
            <w:left w:w="108" w:type="dxa"/>
            <w:bottom w:w="0" w:type="dxa"/>
            <w:right w:w="108" w:type="dxa"/>
          </w:tblCellMar>
        </w:tblPrEx>
        <w:tc>
          <w:tcPr>
            <w:tcW w:w="2632" w:type="dxa"/>
            <w:vAlign w:val="center"/>
          </w:tcPr>
          <w:p w14:paraId="2013892E">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0D760B1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05C63BE7">
        <w:tblPrEx>
          <w:tblCellMar>
            <w:top w:w="0" w:type="dxa"/>
            <w:left w:w="108" w:type="dxa"/>
            <w:bottom w:w="0" w:type="dxa"/>
            <w:right w:w="108" w:type="dxa"/>
          </w:tblCellMar>
        </w:tblPrEx>
        <w:tc>
          <w:tcPr>
            <w:tcW w:w="2632" w:type="dxa"/>
            <w:vAlign w:val="center"/>
          </w:tcPr>
          <w:p w14:paraId="79F8835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4F72CFA8">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158D9E6C">
        <w:tblPrEx>
          <w:tblCellMar>
            <w:top w:w="0" w:type="dxa"/>
            <w:left w:w="108" w:type="dxa"/>
            <w:bottom w:w="0" w:type="dxa"/>
            <w:right w:w="108" w:type="dxa"/>
          </w:tblCellMar>
        </w:tblPrEx>
        <w:tc>
          <w:tcPr>
            <w:tcW w:w="2632" w:type="dxa"/>
            <w:vAlign w:val="center"/>
          </w:tcPr>
          <w:p w14:paraId="6BE4CC70">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291C6A01">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26087C50">
        <w:tblPrEx>
          <w:tblCellMar>
            <w:top w:w="0" w:type="dxa"/>
            <w:left w:w="108" w:type="dxa"/>
            <w:bottom w:w="0" w:type="dxa"/>
            <w:right w:w="108" w:type="dxa"/>
          </w:tblCellMar>
        </w:tblPrEx>
        <w:tc>
          <w:tcPr>
            <w:tcW w:w="2632" w:type="dxa"/>
            <w:vAlign w:val="center"/>
          </w:tcPr>
          <w:p w14:paraId="6B439330">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14:paraId="597A1972">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14:paraId="703A93F2">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02CFB118">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01DA5DFD">
      <w:pPr>
        <w:pStyle w:val="5"/>
        <w:rPr>
          <w:rFonts w:ascii="宋体" w:hAnsi="宋体"/>
          <w:color w:val="auto"/>
          <w:sz w:val="28"/>
          <w:szCs w:val="28"/>
        </w:rPr>
      </w:pPr>
    </w:p>
    <w:p w14:paraId="23AD1E5D"/>
    <w:p w14:paraId="15721FF5"/>
    <w:p w14:paraId="7169DB7E">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02ABA375">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67885F51">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1CDCBF61">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NumType w:fmt="decimal"/>
          <w:cols w:space="0" w:num="1"/>
          <w:rtlGutter w:val="0"/>
          <w:docGrid w:type="lines" w:linePitch="595" w:charSpace="0"/>
        </w:sectPr>
      </w:pPr>
    </w:p>
    <w:p w14:paraId="0FD6DD2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14:paraId="36105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14:paraId="7C09FC9A">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14:paraId="6D489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14:paraId="5DB8FD9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14:paraId="1D692F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357AF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14:paraId="38665D5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14:paraId="2874C96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14:paraId="3293A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14:paraId="76D9324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14:paraId="4350193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14:paraId="753CF0C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4A1E3FE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14:paraId="0546B2E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675E6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restart"/>
            <w:vAlign w:val="center"/>
          </w:tcPr>
          <w:p w14:paraId="13B8099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14:paraId="6A6AC75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14:paraId="161BA5C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7B4E019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14:paraId="5597280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2EE11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continue"/>
            <w:vAlign w:val="center"/>
          </w:tcPr>
          <w:p w14:paraId="6C1DC73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14:paraId="68D2AC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14:paraId="5678155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14:paraId="7695CD7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14:paraId="6CBAFD6F">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14:paraId="5D8F7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14:paraId="5A843F08">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14:paraId="3025B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46A77AD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14:paraId="3C8726D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14:paraId="4146B19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14:paraId="18AC44B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4C6861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14:paraId="4994EB1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61240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4A43352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14:paraId="124DC73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14:paraId="393DDF8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14:paraId="28B9D67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7623C1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14:paraId="59029C6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0DB8E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31BEB20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14:paraId="4A3190A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59403B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14:paraId="0B77822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6F4A7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11D6294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14:paraId="6D6F9B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14:paraId="33EB25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14:paraId="4A59839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2C1C8EC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14:paraId="6F24596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4AFC0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29F1CD1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14:paraId="5A0F09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59A3323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14:paraId="4234D10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54828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14:paraId="293B3E8C">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14:paraId="60B95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14:paraId="3627BBA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14:paraId="42C84954">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14:paraId="7BD75F6A">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045CBE4E">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0454E73D">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04CD2E02">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7C421800">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2C47B2F2">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653C35CC">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14:paraId="3D49E9DF">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385525C9">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14:paraId="3EDA92E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NumType w:fmt="decimal"/>
          <w:cols w:space="0" w:num="1"/>
          <w:rtlGutter w:val="0"/>
          <w:docGrid w:type="lines" w:linePitch="595" w:charSpace="0"/>
        </w:sectPr>
      </w:pPr>
    </w:p>
    <w:p w14:paraId="33BE78C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14:paraId="3F100BE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14:paraId="483801B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14:paraId="7F0125B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14:paraId="4C03E6A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14:paraId="6F083A2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14:paraId="0ED804E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14:paraId="6145624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14:paraId="4DD2A8E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14:paraId="2372EA4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14:paraId="789902E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14:paraId="124FBD1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14:paraId="2307A75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14:paraId="588E3EC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14:paraId="5FAA148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14:paraId="66E1BE1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14:paraId="0916290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14:paraId="0BC215C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14:paraId="2197BF0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14:paraId="57B19F8A">
      <w:pPr>
        <w:pStyle w:val="5"/>
        <w:rPr>
          <w:rFonts w:hint="default"/>
          <w:lang w:val="en-US" w:eastAsia="zh-CN"/>
        </w:rPr>
      </w:pPr>
    </w:p>
    <w:p w14:paraId="7F95BDF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14:paraId="47CA45D2">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14:paraId="79039A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15B1AC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14:paraId="5B7AC33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14:paraId="1A4C33D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14:paraId="46587C6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14:paraId="1B40199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14:paraId="6A3101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14:paraId="7B7F96C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14:paraId="604FB9C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4DBE1B17">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6A3B8047">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02C2DE6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7DAAC14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14:paraId="7D00142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14:paraId="404F854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65AF31BB">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6FF60E9C">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43ED75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53C645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14:paraId="10A596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14:paraId="7461A1A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049F223B">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0352A12F">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53CE3A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7EDD2A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14:paraId="790A176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14:paraId="49BEED5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0DFA0A0D">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5834D51F">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5E52C1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54827A5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14:paraId="566ECB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14:paraId="01B431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76994607">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0AC4715B">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04CDBC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0F91D2D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14:paraId="4A17FA3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14:paraId="0415D3F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003AFF7E">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04B78233">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02D464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337FAA0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14:paraId="27EF7C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14:paraId="308ECB6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5CCE3148">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2724090E">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48CC34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B1CD7E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14:paraId="6567896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14:paraId="26504BB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72967F47">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3EAC4767">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34CBA8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072360C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14:paraId="2392994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14:paraId="083EF8D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3FB8C701">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451BBEA4">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514F7A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BE063E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14:paraId="126ECF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14:paraId="6FE6052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559894CA">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742758BD">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60D70BF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7EC134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14:paraId="1DF6B3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14:paraId="053B3BC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27485FD8">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51574C07">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14:paraId="7E88C442">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14:paraId="6630B56D">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14:paraId="5430D2B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774CB93C">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14:paraId="62F99D5B">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14:paraId="6D95129E">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14:paraId="6CE2250C">
        <w:tblPrEx>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60E22A9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0120842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DE8D1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3715FE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DB7286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2CCCBD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342EFE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29F0B6B1">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0FB0ACC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03FEA64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EC79D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5A7F8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D0955C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109053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FC56FC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8711C0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F32CD2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14:paraId="0DF1C385">
        <w:tblPrEx>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E498DE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AE5E7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A5EAB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14476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13D3E199">
        <w:tblPrEx>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1B74F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280B6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6C2DD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9AC327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0ABA4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ACCE19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26D8E6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D99760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E2001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341DFC7">
        <w:tblPrEx>
          <w:shd w:val="clear" w:color="auto" w:fill="auto"/>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643FA8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6FD3E6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6448AF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C7A75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1F7138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507E8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8D8A3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5A5571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C5660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41DE6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4541B36">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310A09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91A683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1243C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28973F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4573F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037829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B38A8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D06582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E5F922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DD4CB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851EFE4">
        <w:tblPrEx>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2E190F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3D3C42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B0C54C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C4B5D6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2F8E34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0472D1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927419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56078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6617C2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B894D6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3CD0880">
        <w:tblPrEx>
          <w:shd w:val="clear" w:color="auto" w:fill="auto"/>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4AA21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FD9E0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7A8B5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5BCE7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DD2FE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52252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DC5B3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E9E0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B723B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2366B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FE911F5">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6C04C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1F943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E431D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014F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050A0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81D96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B9F39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90F9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F34E9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0969C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8F75936">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2B902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D6BD0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C52EB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95701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79F4C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40164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0548F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257B0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442F7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02F3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2DF7EDD">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C947F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8E843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45C58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E5EC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668D5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4B246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7001C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37748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3188F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DDBCF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CA6479C">
        <w:tblPrEx>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D3A87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4C0E6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3F296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4DF3F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32938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16584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27455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FA51D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C7862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926216E">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7594676D">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14:paraId="177BEE8D">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02CA612E">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14:paraId="393879FB">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14:paraId="77AB1E54">
        <w:tblPrEx>
          <w:shd w:val="clear" w:color="auto" w:fill="auto"/>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75DED1B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30F5A2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2AB7D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C4A1FB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B14025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4D8110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D19387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693776F5">
        <w:tblPrEx>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47EEEEF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14B7ECF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18C52D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06F71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69A78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754E97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A73680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015145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5271B5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14:paraId="354D3612">
        <w:tblPrEx>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4F66304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A9425F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83655B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B94165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47805949">
        <w:tblPrEx>
          <w:shd w:val="clear" w:color="auto" w:fill="auto"/>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9E23E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32673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71FA5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FF694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085EC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DDB86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79162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7CCBC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87039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7058457">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14:paraId="765620F4">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14:paraId="40BD0F2B">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78E0739D">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14:paraId="3AD0EE81">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14:paraId="2017E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14:paraId="7A0DE73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14:paraId="0810808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14:paraId="780E1B4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14:paraId="6A1EDD3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14:paraId="227236E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14:paraId="46390B3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14:paraId="0DB5A0E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14:paraId="16778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14:paraId="41CC7F1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14:paraId="30A8FA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14:paraId="5672C3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14:paraId="27010A9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14:paraId="219A4FB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14:paraId="4B319EC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14:paraId="321B4FE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14:paraId="1D6B8E2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14:paraId="3A1AA0C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14:paraId="36C8D1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14:paraId="1B3E7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14:paraId="5730FDD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14:paraId="43EC6D7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4AAC4D7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14:paraId="1FE77F2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14:paraId="4169C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14:paraId="1C7E712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14:paraId="78A349A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14:paraId="1F90F1C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308B788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41600C1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61874A8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229028A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474BA8A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181237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091DFA8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07E5A6D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6C6C2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3402F83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28542C4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14:paraId="5F211B1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6F7F2C0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78FAA6E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1A2F933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29F142F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18A1B8C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526C70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6698D28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0FF8FAE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0ACA0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509911F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5EF8DBA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14:paraId="5EBEA42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70599F2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6D1F81F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7775B6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48F2AC8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3F0D1E8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7ADD356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1462302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7787E6B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59D16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14:paraId="62BF047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14:paraId="70D9F59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14:paraId="472A52A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79DD644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27FA4A0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5114D09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3B5B11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39DC551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32BFBD2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4661AE4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7CB95E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57567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1877C2B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46B97E7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14:paraId="53D5C40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404C4AD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2E975F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29DEFC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75C7E9E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617614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3F64589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496F317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345333F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595F8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3C32F22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7375670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14:paraId="3187910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68B0FC4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64918F9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59DF66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0EFDE3F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4B5800C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13BBF65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73FDDDC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1BAE56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71725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14:paraId="180D73F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14:paraId="14A06D7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14:paraId="716A075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5C0B039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07EC10B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0AB176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527E78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78C371D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575730B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76AEC8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265BF79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3EE50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687C60B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317938C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14:paraId="02E68F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7A33FE4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0A80F30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6FC37D8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3481DB8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324B0DB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7B6056F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725170B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3B68DA4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2415CF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443479B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4EBD459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14:paraId="1B55941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3EF5032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28EFA4C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41F3EBE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1FC1409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4E4138F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5AB0F19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2E63057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7590DC3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0EC3A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14:paraId="1C8913E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14:paraId="39EA521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14:paraId="10C2C21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27441A3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2759A7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66A2ED3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56B21AA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01FEEB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0E32C8F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21A62C0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665B55B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6E704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56DB481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62A45A1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14:paraId="6DFB800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3B5A3A5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519B3C4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0ADB7B4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5EAB807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70D611D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749C0B2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40A8B1E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0EF474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0BADF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1284C7F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535D529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14:paraId="6BE28E3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19384E3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73B7BBB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3CAD507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0400C8D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7D73AFD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0727E1A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30A74AB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7320FFB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30116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14:paraId="19EE6D8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14:paraId="7AD06E0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14:paraId="004F9C2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707222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22BCDDC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07AE5E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22DEB52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6FBB3A9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69794C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46C88D8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0C85BAB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56CB8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5A18A4E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626342F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14:paraId="75596F3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63915D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04A7F23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3CFC0D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48A631B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2F2F218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304562A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41C9057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0A04E2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3E874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2EE564B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5238CA0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14:paraId="09342C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4A1E786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79F381B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7A4DAC9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121374C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085B7E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6A209AD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039EA72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68A8CB7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5B84F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491410B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6486DBF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14:paraId="5A7CE2F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06985F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1085D0F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24B35B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7A718A9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00D9B48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292EB80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56C589F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70A68E4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431DC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14:paraId="35E3D62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14:paraId="65AD17A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14:paraId="5098615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1921061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3727BAB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584AD7B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28DE578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2BB5154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1BE143B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312BD7E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7279BA7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4B05E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14:paraId="178671F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14:paraId="65FF1C7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14:paraId="585B535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14:paraId="6A1942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14:paraId="770512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14:paraId="7565170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14:paraId="385784B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14:paraId="724B93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14:paraId="6ED4431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14:paraId="116EBD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14:paraId="2745DDD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12B7A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14:paraId="22D99A2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14:paraId="40AD045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14:paraId="312F0B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14:paraId="65CFBF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14:paraId="54F53EB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14:paraId="571AEEA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14:paraId="40669A1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14:paraId="562936B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14:paraId="35C0279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14:paraId="5B5A265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73C5C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14:paraId="25E5B13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14:paraId="0F0D531D">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5512D754">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14:paraId="29FA14BE">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14:paraId="6ECA41F5">
        <w:tblPrEx>
          <w:shd w:val="clear" w:color="auto" w:fill="auto"/>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32C4459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11A1C4B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377CC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B91F5B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7599F4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F4819B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2C3A52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14:paraId="76423BF1">
        <w:tblPrEx>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7379204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419ED38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EF91AB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B4AB6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443188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0B4526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592276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528ADB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14:paraId="18BB3C8A">
        <w:tblPrEx>
          <w:shd w:val="clear" w:color="auto" w:fill="auto"/>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18F7A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6D57D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1763C5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5C7B1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7C35B23E">
        <w:tblPrEx>
          <w:shd w:val="clear" w:color="auto" w:fill="auto"/>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830206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7AD4A6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BBF9F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6DCA12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8AAF9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6C66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8960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ED4DDB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E953FC6">
        <w:tblPrEx>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55EE8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50F84C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EC7CD1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6F2D2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0B425C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6E99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671A4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2B15E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7C75447">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0D921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0EA40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9E1BED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8554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4683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65ED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9E3268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8D08DB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5CCEA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4686175">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9ADCA0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C525EB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020CAB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F88799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740C8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DCEC39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46A192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98FB34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7DED9B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4C5FE16">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C10A0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12A1A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557E7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54330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4D700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3FF8A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61B7D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57E6C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69FE3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4BF8631">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906F85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FB8FF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7B4AA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564FE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FD75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FACEB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2D314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00A9F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FECB5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5676E62">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BBA5EF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1A452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E1503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D18CB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1D117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CFF54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E5B76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B8A77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F4353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4EE98F6">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D4547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599B0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3F9C0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8EE2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4EA5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70C1B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8B184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38F32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1F93E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6EFC8A7">
        <w:tblPrEx>
          <w:shd w:val="clear" w:color="auto" w:fill="auto"/>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19E01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CE50A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EBF15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1030F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A57F3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27A58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E6BDF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4D4C8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A4AD3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BAFFC8E">
        <w:tblPrEx>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3DA4A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0D910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AC995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D769C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2ED36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1ABB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BFDF4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A15FC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B5005ED">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14:paraId="25A7015C">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14:paraId="3788B0B8">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24925C4A">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14:paraId="34AEE33E">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14:paraId="549D31CD">
        <w:tblPrEx>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701822D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14588A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751B6D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ED7AEF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356212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7286F9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F7CEE5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5AC60548">
        <w:tblPrEx>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778764D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0F4EF94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2741C3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04E411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65DBDE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66EDFF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03F1CA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14:paraId="4AEA75E1">
        <w:tblPrEx>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3B4B3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F0200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28C065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64386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3DB74EFE">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DAE1D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0958E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909EE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CA73C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8E15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E57C70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F0A97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12D4847">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2517C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AF095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B7791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07EA3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D2D36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F978A5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B186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FE85734">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4C739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627E8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932B05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D56BB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E9BAF8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BE1B5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23E7B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5BB8B72">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737E3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36744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E8CF8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1CA29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1E8D2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47724B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5B7C8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4F2F9B4">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D825B8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138E8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28DEC9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DC1D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FEC16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E7FFE5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053F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DEAD8F5">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C85580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25E632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C15FE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FB10B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4934D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D5F041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341E9B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9776D9B">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7D6C2F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D83E9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073DC6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9683A7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49DF3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DF697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DF7D05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79BF54F">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9F5F65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429E5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586CB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2FAC8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A5C98A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3337F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B726A1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AB613E1">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B3527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07FAE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5B941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8A9C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2FAAC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F23925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872853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DA0A985">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F9E97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FBBB9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DE98E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0B60E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50794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D695CD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140F3F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A86D313">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39133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73119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9C574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103B9A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5DDE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FA38C5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95902B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8ED6067">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DECA74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F7D451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0FAF1B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5DCFE0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0A0A4B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D156E8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BB39D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98DA4FB">
        <w:tblPrEx>
          <w:shd w:val="clear" w:color="auto" w:fill="auto"/>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64584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9DADD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D46B5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8CD2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DF13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94654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FA78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07CE6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1E80BC5">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82458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571E7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2F3D3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3B337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7D66A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568F3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6279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E7A0F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6E97286">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58544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5DE52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95B0D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7EBE7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2AA28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7B0BA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0B12B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F2C68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02A19B5">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73929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491C6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0BAB9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3F1C2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B1A58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99BC6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D38A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C3B5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A09C4A6">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15143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215B0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BBC85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81420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6C94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43B3F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F26FC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2D2E7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7CC26D0">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02634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6090A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3FA59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E84FA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CB973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8BCF9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DCEC8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04747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C45A7E5">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FAF86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F3739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18D82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70ABD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57E7C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00370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D8C1B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54874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42A8CB2">
        <w:tblPrEx>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471FB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8AD6E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9B6C5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7DD0C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1325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704A7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CB43B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887AEB1">
        <w:tblPrEx>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14:paraId="7CA8C4D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14:paraId="4346C277">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1C51B572">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14:paraId="40F3F2AA">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14:paraId="5ECD75AF">
        <w:tblPrEx>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7EDE773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38E58C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1EF8B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1565AF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256651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D7BCF5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6893AD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7A475530">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1756349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0F9E41F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5487A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B718B6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A03E8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4639DB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2AACC5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640981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6D6CD6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14:paraId="4CE47885">
        <w:tblPrEx>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14C619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BF42B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1EE227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CA243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9C01FE9">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0C3B235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F10372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86ACE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7100E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D19B0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CBFEE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1C27E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49329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7248C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7D4C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F940F66">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14:paraId="0CC61FE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2AD3C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76223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13D850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AE86F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329E1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BFBF6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5D19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0F7AE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D68B5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7538BF6">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14:paraId="19EBA6C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90FE92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A4543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5F57B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2619A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8DA15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C49A5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50670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FF19C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32B8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21F147E">
        <w:tblPrEx>
          <w:shd w:val="clear" w:color="auto" w:fill="auto"/>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14:paraId="3FE352A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07309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B61F2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E921F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84C7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78E53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0B25BE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F52AD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D436F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CEB01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D7497BC">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5E1DBFC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ED382D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18F74E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AADC87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2CF48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86349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D323A0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8CBAEB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6AA2D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B5B4F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E6B1280">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14:paraId="75A0822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8F274A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7BCC9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A8A225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3AF60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B47EE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E0430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9C13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25FC3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0BA88D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1B2FB9A">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49D3F04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7A3E81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09242B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1DEDE8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3213A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CEC664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DD2244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062F88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A6FE9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101B2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835BE2E">
        <w:tblPrEx>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DC6F7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EAD38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3EDE5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1D8C9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4C73E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9D94B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06B8B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715C2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D4421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97CA7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B42EA68">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3DCB3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B7C0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73431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129C3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D73F0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D6F3E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8B8D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D50A2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D70DC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45FAA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7251AEC">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686AD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EED89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55994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5D048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2E43F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BE45F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0C74F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0C39B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38304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5A86789">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1375086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14:paraId="19F05F3E">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7DC79EEB">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14:paraId="17FEF4DF">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14:paraId="7F11BEB9">
        <w:tblPrEx>
          <w:shd w:val="clear" w:color="auto" w:fill="auto"/>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2FD5C80F">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3498F52">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E8AFD21">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1D89E1F">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E1C1B62">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1B74984">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0B62B5D">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14:paraId="14F07BAB">
        <w:tblPrEx>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14:paraId="6449F24F">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16E6FBC">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1A1F6C">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0D9724D">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38F1D6A">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14EAFEC">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62798BC">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14:paraId="21B9FD74">
        <w:tblPrEx>
          <w:shd w:val="clear" w:color="auto" w:fill="auto"/>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55DBD2DC">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0E9BDC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16C7080">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5B05328">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61DA34E3">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A587F8">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5911B8">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69CD85">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96FA53">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95710D">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E111A8">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1259A3">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14:paraId="09DEF6AC">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154211">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78D49F">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27F031">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443EB1">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ADA4E8">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13CB9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16F16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14:paraId="590F3C38">
        <w:tblPrEx>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14:paraId="14DB36F5">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14:paraId="38079A94">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2E408BFA">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14:paraId="0C758683">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14:paraId="326A1737">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3719022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1D2AAAA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0071D6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2BC4495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49F234B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4EA838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64E7DC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352FC63C">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1E5CA8F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5D49A9C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4E98E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1B3F4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52086F0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228D713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0C96BE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257469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14:paraId="200216B0">
        <w:tblPrEx>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14:paraId="14611C6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7B26C9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095587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431BB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7B7A5731">
        <w:tblPrEx>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BFE5EA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2B4AD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307FC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21A47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45CC5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24A245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0A82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F8E8E8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F31725B">
        <w:tblPrEx>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F5524A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EDD24D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AE14DF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DA45B1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D8307A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E1B671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64D1E6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A00042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919100A">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76434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33248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6795E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E7FD0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1C2FA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4BC9C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C8169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403C9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9C1219B">
        <w:tblPrEx>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5EF67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2A213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D8CD0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A50CB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6C1C6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735A8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356CC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26D47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6FE7665">
        <w:tblPrEx>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7065F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0D4E2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6D412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6A267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26EEE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885BC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A487C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A2338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C571D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7D7DE5D">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7C416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355A3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0EC43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FF14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1D582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A8E08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A609C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E70E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AF344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AF6DD7A">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43897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A5FD1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739EB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567FE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7DB46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C542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761D9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0F5D9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9E1AFD4">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14BE99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14:paraId="19975899">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560B10C5">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14:paraId="2630C0D9">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14:paraId="2E03A82C">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3D33C25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33AC7E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5CCC39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8A2B68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07234D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FC2358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377F04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1AD570C1">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002B028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25A2939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B309B3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A773A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B8ACE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B5BBD2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195D75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1EE422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6F2E94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14:paraId="412C21FE">
        <w:tblPrEx>
          <w:shd w:val="clear" w:color="auto" w:fill="auto"/>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FF4EE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54800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EEEEB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03B11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2D0B07AB">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D9758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3441D8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EB51A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9132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53B232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4219F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4C4AB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8F3D0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F706C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500B556">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D37BA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6C9E64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32723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FE5BF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1B6835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170E5D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F16C0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9895A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932E59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6ACBB09">
        <w:tblPrEx>
          <w:shd w:val="clear" w:color="auto" w:fill="auto"/>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219E2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081E0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739142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3B5C5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C5AAD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D7DC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D4B155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B6BD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509CF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CD859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90BA7B8">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B05AE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52B11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FA5439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510FDF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2353E1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D823D6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E4CE4A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CFF40C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9C6B1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70852F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806C463">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D7F18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4B292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27860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EE0EE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0A6C5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1C146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4C367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95AEC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6F2F6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7984D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5AD0F56">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D6A6F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FB514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2ECA8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B5891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BB19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446FE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79E99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753CC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F81A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435C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A403467">
        <w:tblPrEx>
          <w:shd w:val="clear" w:color="auto" w:fill="auto"/>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83E65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17A49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8E13D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0F3C8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197A8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28A7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00013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AFBC6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A6627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A8C06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1A298C9">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E6826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6A745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C23AC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83A1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B603D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4528F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DCF72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93D88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9A005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6D5C08C">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6584875B">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14:paraId="5F421014">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14:paraId="48EA2744">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14:paraId="6DD5C73C">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14:paraId="1F5A04A9">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14:paraId="0E7D780A">
      <w:pPr>
        <w:rPr>
          <w:rFonts w:hint="eastAsia"/>
          <w:color w:val="auto"/>
          <w:sz w:val="28"/>
          <w:szCs w:val="28"/>
          <w:lang w:val="en-US" w:eastAsia="zh-CN"/>
        </w:rPr>
      </w:pPr>
      <w:r>
        <w:rPr>
          <w:rFonts w:hint="eastAsia"/>
          <w:color w:val="auto"/>
          <w:sz w:val="28"/>
          <w:szCs w:val="28"/>
          <w:lang w:val="en-US" w:eastAsia="zh-CN"/>
        </w:rPr>
        <w:br w:type="page"/>
      </w:r>
    </w:p>
    <w:p w14:paraId="0E66BA43">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14:paraId="5231FA29">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14:paraId="01144BD4">
        <w:tblPrEx>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37BD523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432F7F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445E4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2DBB7E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A9073A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B68BA2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86FEC7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6D49C93E">
        <w:tblPrEx>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55479D8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1A01E95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C7A04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981487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C28DB8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CE3219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203567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2BEC95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EE4A81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14:paraId="635F4ADD">
        <w:tblPrEx>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8E3D9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69F25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0971F6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5BB1BA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6A8EB759">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6216C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BAFD2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360B5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C7208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532F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487C5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98868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5DF5C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3073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20042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EF6A7B4">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B876C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59229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CD52D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DB8A1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41743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BC7F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75BEA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24D66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5792D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4C35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580FD89">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F6470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7697A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0EFC3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033E6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E9EA6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4FF84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3385B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DB07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6749F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E8D5B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FC73F78">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C06E8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51B4F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50051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F7A95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06BC7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06035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9AD85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C7766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65518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FA165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3D2357C">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15988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64B82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28C3E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28A13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57D00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2A58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48FA3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03F9F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7A081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9D7CC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CB28BEF">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2973D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EDF34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90B4D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0FF6E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7CD9E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23E4F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B5AC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B4B2F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70DC8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C1733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9238D7B">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E1E67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B7DD2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2E9F0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B80FD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59635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62174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2C61B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E65E9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76665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38CCE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B99FE8D">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BDE65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1DC61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34D6D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39C3C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C9952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25AB3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46A93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2953C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8B07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EF374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6DDBF58">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0D714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69473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24CC5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A7873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11571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00769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6F321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A579A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DE3C3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E5B9B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5BF9B62">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F20B2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85579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1BE3F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A4BF6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97867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0A901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43B05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E0153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FF2EB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9453FE6">
        <w:tblPrEx>
          <w:shd w:val="clear" w:color="auto" w:fill="auto"/>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7C132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2600E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86877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9A677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58252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31444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635E0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E2B9F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6028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CEE6E4C">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D4CC4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B0C36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C72AC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56422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AB10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E1B83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63E97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1BA67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EC329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8163AEE">
        <w:tblPrEx>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7DEEDDF9">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14:paraId="201D188C">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408163DB">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1C57C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3F868C10">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007E1973">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5C35E8EC">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66E96A5E">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72F21245">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6BB937BC">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63ECBFFB">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79EBBB4D">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5716DD89">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1CDB173A">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5227EF5C">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14:paraId="4497FEDE">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14:paraId="785E4962">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14:paraId="1A52D2C2">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14:paraId="744D3DD2">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14:paraId="45E8460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14:paraId="3DE97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5EFEDFFE">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14:paraId="3F0E24E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14:paraId="3F616CC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14:paraId="5C676BC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14:paraId="0CAA2B95">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14:paraId="16544002">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14:paraId="03B27F22">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14:paraId="7BD95A8C">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14:paraId="7BE179D9">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60A3E9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7C47F4A8">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0136D45F">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55CF2461">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3AED1B7D">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32FC7CAD">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11DCDBD9">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6D39711E">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20D68DDE">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4017600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4695DCFA">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354315AD">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0851122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14:paraId="7E54D36A">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14:paraId="66EB3DFC">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14:paraId="339E40D1">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14:paraId="7A14DADE">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14:paraId="202A017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14:paraId="2C9F3F2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14:paraId="680C385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2D1BA010">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NumType w:fmt="decimal"/>
          <w:cols w:space="0" w:num="1"/>
          <w:rtlGutter w:val="0"/>
          <w:docGrid w:type="lines" w:linePitch="595" w:charSpace="0"/>
        </w:sectPr>
      </w:pPr>
    </w:p>
    <w:p w14:paraId="69AE748C">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14:paraId="7123FCBE">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7DEFFE7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1520786C">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4C7385D7">
      <w:pPr>
        <w:pStyle w:val="4"/>
        <w:bidi w:val="0"/>
        <w:rPr>
          <w:rFonts w:hint="eastAsia"/>
        </w:rPr>
      </w:pPr>
      <w:r>
        <w:rPr>
          <w:rFonts w:hint="eastAsia"/>
        </w:rPr>
        <w:t>广东省农业农村厅课题研究项目</w:t>
      </w:r>
    </w:p>
    <w:p w14:paraId="23FEC0EB">
      <w:pPr>
        <w:pStyle w:val="4"/>
        <w:bidi w:val="0"/>
        <w:rPr>
          <w:rFonts w:hint="eastAsia"/>
        </w:rPr>
      </w:pPr>
    </w:p>
    <w:p w14:paraId="15139FD2">
      <w:pPr>
        <w:pStyle w:val="4"/>
        <w:bidi w:val="0"/>
        <w:rPr>
          <w:rFonts w:hint="eastAsia"/>
          <w:lang w:val="en-US" w:eastAsia="zh-CN"/>
        </w:rPr>
      </w:pPr>
      <w:r>
        <w:rPr>
          <w:rFonts w:hint="eastAsia"/>
        </w:rPr>
        <w:t>申报</w:t>
      </w:r>
      <w:r>
        <w:rPr>
          <w:rFonts w:hint="eastAsia"/>
          <w:lang w:val="en-US" w:eastAsia="zh-CN"/>
        </w:rPr>
        <w:t>书模板</w:t>
      </w:r>
    </w:p>
    <w:p w14:paraId="1F10F6B6">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0BAF896D">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0D0A3F30">
      <w:pPr>
        <w:pStyle w:val="2"/>
      </w:pPr>
    </w:p>
    <w:p w14:paraId="0ABDFBFD">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6BAE2E1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3120"/>
        <w:gridCol w:w="2011"/>
        <w:gridCol w:w="709"/>
      </w:tblGrid>
      <w:tr w14:paraId="33EE162D">
        <w:tblPrEx>
          <w:tblCellMar>
            <w:top w:w="0" w:type="dxa"/>
            <w:left w:w="108" w:type="dxa"/>
            <w:bottom w:w="0" w:type="dxa"/>
            <w:right w:w="108" w:type="dxa"/>
          </w:tblCellMar>
        </w:tblPrEx>
        <w:trPr>
          <w:jc w:val="center"/>
        </w:trPr>
        <w:tc>
          <w:tcPr>
            <w:tcW w:w="2632" w:type="dxa"/>
            <w:vAlign w:val="center"/>
          </w:tcPr>
          <w:p w14:paraId="7994F15E">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14:paraId="20871E2B">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5E947E4B">
        <w:tblPrEx>
          <w:tblCellMar>
            <w:top w:w="0" w:type="dxa"/>
            <w:left w:w="108" w:type="dxa"/>
            <w:bottom w:w="0" w:type="dxa"/>
            <w:right w:w="108" w:type="dxa"/>
          </w:tblCellMar>
        </w:tblPrEx>
        <w:trPr>
          <w:jc w:val="center"/>
        </w:trPr>
        <w:tc>
          <w:tcPr>
            <w:tcW w:w="2632" w:type="dxa"/>
            <w:vAlign w:val="center"/>
          </w:tcPr>
          <w:p w14:paraId="70238E9F">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14:paraId="0E48C53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7718E6F2">
        <w:tblPrEx>
          <w:tblCellMar>
            <w:top w:w="0" w:type="dxa"/>
            <w:left w:w="108" w:type="dxa"/>
            <w:bottom w:w="0" w:type="dxa"/>
            <w:right w:w="108" w:type="dxa"/>
          </w:tblCellMar>
        </w:tblPrEx>
        <w:trPr>
          <w:jc w:val="center"/>
        </w:trPr>
        <w:tc>
          <w:tcPr>
            <w:tcW w:w="2632" w:type="dxa"/>
            <w:vAlign w:val="center"/>
          </w:tcPr>
          <w:p w14:paraId="361DCB71">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14:paraId="396267EA">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14:paraId="77941A61">
        <w:tblPrEx>
          <w:tblCellMar>
            <w:top w:w="0" w:type="dxa"/>
            <w:left w:w="108" w:type="dxa"/>
            <w:bottom w:w="0" w:type="dxa"/>
            <w:right w:w="108" w:type="dxa"/>
          </w:tblCellMar>
        </w:tblPrEx>
        <w:trPr>
          <w:jc w:val="center"/>
        </w:trPr>
        <w:tc>
          <w:tcPr>
            <w:tcW w:w="2632" w:type="dxa"/>
            <w:vAlign w:val="center"/>
          </w:tcPr>
          <w:p w14:paraId="50F91857">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14:paraId="6FACBC75">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14:paraId="0F1D5FA8">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14:paraId="4097B701">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06D07752">
        <w:tblPrEx>
          <w:tblCellMar>
            <w:top w:w="0" w:type="dxa"/>
            <w:left w:w="108" w:type="dxa"/>
            <w:bottom w:w="0" w:type="dxa"/>
            <w:right w:w="108" w:type="dxa"/>
          </w:tblCellMar>
        </w:tblPrEx>
        <w:trPr>
          <w:jc w:val="center"/>
        </w:trPr>
        <w:tc>
          <w:tcPr>
            <w:tcW w:w="2632" w:type="dxa"/>
            <w:vAlign w:val="center"/>
          </w:tcPr>
          <w:p w14:paraId="1693BF10">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14:paraId="7DD1820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217004DD">
        <w:tblPrEx>
          <w:tblCellMar>
            <w:top w:w="0" w:type="dxa"/>
            <w:left w:w="108" w:type="dxa"/>
            <w:bottom w:w="0" w:type="dxa"/>
            <w:right w:w="108" w:type="dxa"/>
          </w:tblCellMar>
        </w:tblPrEx>
        <w:trPr>
          <w:jc w:val="center"/>
        </w:trPr>
        <w:tc>
          <w:tcPr>
            <w:tcW w:w="2632" w:type="dxa"/>
            <w:vAlign w:val="center"/>
          </w:tcPr>
          <w:p w14:paraId="2B45E12C">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14:paraId="4B370E01">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14:paraId="5D9E06B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3A0A1D9F">
      <w:pPr>
        <w:pStyle w:val="5"/>
        <w:rPr>
          <w:rFonts w:ascii="宋体" w:hAnsi="宋体"/>
          <w:color w:val="auto"/>
          <w:sz w:val="28"/>
          <w:szCs w:val="28"/>
        </w:rPr>
      </w:pPr>
    </w:p>
    <w:p w14:paraId="0CA0EA21">
      <w:pPr>
        <w:rPr>
          <w:rFonts w:ascii="宋体" w:hAnsi="宋体"/>
          <w:color w:val="auto"/>
          <w:sz w:val="28"/>
          <w:szCs w:val="28"/>
        </w:rPr>
      </w:pPr>
    </w:p>
    <w:p w14:paraId="2124B98D">
      <w:pPr>
        <w:pStyle w:val="5"/>
      </w:pPr>
    </w:p>
    <w:p w14:paraId="78A6AFE2"/>
    <w:p w14:paraId="0A5DA8B1">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2529BAFF">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26995DAA">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14:paraId="7E9BD06A">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NumType w:fmt="decimal"/>
          <w:cols w:space="0" w:num="1"/>
          <w:rtlGutter w:val="0"/>
          <w:docGrid w:type="lines" w:linePitch="595" w:charSpace="0"/>
        </w:sectPr>
      </w:pPr>
    </w:p>
    <w:p w14:paraId="5A39155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14:paraId="04A850E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14:paraId="16D8411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14:paraId="3548E00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14:paraId="650AA79A">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14:paraId="7CE2C5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2" w:hRule="atLeast"/>
          <w:jc w:val="center"/>
        </w:trPr>
        <w:tc>
          <w:tcPr>
            <w:tcW w:w="8834" w:type="dxa"/>
            <w:gridSpan w:val="8"/>
            <w:vAlign w:val="center"/>
          </w:tcPr>
          <w:p w14:paraId="559AE146">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14:paraId="79EF04ED">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14:paraId="5F0BE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14:paraId="19527B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14:paraId="4740D36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14:paraId="33AD0A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77E1E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4D871B7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766C740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14:paraId="5B2A364E">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14:paraId="4913E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20C980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710A189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14:paraId="01CA3A1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14:paraId="69B8B63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14:paraId="56A5DA9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14:paraId="0DC4C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7126DF0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222511E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14:paraId="0B9DAEE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48690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4881B38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4CF6723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14:paraId="4168A6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0DCD0A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338870A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3420FC5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14:paraId="5293958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0BE3A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14:paraId="46107E0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14:paraId="70FF676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14:paraId="5EBC251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14:paraId="497E252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18121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2892C89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757E72B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65F3F9F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14:paraId="4EF345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14:paraId="37E828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14:paraId="0E51F93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227D8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02995FD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1A1598A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6D18B06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14:paraId="7F69751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142E52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10E72C6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097E78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1B90A2C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14:paraId="6CD4DBD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14:paraId="5369AE0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14:paraId="3F6AD3E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438E9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33F7CC9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34166CD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5297A7C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14:paraId="38C108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14:paraId="4306B0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14:paraId="12C21AD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50133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0E6C9B5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289F6EF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150742B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14:paraId="2FFE844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5B201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342879C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5363351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7F86C52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14:paraId="4CBCE24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2298D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5" w:hRule="atLeast"/>
          <w:jc w:val="center"/>
        </w:trPr>
        <w:tc>
          <w:tcPr>
            <w:tcW w:w="459" w:type="dxa"/>
            <w:vMerge w:val="continue"/>
            <w:vAlign w:val="center"/>
          </w:tcPr>
          <w:p w14:paraId="4CD112F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2ED6E05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196F0B6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14:paraId="78D4C7C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7BB58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4E785DE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14:paraId="5E52D26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14:paraId="4816E40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14:paraId="799D5DA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61A96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04157C1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204794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110680E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14:paraId="5FA1253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6BC1A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0A46FAD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3F3161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30F1A30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14:paraId="0F21A0D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14:paraId="46A5D9B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NumType w:fmt="decimal"/>
          <w:cols w:space="0" w:num="1"/>
          <w:rtlGutter w:val="0"/>
          <w:docGrid w:type="lines" w:linePitch="595" w:charSpace="0"/>
        </w:sectPr>
      </w:pPr>
    </w:p>
    <w:p w14:paraId="5285CDB2">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14:paraId="283FCA13">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Layout w:type="fixed"/>
        <w:tblCellMar>
          <w:top w:w="0" w:type="dxa"/>
          <w:left w:w="0" w:type="dxa"/>
          <w:bottom w:w="0" w:type="dxa"/>
          <w:right w:w="0" w:type="dxa"/>
        </w:tblCellMar>
      </w:tblPr>
      <w:tblGrid>
        <w:gridCol w:w="528"/>
        <w:gridCol w:w="1065"/>
        <w:gridCol w:w="1199"/>
        <w:gridCol w:w="1731"/>
        <w:gridCol w:w="1199"/>
        <w:gridCol w:w="2926"/>
      </w:tblGrid>
      <w:tr w14:paraId="6B35BEB0">
        <w:tblPrEx>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1E43B1D3">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14:paraId="734C4A44">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14:paraId="2FFEC12A">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14:paraId="0DE75306">
        <w:tblPrEx>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14:paraId="4B964B1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2A85224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04B783F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7152370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14:paraId="532083C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14:paraId="4888EEB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14:paraId="5481413A">
        <w:tblPrEx>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14:paraId="429BE296">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3CF61AE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21D6E74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47F77F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14:paraId="72DC385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14:paraId="16BF3AF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14:paraId="26D851BF">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47F24A4D">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1C424BB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2DFD1FC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7E5B986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626511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1D863A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0CC133D0">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70F4F2EA">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74CEFF4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5410506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09D12DC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0211352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28D1E6C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6FDE7401">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017BD90F">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2B5E308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268AFBA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53F852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2B19316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0AB04E4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4F41BAFB">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2B15A463">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3A09E9E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1F231CF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734A3FC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66D9757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0C689D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7A4C41CC">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4005286C">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7A22ED3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192C417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4DF85F7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3D2334F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6493E58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4D3DA3F3">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0577C9FB">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2A85CA6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471D79B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352CE01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149814D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7539413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0374AAFD">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640AC556">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1895426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71DCEA0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679927E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0115B3D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221D7D8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54E46A92">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26C65230">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554EFD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4778A2D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063084A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2DFC64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534C5D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43C95168">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1422B356">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225664E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02AAAD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52B0DC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31719D5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544FBAB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535ECEF7">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472DA6BB">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14E29AD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0EC44C2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2CFCEA5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5FA61B0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4571639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42CEBEF9">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7D0931AF">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347BBCF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41DE545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56EF4D5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4054470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3ACAB74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56C0D7A5">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7870E5B4">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240C03B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2156E62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192EC84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1858737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1D7BFA9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081F8B5B">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71BD0927">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0BFEFAF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6364457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192950D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20FA3CF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41C11D7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14:paraId="2C917F5F">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2C95DADE">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1E8561C9">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4BB1AE85">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14:paraId="1C9C868D">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14:paraId="591DEF1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14:paraId="204AEE9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14:paraId="59DF7C0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14:paraId="5AE2C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14:paraId="04C9FDA3">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14:paraId="1C66358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14:paraId="722B312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14:paraId="73B246E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14:paraId="68DA7B9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14:paraId="39D78C2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14:paraId="33773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0" w:hRule="atLeast"/>
          <w:jc w:val="center"/>
        </w:trPr>
        <w:tc>
          <w:tcPr>
            <w:tcW w:w="8608" w:type="dxa"/>
          </w:tcPr>
          <w:p w14:paraId="0F5CB769">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14:paraId="20FFEA1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14:paraId="5C4558E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14:paraId="19562DA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14:paraId="63392BA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14:paraId="5016BD1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14:paraId="475836A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14:paraId="4BF79EDF">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14:paraId="0B469EB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14:paraId="0F7BFB1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14:paraId="6D67DBC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14:paraId="67F4EAF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14:paraId="19B142D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14:paraId="40358968">
      <w:pPr>
        <w:pStyle w:val="5"/>
        <w:rPr>
          <w:rFonts w:hint="eastAsia"/>
        </w:rPr>
      </w:pPr>
    </w:p>
    <w:p w14:paraId="3606E18B">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14:paraId="5A7F737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14:paraId="12BF25A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14:paraId="52FC059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14:paraId="4F9CB10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14:paraId="31BFE496">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089C4272">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14:paraId="327043B1">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14:paraId="4A84B8AD">
      <w:pPr>
        <w:rPr>
          <w:rFonts w:eastAsia="黑体"/>
          <w:color w:val="auto"/>
        </w:rPr>
      </w:pPr>
    </w:p>
    <w:p w14:paraId="55ABA3D8">
      <w:pPr>
        <w:rPr>
          <w:rFonts w:eastAsia="黑体"/>
          <w:color w:val="auto"/>
        </w:rPr>
      </w:pPr>
    </w:p>
    <w:p w14:paraId="1E9A6411">
      <w:pPr>
        <w:rPr>
          <w:rFonts w:eastAsia="黑体"/>
          <w:color w:val="auto"/>
        </w:rPr>
      </w:pPr>
    </w:p>
    <w:p w14:paraId="34B46DDD">
      <w:pPr>
        <w:rPr>
          <w:rFonts w:eastAsia="黑体"/>
          <w:color w:val="auto"/>
        </w:rPr>
      </w:pPr>
    </w:p>
    <w:p w14:paraId="2724E0F7">
      <w:pPr>
        <w:rPr>
          <w:rFonts w:eastAsia="黑体"/>
          <w:color w:val="auto"/>
        </w:rPr>
      </w:pPr>
    </w:p>
    <w:p w14:paraId="634B1355">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14:paraId="024A71BA">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14:paraId="51B259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restart"/>
            <w:vAlign w:val="center"/>
          </w:tcPr>
          <w:p w14:paraId="4D48693A">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14:paraId="09D622DE">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14:paraId="53E1D0C8">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14:paraId="49F76604">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14:paraId="64A223FE">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14:paraId="5BF7133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continue"/>
            <w:vAlign w:val="center"/>
          </w:tcPr>
          <w:p w14:paraId="661C48CE">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14:paraId="14733945">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14:paraId="0DD842B5">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14:paraId="3D9FDB61">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14:paraId="61AD94D2">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14:paraId="7500B6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38B413D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14:paraId="198158E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14:paraId="1FA90C7F">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12F521A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4F56F4F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77CC65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09FAF6C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14:paraId="7EB2023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14:paraId="4819ED0A">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21ED556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4DB6D46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1713A6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60051E4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14:paraId="7088EEF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14:paraId="140C38EC">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518B9DF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5E0D4AC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5B072C8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5DD89D5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14:paraId="4173035A">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14:paraId="5C62A836">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5811841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2A83712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2FA17B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674E2D3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14:paraId="667465D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14:paraId="62770ED7">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11777B0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29EB8A1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52C45B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4A769B2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14:paraId="6E6D6236">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14:paraId="7D3BFE81">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4456F7F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68D761E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1BC73C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4BD5CFB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14:paraId="7FCA5E6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14:paraId="2C702246">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61E57DA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03E3D4E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0B3AE6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BC0258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14:paraId="0F2E718A">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14:paraId="4719C7D3">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5D0A355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3CB6579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4ECAD6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38010C5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14:paraId="1A59F1E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14:paraId="5C0D55C4">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68E81DB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26D9D7F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763427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3D4CA3B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14:paraId="436ADA6B">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14:paraId="4A116116">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7100962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39C0201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20C4CB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7A211EF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14:paraId="026EF344">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14:paraId="5465E711">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63A2034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5B1253F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5B19F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66C3445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14:paraId="7861CD5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14:paraId="7D852C0C">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67CA192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109E0A9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5B5EF9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3C501BF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14:paraId="35095AB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14:paraId="5324DB95">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18B8C1B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25E6BEE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089E07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7EC8372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14:paraId="5EF56E99">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14:paraId="7D8B2C67">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73BDE45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34A7680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4F821A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73744E8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14:paraId="313D1FA8">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14:paraId="0F825F34">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6105D26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6768C22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119F27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1F9139F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14:paraId="5BBDAE7A">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14:paraId="1B960A59">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58A1FD8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4901EB0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ECBF98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3CE809F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14:paraId="29DC2C0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14:paraId="4217D7E2">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740D74C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1AF95DF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162D4D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581679F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14:paraId="241B171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14:paraId="6F3B6303">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1A83322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14:paraId="4CE931B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3100B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4D93685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14:paraId="1052245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14:paraId="5FFC875C">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2C38B6B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14:paraId="4D544E5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44E673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EA8D19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14:paraId="6A1A9E47">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14:paraId="155DC49B">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0764BD0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14:paraId="60FBFC2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179BDF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5C2B1C9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14:paraId="40316D0D">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14:paraId="74003B26">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4AD8252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48C153D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4F7485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1DB705E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14:paraId="7183EDB7">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14:paraId="6D1CCE0A">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34190BA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1212413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551D989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1CB6E7A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14:paraId="2D130E1B">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14:paraId="2834DB6A">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27EC5C3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2E203A2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14:paraId="779150D8">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14:paraId="62293E36">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14:paraId="02B75856">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NumType w:fmt="decimal"/>
          <w:cols w:space="0" w:num="1"/>
          <w:rtlGutter w:val="0"/>
          <w:docGrid w:type="lines" w:linePitch="595" w:charSpace="0"/>
        </w:sectPr>
      </w:pPr>
    </w:p>
    <w:p w14:paraId="7D8500BE">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14:paraId="66D40395">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14:paraId="26EA2438">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14:paraId="7D13B02A">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14:paraId="2A3AE30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5B004B52">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14:paraId="02B04F3D">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14:paraId="205795CD">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14:paraId="08BCADDA">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14:paraId="6E49085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14:paraId="525E4AF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14:paraId="6D23B12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4D46B9D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14:paraId="2229037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14:paraId="64566F4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14:paraId="2280B0D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14:paraId="531A041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20DA409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45D2E33B">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14:paraId="67AC66D0">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14:paraId="78E623FA">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14:paraId="30C63BEC">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14:paraId="6EBBC4ED">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14:paraId="59C7612B">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14:paraId="3288BAE0">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14:paraId="5FCFFB4A">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14:paraId="1C371C37">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14:paraId="1DDF2CC9">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2E34B246">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14:paraId="558CF745">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5082BF27">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4F742F94">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01924E06">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2774A348">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3ADAFEB">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1FBDD93A">
            <w:pPr>
              <w:adjustRightInd w:val="0"/>
              <w:snapToGrid w:val="0"/>
              <w:spacing w:line="276" w:lineRule="auto"/>
              <w:jc w:val="center"/>
              <w:rPr>
                <w:rFonts w:eastAsia="仿宋"/>
                <w:color w:val="auto"/>
                <w:kern w:val="0"/>
                <w:sz w:val="20"/>
                <w:szCs w:val="20"/>
              </w:rPr>
            </w:pPr>
          </w:p>
        </w:tc>
      </w:tr>
      <w:tr w14:paraId="4CD9C50E">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564D08B0">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14:paraId="3FCE0E21">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50915CDF">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76EF085">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11617AD0">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343C7E31">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607D77CB">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72047142">
            <w:pPr>
              <w:adjustRightInd w:val="0"/>
              <w:snapToGrid w:val="0"/>
              <w:spacing w:line="276" w:lineRule="auto"/>
              <w:jc w:val="center"/>
              <w:rPr>
                <w:rFonts w:eastAsia="仿宋"/>
                <w:color w:val="auto"/>
                <w:kern w:val="0"/>
                <w:sz w:val="20"/>
                <w:szCs w:val="20"/>
              </w:rPr>
            </w:pPr>
          </w:p>
        </w:tc>
      </w:tr>
      <w:tr w14:paraId="0F0724E8">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7B92F1FF">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14:paraId="662F7137">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7419930E">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4903AB2">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014ABB07">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7F7A4745">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65A04667">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3DEF2790">
            <w:pPr>
              <w:adjustRightInd w:val="0"/>
              <w:snapToGrid w:val="0"/>
              <w:spacing w:line="276" w:lineRule="auto"/>
              <w:jc w:val="center"/>
              <w:rPr>
                <w:rFonts w:eastAsia="仿宋"/>
                <w:color w:val="auto"/>
                <w:kern w:val="0"/>
                <w:sz w:val="20"/>
                <w:szCs w:val="20"/>
              </w:rPr>
            </w:pPr>
          </w:p>
        </w:tc>
      </w:tr>
      <w:tr w14:paraId="44703EBE">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249FE411">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14:paraId="7538A581">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1E4A2F04">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8E2FFDA">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77A42F80">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1A4FF86F">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770164D2">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2A98723F">
            <w:pPr>
              <w:adjustRightInd w:val="0"/>
              <w:snapToGrid w:val="0"/>
              <w:spacing w:line="276" w:lineRule="auto"/>
              <w:jc w:val="center"/>
              <w:rPr>
                <w:rFonts w:eastAsia="仿宋"/>
                <w:color w:val="auto"/>
                <w:kern w:val="0"/>
                <w:sz w:val="20"/>
                <w:szCs w:val="20"/>
              </w:rPr>
            </w:pPr>
          </w:p>
        </w:tc>
      </w:tr>
      <w:tr w14:paraId="4E5EBB7A">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3CE09C3A">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14:paraId="559D8260">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1C86E5AD">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378E96C">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5BECCC0D">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53D4FF63">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2B9F591A">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14C50CC8">
            <w:pPr>
              <w:adjustRightInd w:val="0"/>
              <w:snapToGrid w:val="0"/>
              <w:spacing w:line="276" w:lineRule="auto"/>
              <w:jc w:val="center"/>
              <w:rPr>
                <w:rFonts w:eastAsia="仿宋"/>
                <w:color w:val="auto"/>
                <w:kern w:val="0"/>
                <w:sz w:val="20"/>
                <w:szCs w:val="20"/>
              </w:rPr>
            </w:pPr>
          </w:p>
        </w:tc>
      </w:tr>
      <w:tr w14:paraId="449834AC">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14:paraId="6CD78770">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14:paraId="68CCB473">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14:paraId="6B61DE88">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ED0DEEE">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14:paraId="7AFC869B">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1D17FCC1">
      <w:pPr>
        <w:autoSpaceDE w:val="0"/>
        <w:autoSpaceDN w:val="0"/>
        <w:ind w:firstLine="536"/>
        <w:jc w:val="center"/>
        <w:rPr>
          <w:rFonts w:eastAsia="黑体"/>
          <w:color w:val="auto"/>
          <w:sz w:val="28"/>
        </w:rPr>
      </w:pPr>
      <w:r>
        <w:rPr>
          <w:rFonts w:eastAsia="黑体"/>
          <w:color w:val="auto"/>
          <w:sz w:val="28"/>
        </w:rPr>
        <w:br w:type="page"/>
      </w:r>
    </w:p>
    <w:p w14:paraId="5279A56D">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14:paraId="66D430C6">
      <w:pPr>
        <w:autoSpaceDE w:val="0"/>
        <w:autoSpaceDN w:val="0"/>
        <w:ind w:firstLine="536"/>
        <w:jc w:val="center"/>
        <w:rPr>
          <w:rFonts w:ascii="黑体" w:hAnsi="黑体" w:eastAsia="黑体"/>
          <w:color w:val="auto"/>
          <w:sz w:val="28"/>
          <w:szCs w:val="28"/>
        </w:rPr>
      </w:pPr>
    </w:p>
    <w:p w14:paraId="09CF6B76">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14:paraId="0ADEE28B">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14:paraId="039E0E61">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24C200F4">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14:paraId="3A1EC78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14:paraId="668290E8">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14:paraId="6B0DAEE1">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14:paraId="641FC88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14:paraId="21B6D7A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14:paraId="2290445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7F2DB91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14:paraId="410BBAB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14:paraId="2DDF184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14:paraId="7CED3DF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14:paraId="50E6727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688EB1A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6FAED4CC">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14:paraId="11568170">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14:paraId="6ED09F95">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14:paraId="7FD36D7B">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14:paraId="4E2A64E8">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14:paraId="70E7EEC5">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14:paraId="2C5A5003">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14:paraId="0FA23E4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14:paraId="2AE3FCA3">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14:paraId="50731ABE">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03F3C5A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14:paraId="07C95E4A">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70FD1852">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7A3B702">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5EDC61EA">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34343B2B">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477C5751">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41601316">
            <w:pPr>
              <w:adjustRightInd w:val="0"/>
              <w:snapToGrid w:val="0"/>
              <w:spacing w:line="276" w:lineRule="auto"/>
              <w:jc w:val="center"/>
              <w:rPr>
                <w:color w:val="auto"/>
                <w:kern w:val="0"/>
                <w:sz w:val="20"/>
                <w:szCs w:val="20"/>
              </w:rPr>
            </w:pPr>
          </w:p>
        </w:tc>
      </w:tr>
      <w:tr w14:paraId="5A27435B">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03F48659">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14:paraId="74C330BE">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367A1B54">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D68DBA9">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3E657885">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065FB79D">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4B73E220">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03A08FE5">
            <w:pPr>
              <w:adjustRightInd w:val="0"/>
              <w:snapToGrid w:val="0"/>
              <w:spacing w:line="276" w:lineRule="auto"/>
              <w:jc w:val="center"/>
              <w:rPr>
                <w:color w:val="auto"/>
                <w:kern w:val="0"/>
                <w:sz w:val="20"/>
                <w:szCs w:val="20"/>
              </w:rPr>
            </w:pPr>
          </w:p>
        </w:tc>
      </w:tr>
      <w:tr w14:paraId="73CB7139">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5FDF7FF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14:paraId="2AA95AEA">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6838B0AB">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3B77E81">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07C4310A">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5FEDECB7">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06A72FD">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3184C620">
            <w:pPr>
              <w:adjustRightInd w:val="0"/>
              <w:snapToGrid w:val="0"/>
              <w:spacing w:line="276" w:lineRule="auto"/>
              <w:jc w:val="center"/>
              <w:rPr>
                <w:color w:val="auto"/>
                <w:kern w:val="0"/>
                <w:sz w:val="20"/>
                <w:szCs w:val="20"/>
              </w:rPr>
            </w:pPr>
          </w:p>
        </w:tc>
      </w:tr>
      <w:tr w14:paraId="308CFD34">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09262B58">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14:paraId="1BB7CFF4">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3AA64CD7">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733ABA7">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2A396380">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6A5E88B4">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4B9046C3">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6C117745">
            <w:pPr>
              <w:adjustRightInd w:val="0"/>
              <w:snapToGrid w:val="0"/>
              <w:spacing w:line="276" w:lineRule="auto"/>
              <w:jc w:val="center"/>
              <w:rPr>
                <w:color w:val="auto"/>
                <w:kern w:val="0"/>
                <w:sz w:val="20"/>
                <w:szCs w:val="20"/>
              </w:rPr>
            </w:pPr>
          </w:p>
        </w:tc>
      </w:tr>
      <w:tr w14:paraId="1067C519">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4B1C8674">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14:paraId="68BA5A1A">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4457B145">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054D4E3">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0337E4C7">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058B87B1">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63C8244">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76CA03AC">
            <w:pPr>
              <w:adjustRightInd w:val="0"/>
              <w:snapToGrid w:val="0"/>
              <w:spacing w:line="276" w:lineRule="auto"/>
              <w:jc w:val="center"/>
              <w:rPr>
                <w:color w:val="auto"/>
                <w:kern w:val="0"/>
                <w:sz w:val="20"/>
                <w:szCs w:val="20"/>
              </w:rPr>
            </w:pPr>
          </w:p>
        </w:tc>
      </w:tr>
      <w:tr w14:paraId="2690251D">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14:paraId="6A514BB3">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14:paraId="406802E7">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14:paraId="4160514E">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213FF46">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14:paraId="58A1FA1B">
            <w:pPr>
              <w:adjustRightInd w:val="0"/>
              <w:snapToGrid w:val="0"/>
              <w:spacing w:line="276" w:lineRule="auto"/>
              <w:jc w:val="center"/>
              <w:rPr>
                <w:color w:val="auto"/>
                <w:kern w:val="0"/>
                <w:sz w:val="20"/>
                <w:szCs w:val="20"/>
              </w:rPr>
            </w:pPr>
            <w:r>
              <w:rPr>
                <w:rFonts w:hint="eastAsia"/>
                <w:color w:val="auto"/>
                <w:kern w:val="0"/>
                <w:sz w:val="20"/>
                <w:szCs w:val="20"/>
              </w:rPr>
              <w:t>/</w:t>
            </w:r>
          </w:p>
        </w:tc>
      </w:tr>
    </w:tbl>
    <w:p w14:paraId="419C590A">
      <w:pPr>
        <w:autoSpaceDE w:val="0"/>
        <w:autoSpaceDN w:val="0"/>
        <w:ind w:firstLine="536"/>
        <w:jc w:val="center"/>
        <w:rPr>
          <w:rFonts w:eastAsia="黑体"/>
          <w:color w:val="auto"/>
          <w:sz w:val="28"/>
        </w:rPr>
      </w:pPr>
      <w:r>
        <w:rPr>
          <w:rFonts w:eastAsia="黑体"/>
          <w:color w:val="auto"/>
          <w:sz w:val="28"/>
        </w:rPr>
        <w:br w:type="page"/>
      </w:r>
    </w:p>
    <w:p w14:paraId="0921C98D">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14:paraId="65E73A41">
      <w:pPr>
        <w:autoSpaceDE w:val="0"/>
        <w:autoSpaceDN w:val="0"/>
        <w:ind w:firstLine="536"/>
        <w:jc w:val="center"/>
        <w:rPr>
          <w:rFonts w:ascii="黑体" w:hAnsi="黑体" w:eastAsia="黑体"/>
          <w:color w:val="auto"/>
          <w:sz w:val="28"/>
          <w:szCs w:val="28"/>
        </w:rPr>
      </w:pPr>
    </w:p>
    <w:p w14:paraId="3077D120">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14:paraId="2604FAB2">
        <w:tblPrEx>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14:paraId="6D2E2E12">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4C0D231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14:paraId="6387EFE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14:paraId="6C7A32A7">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087DB9A8">
        <w:tblPrEx>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14:paraId="5200E613">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14:paraId="65FB494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14:paraId="0F3B95E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14:paraId="26E79CE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14:paraId="50B8505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14:paraId="0E41981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14:paraId="1A1FA71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14:paraId="20F9D4B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14:paraId="4D983E0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14:paraId="0118EC8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14:paraId="39493B9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14:paraId="3347E66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14:paraId="47E5D82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14:paraId="37BCBED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14:paraId="63DA782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14:paraId="664939E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757BDE9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7A78471F">
        <w:tblPrEx>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14:paraId="07939BBB">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395A443D">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14:paraId="756EEC74">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14:paraId="35F990CB">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14:paraId="25994A3F">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14:paraId="6341B629">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14:paraId="68182546">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14:paraId="3DF4A873">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14:paraId="5F359AF2">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14:paraId="2CD01F7E">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14:paraId="369A0B96">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14:paraId="0A258AE1">
        <w:tblPrEx>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0EA0CDB9">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14:paraId="4BE231FF">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5319BFE3">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7AC7A35D">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0B38ECFE">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0E1302EE">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3515E258">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2513C3CC">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0AF21848">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41732133">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27BD1130">
            <w:pPr>
              <w:adjustRightInd w:val="0"/>
              <w:snapToGrid w:val="0"/>
              <w:spacing w:line="276" w:lineRule="auto"/>
              <w:jc w:val="center"/>
              <w:rPr>
                <w:color w:val="auto"/>
                <w:kern w:val="0"/>
                <w:sz w:val="20"/>
                <w:szCs w:val="20"/>
              </w:rPr>
            </w:pPr>
          </w:p>
        </w:tc>
      </w:tr>
      <w:tr w14:paraId="4212BF31">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7A291FDD">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14:paraId="03AC216B">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2018AE45">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284EB104">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1D42951A">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39E66645">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1348F1B6">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0407A9E6">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345B2C81">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5E1E9234">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24F0CC6D">
            <w:pPr>
              <w:adjustRightInd w:val="0"/>
              <w:snapToGrid w:val="0"/>
              <w:spacing w:line="276" w:lineRule="auto"/>
              <w:jc w:val="center"/>
              <w:rPr>
                <w:color w:val="auto"/>
                <w:kern w:val="0"/>
                <w:sz w:val="20"/>
                <w:szCs w:val="20"/>
              </w:rPr>
            </w:pPr>
          </w:p>
        </w:tc>
      </w:tr>
      <w:tr w14:paraId="4FDD5D2B">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183CC13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14:paraId="5A149A42">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485B0CD8">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1A9F5B0D">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7B9F459B">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5FBCBD39">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4CFBE708">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0CEBD258">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5088F094">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7DEB8369">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54C10CC3">
            <w:pPr>
              <w:adjustRightInd w:val="0"/>
              <w:snapToGrid w:val="0"/>
              <w:spacing w:line="276" w:lineRule="auto"/>
              <w:jc w:val="center"/>
              <w:rPr>
                <w:color w:val="auto"/>
                <w:kern w:val="0"/>
                <w:sz w:val="20"/>
                <w:szCs w:val="20"/>
              </w:rPr>
            </w:pPr>
          </w:p>
        </w:tc>
      </w:tr>
      <w:tr w14:paraId="3D0E5729">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0973C8F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14:paraId="6464E180">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0180516A">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72697DB8">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357D8BCD">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06FCEFB4">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0F35ABF5">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36CFCE75">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2BC23D82">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07312429">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5F06D699">
            <w:pPr>
              <w:adjustRightInd w:val="0"/>
              <w:snapToGrid w:val="0"/>
              <w:spacing w:line="276" w:lineRule="auto"/>
              <w:jc w:val="center"/>
              <w:rPr>
                <w:color w:val="auto"/>
                <w:kern w:val="0"/>
                <w:sz w:val="20"/>
                <w:szCs w:val="20"/>
              </w:rPr>
            </w:pPr>
          </w:p>
        </w:tc>
      </w:tr>
      <w:tr w14:paraId="7A0E97D6">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6EDDE30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14:paraId="28B52345">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3102F340">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167E1D32">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31347C4F">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463B6C7A">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1C319B87">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73B2761A">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1ED0DC42">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76F76271">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20FA34F4">
            <w:pPr>
              <w:adjustRightInd w:val="0"/>
              <w:snapToGrid w:val="0"/>
              <w:spacing w:line="276" w:lineRule="auto"/>
              <w:jc w:val="center"/>
              <w:rPr>
                <w:color w:val="auto"/>
                <w:kern w:val="0"/>
                <w:sz w:val="20"/>
                <w:szCs w:val="20"/>
              </w:rPr>
            </w:pPr>
          </w:p>
        </w:tc>
      </w:tr>
      <w:tr w14:paraId="6A258731">
        <w:tblPrEx>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14:paraId="2B8E9C72">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14:paraId="0CFD3702">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14:paraId="48D40882">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14:paraId="50A467F7">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14:paraId="79849591">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01B57179">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3EF4F5E7">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14:paraId="3F37BCCC">
            <w:pPr>
              <w:adjustRightInd w:val="0"/>
              <w:snapToGrid w:val="0"/>
              <w:spacing w:line="276" w:lineRule="auto"/>
              <w:jc w:val="center"/>
              <w:rPr>
                <w:color w:val="auto"/>
                <w:kern w:val="0"/>
                <w:sz w:val="20"/>
                <w:szCs w:val="20"/>
              </w:rPr>
            </w:pPr>
            <w:r>
              <w:rPr>
                <w:color w:val="auto"/>
                <w:kern w:val="0"/>
                <w:sz w:val="20"/>
                <w:szCs w:val="20"/>
              </w:rPr>
              <w:t>／</w:t>
            </w:r>
          </w:p>
        </w:tc>
      </w:tr>
    </w:tbl>
    <w:p w14:paraId="6AEC8627">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14:paraId="62F5047E">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14:paraId="0D940A19">
      <w:pPr>
        <w:autoSpaceDE w:val="0"/>
        <w:autoSpaceDN w:val="0"/>
        <w:ind w:firstLine="536"/>
        <w:jc w:val="center"/>
        <w:rPr>
          <w:rFonts w:ascii="黑体" w:hAnsi="黑体" w:eastAsia="黑体"/>
          <w:color w:val="auto"/>
          <w:sz w:val="28"/>
          <w:szCs w:val="28"/>
        </w:rPr>
      </w:pPr>
    </w:p>
    <w:p w14:paraId="1E042BF1">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14:paraId="16B33367">
        <w:tblPrEx>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4D3B4ECB">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19B187EB">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14:paraId="19CA70DC">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14:paraId="0B44415B">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14:paraId="507B48A3">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14:paraId="119ACE7F">
        <w:tblPrEx>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14:paraId="62200160">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14:paraId="2B31E34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14:paraId="1376498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14:paraId="7BE5D39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14:paraId="2005B39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7E08A17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14:paraId="4A5CB5C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14:paraId="4862DD7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14:paraId="1383B90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5506319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666CBD7B">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14:paraId="2E3F75D2">
        <w:tblPrEx>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14:paraId="142A81AD">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14:paraId="24D55A20">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14:paraId="429FAF48">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14:paraId="1C71A83E">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14:paraId="11F7FFFD">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14:paraId="6AB67E45">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14:paraId="28ADF1EF">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14:paraId="38C4DC39">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1EB67011">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2EC1F173">
        <w:tblPrEx>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57892A4A">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14:paraId="42129779">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5A7C67C3">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3B8D7507">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7AEF6D9C">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0656AF83">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30F45B47">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4000AD8D">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76D2E5AF">
            <w:pPr>
              <w:adjustRightInd w:val="0"/>
              <w:snapToGrid w:val="0"/>
              <w:spacing w:line="276" w:lineRule="auto"/>
              <w:jc w:val="center"/>
              <w:rPr>
                <w:rFonts w:eastAsia="仿宋"/>
                <w:color w:val="auto"/>
                <w:kern w:val="0"/>
                <w:sz w:val="20"/>
                <w:szCs w:val="20"/>
              </w:rPr>
            </w:pPr>
          </w:p>
        </w:tc>
      </w:tr>
      <w:tr w14:paraId="383F69DD">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2EC132A2">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14:paraId="539D0741">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768D808C">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513753BE">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5DA8B758">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5A6E7232">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7D3B0431">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20DC9266">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389FA84A">
            <w:pPr>
              <w:adjustRightInd w:val="0"/>
              <w:snapToGrid w:val="0"/>
              <w:spacing w:line="276" w:lineRule="auto"/>
              <w:jc w:val="center"/>
              <w:rPr>
                <w:rFonts w:eastAsia="仿宋"/>
                <w:color w:val="auto"/>
                <w:kern w:val="0"/>
                <w:sz w:val="20"/>
                <w:szCs w:val="20"/>
              </w:rPr>
            </w:pPr>
          </w:p>
        </w:tc>
      </w:tr>
      <w:tr w14:paraId="4913EFEE">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3F10C0CF">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14:paraId="6E05E9E7">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60497F66">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343468C9">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6BF18F06">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4109AE01">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72B32F8F">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0C4CFD9E">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48BD2EC9">
            <w:pPr>
              <w:adjustRightInd w:val="0"/>
              <w:snapToGrid w:val="0"/>
              <w:spacing w:line="276" w:lineRule="auto"/>
              <w:jc w:val="center"/>
              <w:rPr>
                <w:rFonts w:eastAsia="仿宋"/>
                <w:color w:val="auto"/>
                <w:kern w:val="0"/>
                <w:sz w:val="20"/>
                <w:szCs w:val="20"/>
              </w:rPr>
            </w:pPr>
          </w:p>
        </w:tc>
      </w:tr>
      <w:tr w14:paraId="0F3FFF2F">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04968BB3">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14:paraId="102D1662">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178D6CF2">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058C173F">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4ED47930">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7D422762">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31C0DDCB">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7F58D8DE">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0DF36EBE">
            <w:pPr>
              <w:adjustRightInd w:val="0"/>
              <w:snapToGrid w:val="0"/>
              <w:spacing w:line="276" w:lineRule="auto"/>
              <w:jc w:val="center"/>
              <w:rPr>
                <w:rFonts w:eastAsia="仿宋"/>
                <w:color w:val="auto"/>
                <w:kern w:val="0"/>
                <w:sz w:val="20"/>
                <w:szCs w:val="20"/>
              </w:rPr>
            </w:pPr>
          </w:p>
        </w:tc>
      </w:tr>
      <w:tr w14:paraId="687F7A7F">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460FDEC8">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14:paraId="3F43F162">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0D7316CF">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14BAC9E8">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4AEFE6CB">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47DCAB9B">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3FB317D0">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2FC0A36C">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3E8DA750">
            <w:pPr>
              <w:adjustRightInd w:val="0"/>
              <w:snapToGrid w:val="0"/>
              <w:spacing w:line="276" w:lineRule="auto"/>
              <w:jc w:val="center"/>
              <w:rPr>
                <w:rFonts w:eastAsia="仿宋"/>
                <w:color w:val="auto"/>
                <w:kern w:val="0"/>
                <w:sz w:val="20"/>
                <w:szCs w:val="20"/>
              </w:rPr>
            </w:pPr>
          </w:p>
        </w:tc>
      </w:tr>
      <w:tr w14:paraId="6A332F26">
        <w:tblPrEx>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14:paraId="0DAF1927">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14:paraId="767493D1">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14:paraId="1596DACD">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14:paraId="30C04C3C">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661E8103">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3F9AB119">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0B739338">
      <w:pPr>
        <w:autoSpaceDE w:val="0"/>
        <w:autoSpaceDN w:val="0"/>
        <w:ind w:firstLine="536"/>
        <w:jc w:val="center"/>
        <w:rPr>
          <w:rFonts w:eastAsia="黑体"/>
          <w:color w:val="auto"/>
          <w:sz w:val="28"/>
        </w:rPr>
      </w:pPr>
      <w:r>
        <w:rPr>
          <w:rFonts w:eastAsia="黑体"/>
          <w:color w:val="auto"/>
          <w:sz w:val="28"/>
        </w:rPr>
        <w:br w:type="page"/>
      </w:r>
    </w:p>
    <w:p w14:paraId="5436E266">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14:paraId="424F7958">
      <w:pPr>
        <w:autoSpaceDE w:val="0"/>
        <w:autoSpaceDN w:val="0"/>
        <w:ind w:firstLine="536"/>
        <w:jc w:val="center"/>
        <w:rPr>
          <w:rFonts w:ascii="黑体" w:hAnsi="黑体" w:eastAsia="黑体"/>
          <w:color w:val="auto"/>
          <w:sz w:val="28"/>
          <w:szCs w:val="28"/>
        </w:rPr>
      </w:pPr>
    </w:p>
    <w:p w14:paraId="712223E4">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14:paraId="20C71ADD">
        <w:tblPrEx>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6E85C5D2">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6EE189EE">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14:paraId="0B595695">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14:paraId="5A6C20E8">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6FC81381">
        <w:tblPrEx>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14:paraId="4F4B7A1D">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14:paraId="381A17C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14:paraId="4AE8579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14:paraId="2D3834B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14:paraId="0AE0E84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7F1826A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14:paraId="72CF99F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14:paraId="522FE67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14:paraId="31F15E0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14:paraId="790DCEF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0667D1E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135E0198">
        <w:tblPrEx>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14:paraId="377F856B">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14:paraId="2FC0C233">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14:paraId="43645FF6">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14:paraId="295F1CCD">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14:paraId="6D0202FF">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14:paraId="7077A612">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14:paraId="212F86E1">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14:paraId="04B930CE">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14:paraId="1D24592A">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7507A9BC">
        <w:tblPrEx>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14FA61D5">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14:paraId="67C2E8DE">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760A48FD">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6F81366C">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65F45F88">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4B439641">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49C4BED3">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01707862">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76D87135">
            <w:pPr>
              <w:adjustRightInd w:val="0"/>
              <w:snapToGrid w:val="0"/>
              <w:spacing w:line="276" w:lineRule="auto"/>
              <w:jc w:val="center"/>
              <w:rPr>
                <w:rFonts w:eastAsia="仿宋"/>
                <w:color w:val="auto"/>
                <w:kern w:val="0"/>
                <w:sz w:val="20"/>
                <w:szCs w:val="20"/>
              </w:rPr>
            </w:pPr>
          </w:p>
        </w:tc>
      </w:tr>
      <w:tr w14:paraId="60EAD8D1">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793F94FD">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14:paraId="0EDAE192">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5C8DD8BC">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3BCBDA77">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19E044F6">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2E3FE483">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07B4B688">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2114774F">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48991AB8">
            <w:pPr>
              <w:adjustRightInd w:val="0"/>
              <w:snapToGrid w:val="0"/>
              <w:spacing w:line="276" w:lineRule="auto"/>
              <w:jc w:val="center"/>
              <w:rPr>
                <w:rFonts w:eastAsia="仿宋"/>
                <w:color w:val="auto"/>
                <w:kern w:val="0"/>
                <w:sz w:val="20"/>
                <w:szCs w:val="20"/>
              </w:rPr>
            </w:pPr>
          </w:p>
        </w:tc>
      </w:tr>
      <w:tr w14:paraId="2FFAB35F">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519B1C8B">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14:paraId="390E3608">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278806AF">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744C1AAA">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3444E895">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62E6B14F">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38A2D9B7">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18E603A2">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3E669686">
            <w:pPr>
              <w:adjustRightInd w:val="0"/>
              <w:snapToGrid w:val="0"/>
              <w:spacing w:line="276" w:lineRule="auto"/>
              <w:jc w:val="center"/>
              <w:rPr>
                <w:rFonts w:eastAsia="仿宋"/>
                <w:color w:val="auto"/>
                <w:kern w:val="0"/>
                <w:sz w:val="20"/>
                <w:szCs w:val="20"/>
              </w:rPr>
            </w:pPr>
          </w:p>
        </w:tc>
      </w:tr>
      <w:tr w14:paraId="3B68D6C2">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73D90A36">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14:paraId="0DE71CC8">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2E251006">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08B324A5">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080EFDF9">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17EDD223">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6188825F">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64183CC7">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362A71FD">
            <w:pPr>
              <w:adjustRightInd w:val="0"/>
              <w:snapToGrid w:val="0"/>
              <w:spacing w:line="276" w:lineRule="auto"/>
              <w:jc w:val="center"/>
              <w:rPr>
                <w:rFonts w:eastAsia="仿宋"/>
                <w:color w:val="auto"/>
                <w:kern w:val="0"/>
                <w:sz w:val="20"/>
                <w:szCs w:val="20"/>
              </w:rPr>
            </w:pPr>
          </w:p>
        </w:tc>
      </w:tr>
      <w:tr w14:paraId="574DE220">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08C9981D">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14:paraId="1EB0D449">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2801AA0B">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125E2E5E">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0511D042">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52B5699B">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597E507C">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17437D61">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6562ADD8">
            <w:pPr>
              <w:adjustRightInd w:val="0"/>
              <w:snapToGrid w:val="0"/>
              <w:spacing w:line="276" w:lineRule="auto"/>
              <w:jc w:val="center"/>
              <w:rPr>
                <w:rFonts w:eastAsia="仿宋"/>
                <w:color w:val="auto"/>
                <w:kern w:val="0"/>
                <w:sz w:val="20"/>
                <w:szCs w:val="20"/>
              </w:rPr>
            </w:pPr>
          </w:p>
        </w:tc>
      </w:tr>
      <w:tr w14:paraId="4C3C35CB">
        <w:tblPrEx>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14:paraId="4A23F400">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14:paraId="2BCAC8FF">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14:paraId="7FD4ABEA">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39B09381">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14:paraId="035C284B">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10542A5E">
      <w:pPr>
        <w:autoSpaceDE w:val="0"/>
        <w:autoSpaceDN w:val="0"/>
        <w:ind w:firstLine="536"/>
        <w:jc w:val="center"/>
        <w:rPr>
          <w:rFonts w:eastAsia="黑体"/>
          <w:color w:val="auto"/>
          <w:sz w:val="28"/>
        </w:rPr>
      </w:pPr>
      <w:r>
        <w:rPr>
          <w:rFonts w:eastAsia="黑体"/>
          <w:color w:val="auto"/>
          <w:sz w:val="28"/>
        </w:rPr>
        <w:br w:type="page"/>
      </w:r>
    </w:p>
    <w:p w14:paraId="52277BA9">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14:paraId="3DD0B7EE">
      <w:pPr>
        <w:autoSpaceDE w:val="0"/>
        <w:autoSpaceDN w:val="0"/>
        <w:ind w:firstLine="536"/>
        <w:jc w:val="center"/>
        <w:rPr>
          <w:rFonts w:ascii="黑体" w:hAnsi="黑体" w:eastAsia="黑体"/>
          <w:color w:val="auto"/>
          <w:sz w:val="28"/>
          <w:szCs w:val="28"/>
        </w:rPr>
      </w:pPr>
    </w:p>
    <w:p w14:paraId="14A79BEF">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14:paraId="29930E74">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1C7840A1">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5737B8C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14:paraId="68598B6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14:paraId="5ABD9CB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14:paraId="2DD826CE">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14:paraId="3CF4ACA7">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14:paraId="482EA097">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14:paraId="1F8FFED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14:paraId="3B29C1E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14:paraId="4DE06E6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14:paraId="3F1A16E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14:paraId="1202DD9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14:paraId="158FD8D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14:paraId="11157E4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14:paraId="4A9D01D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502D41A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1630733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37122C47">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14:paraId="74D132F6">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14:paraId="571CE47E">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14:paraId="4C42D9D6">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14:paraId="6B6E1D12">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14:paraId="164F79F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205BE00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6391E050">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14:paraId="299367AD">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7829861">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1A1B58B3">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9BBDB38">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14:paraId="60798DBA">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72496691">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131B0788">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56682C8A">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97027AF">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26B49EE4">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1F954B87">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225BA398">
            <w:pPr>
              <w:adjustRightInd w:val="0"/>
              <w:snapToGrid w:val="0"/>
              <w:spacing w:line="276" w:lineRule="auto"/>
              <w:jc w:val="center"/>
              <w:rPr>
                <w:rFonts w:eastAsia="仿宋"/>
                <w:color w:val="auto"/>
                <w:kern w:val="0"/>
                <w:sz w:val="20"/>
                <w:szCs w:val="20"/>
              </w:rPr>
            </w:pPr>
          </w:p>
        </w:tc>
      </w:tr>
      <w:tr w14:paraId="78C9D91E">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082A1E80">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14:paraId="0CFC7D0D">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70E5BA00">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4BB3D302">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41EEA852">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30C19287">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30A0CB52">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5DCC0E1">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39D3EC16">
            <w:pPr>
              <w:adjustRightInd w:val="0"/>
              <w:snapToGrid w:val="0"/>
              <w:spacing w:line="276" w:lineRule="auto"/>
              <w:jc w:val="center"/>
              <w:rPr>
                <w:rFonts w:eastAsia="仿宋"/>
                <w:color w:val="auto"/>
                <w:kern w:val="0"/>
                <w:sz w:val="20"/>
                <w:szCs w:val="20"/>
              </w:rPr>
            </w:pPr>
          </w:p>
        </w:tc>
      </w:tr>
      <w:tr w14:paraId="01B438C6">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2520C995">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14:paraId="32D2DA61">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B4FD2E7">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4A3DE742">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542A78B3">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3F838ADC">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5500D0D">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7AD8298E">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12C5458B">
            <w:pPr>
              <w:adjustRightInd w:val="0"/>
              <w:snapToGrid w:val="0"/>
              <w:spacing w:line="276" w:lineRule="auto"/>
              <w:jc w:val="center"/>
              <w:rPr>
                <w:rFonts w:eastAsia="仿宋"/>
                <w:color w:val="auto"/>
                <w:kern w:val="0"/>
                <w:sz w:val="20"/>
                <w:szCs w:val="20"/>
              </w:rPr>
            </w:pPr>
          </w:p>
        </w:tc>
      </w:tr>
      <w:tr w14:paraId="158D8BE0">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5D4511D4">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14:paraId="112FF320">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1590BDA7">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41592E69">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663F8EAC">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71EF2464">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4375DEA8">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697EFC6C">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11B8DA83">
            <w:pPr>
              <w:adjustRightInd w:val="0"/>
              <w:snapToGrid w:val="0"/>
              <w:spacing w:line="276" w:lineRule="auto"/>
              <w:jc w:val="center"/>
              <w:rPr>
                <w:rFonts w:eastAsia="仿宋"/>
                <w:color w:val="auto"/>
                <w:kern w:val="0"/>
                <w:sz w:val="20"/>
                <w:szCs w:val="20"/>
              </w:rPr>
            </w:pPr>
          </w:p>
        </w:tc>
      </w:tr>
      <w:tr w14:paraId="34446E0B">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1C9E16ED">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14:paraId="59C6BD70">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B51F631">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0FFCD519">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21422D63">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7CC023CC">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16936FDD">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542A5785">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4757FB2">
            <w:pPr>
              <w:adjustRightInd w:val="0"/>
              <w:snapToGrid w:val="0"/>
              <w:spacing w:line="276" w:lineRule="auto"/>
              <w:jc w:val="center"/>
              <w:rPr>
                <w:rFonts w:eastAsia="仿宋"/>
                <w:color w:val="auto"/>
                <w:kern w:val="0"/>
                <w:sz w:val="20"/>
                <w:szCs w:val="20"/>
              </w:rPr>
            </w:pPr>
          </w:p>
        </w:tc>
      </w:tr>
      <w:tr w14:paraId="30F44B50">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14:paraId="661D17CB">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14:paraId="61B1FD36">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14:paraId="39C7431F">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27ECA385">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2BE6EF67">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4C0AFCE2">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3AD0A005">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14:paraId="56375588">
      <w:pPr>
        <w:autoSpaceDE w:val="0"/>
        <w:autoSpaceDN w:val="0"/>
        <w:ind w:firstLine="536"/>
        <w:jc w:val="center"/>
        <w:rPr>
          <w:rFonts w:ascii="黑体" w:hAnsi="黑体" w:eastAsia="黑体"/>
          <w:color w:val="auto"/>
          <w:sz w:val="28"/>
          <w:szCs w:val="28"/>
        </w:rPr>
      </w:pPr>
    </w:p>
    <w:p w14:paraId="7DC35E12">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14:paraId="266E996D">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14:paraId="59B1B278">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43498641">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14:paraId="7239F60C">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14:paraId="4DF11BD0">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00C78DE5">
        <w:tblPrEx>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14:paraId="1C709BFC">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14:paraId="31475E1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14:paraId="65D7919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14:paraId="5F2A8D2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14:paraId="2EDA8C1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1592EE22">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14:paraId="6AC77F6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14:paraId="1436A77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14:paraId="2FCC086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14:paraId="1805968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7416227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338EAAC8">
        <w:tblPrEx>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14:paraId="14F50B76">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516A42FB">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14:paraId="3D53AF2C">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14:paraId="5E8D5A22">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14:paraId="19C7D740">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14:paraId="2503EE97">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14:paraId="034A1FC6">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14:paraId="38379615">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14:paraId="4BDC55FE">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14:paraId="3911CC49">
        <w:tblPrEx>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23AF5927">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14:paraId="59F8598D">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2846F074">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62934C91">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73B3CA18">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4B8580F7">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41BB7629">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27663BF3">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6E152F3A">
            <w:pPr>
              <w:adjustRightInd w:val="0"/>
              <w:snapToGrid w:val="0"/>
              <w:spacing w:line="276" w:lineRule="auto"/>
              <w:jc w:val="center"/>
              <w:rPr>
                <w:color w:val="auto"/>
                <w:kern w:val="0"/>
                <w:sz w:val="20"/>
                <w:szCs w:val="20"/>
              </w:rPr>
            </w:pPr>
          </w:p>
        </w:tc>
      </w:tr>
      <w:tr w14:paraId="0B297D6B">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1C41A42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14:paraId="249ED206">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7DE3F7E2">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0570A8A9">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752DE34A">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03DDD5C4">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57E6F103">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4EE819A0">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234100EB">
            <w:pPr>
              <w:adjustRightInd w:val="0"/>
              <w:snapToGrid w:val="0"/>
              <w:spacing w:line="276" w:lineRule="auto"/>
              <w:jc w:val="center"/>
              <w:rPr>
                <w:color w:val="auto"/>
                <w:kern w:val="0"/>
                <w:sz w:val="20"/>
                <w:szCs w:val="20"/>
              </w:rPr>
            </w:pPr>
          </w:p>
        </w:tc>
      </w:tr>
      <w:tr w14:paraId="7750F22C">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3FE33C5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14:paraId="43677CF8">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1803DDED">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739535CC">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60520B93">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7C5AA044">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7894DBA3">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77AF53A2">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5F3BE6F7">
            <w:pPr>
              <w:adjustRightInd w:val="0"/>
              <w:snapToGrid w:val="0"/>
              <w:spacing w:line="276" w:lineRule="auto"/>
              <w:jc w:val="center"/>
              <w:rPr>
                <w:color w:val="auto"/>
                <w:kern w:val="0"/>
                <w:sz w:val="20"/>
                <w:szCs w:val="20"/>
              </w:rPr>
            </w:pPr>
          </w:p>
        </w:tc>
      </w:tr>
      <w:tr w14:paraId="4736CC3D">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423C4BDE">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14:paraId="121C782C">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35E25E5A">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657420AE">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3FFC3CDE">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70639B8A">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3A0D5A29">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3F942882">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490E2227">
            <w:pPr>
              <w:adjustRightInd w:val="0"/>
              <w:snapToGrid w:val="0"/>
              <w:spacing w:line="276" w:lineRule="auto"/>
              <w:jc w:val="center"/>
              <w:rPr>
                <w:color w:val="auto"/>
                <w:kern w:val="0"/>
                <w:sz w:val="20"/>
                <w:szCs w:val="20"/>
              </w:rPr>
            </w:pPr>
          </w:p>
        </w:tc>
      </w:tr>
      <w:tr w14:paraId="31A79438">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53D23BB5">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14:paraId="578D81C6">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3FE7FDA1">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1EB460AE">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3D59AD29">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61F32CBD">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478D7A34">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19F92425">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31B9BA7D">
            <w:pPr>
              <w:adjustRightInd w:val="0"/>
              <w:snapToGrid w:val="0"/>
              <w:spacing w:line="276" w:lineRule="auto"/>
              <w:jc w:val="center"/>
              <w:rPr>
                <w:color w:val="auto"/>
                <w:kern w:val="0"/>
                <w:sz w:val="20"/>
                <w:szCs w:val="20"/>
              </w:rPr>
            </w:pPr>
          </w:p>
        </w:tc>
      </w:tr>
      <w:tr w14:paraId="3119B81D">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14:paraId="5007CA60">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14:paraId="344D7D95">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14:paraId="608CF5B7">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14:paraId="0C723C66">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33833749">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14:paraId="2EA312DB">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0C721C47">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14:paraId="5D078D99">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14:paraId="06EB50A2">
      <w:pPr>
        <w:autoSpaceDE w:val="0"/>
        <w:autoSpaceDN w:val="0"/>
        <w:ind w:firstLine="536"/>
        <w:jc w:val="center"/>
        <w:rPr>
          <w:rFonts w:ascii="黑体" w:hAnsi="黑体" w:eastAsia="黑体"/>
          <w:color w:val="auto"/>
          <w:sz w:val="28"/>
          <w:szCs w:val="28"/>
        </w:rPr>
      </w:pPr>
    </w:p>
    <w:p w14:paraId="42AE6676">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14:paraId="108CFD01">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14:paraId="2EDDA218">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48820606">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14:paraId="72ED6E09">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14:paraId="2C8E63C4">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14:paraId="2EFF7130">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14:paraId="5EDE06C0">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14:paraId="4369CBF2">
        <w:tblPrEx>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14:paraId="21CA505C">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14:paraId="552B38D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14:paraId="733F186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14:paraId="71F21C7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14:paraId="6932BCD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5EFEB114">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14:paraId="74B862D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14:paraId="3512425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14:paraId="3C95D0F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14:paraId="5383983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21CEA04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71D686E5">
        <w:tblPrEx>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14:paraId="31A8EB33">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14:paraId="0BF1ADDB">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14:paraId="190A71CD">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14:paraId="18CBC7CA">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14:paraId="232F2B02">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14:paraId="0933CE9A">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14:paraId="74AF0726">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14:paraId="659238FB">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14:paraId="6468BEA9">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14:paraId="6AABBA77">
        <w:tblPrEx>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6E1A7EF7">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14:paraId="022C4194">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76C991CE">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7C07693A">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19C66097">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76157E5C">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76B23AA9">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7368EAB4">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6FD9FD2B">
            <w:pPr>
              <w:adjustRightInd w:val="0"/>
              <w:snapToGrid w:val="0"/>
              <w:spacing w:line="276" w:lineRule="auto"/>
              <w:jc w:val="center"/>
              <w:rPr>
                <w:rFonts w:eastAsia="仿宋"/>
                <w:color w:val="auto"/>
                <w:kern w:val="0"/>
                <w:sz w:val="20"/>
                <w:szCs w:val="20"/>
              </w:rPr>
            </w:pPr>
          </w:p>
        </w:tc>
      </w:tr>
      <w:tr w14:paraId="65A136CA">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038FEA66">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14:paraId="4D472055">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3B450337">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2A5FAA9B">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7FCA7E80">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4D9843FD">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7CD23450">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515530BB">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6789551C">
            <w:pPr>
              <w:adjustRightInd w:val="0"/>
              <w:snapToGrid w:val="0"/>
              <w:spacing w:line="276" w:lineRule="auto"/>
              <w:jc w:val="center"/>
              <w:rPr>
                <w:rFonts w:eastAsia="仿宋"/>
                <w:color w:val="auto"/>
                <w:kern w:val="0"/>
                <w:sz w:val="20"/>
                <w:szCs w:val="20"/>
              </w:rPr>
            </w:pPr>
          </w:p>
        </w:tc>
      </w:tr>
      <w:tr w14:paraId="2CDC7218">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249FEAC1">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14:paraId="6C0411AD">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24EE8681">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4C4A1AAD">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22822CE2">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679CBF60">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19916196">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3EE60507">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03D49943">
            <w:pPr>
              <w:adjustRightInd w:val="0"/>
              <w:snapToGrid w:val="0"/>
              <w:spacing w:line="276" w:lineRule="auto"/>
              <w:jc w:val="center"/>
              <w:rPr>
                <w:rFonts w:eastAsia="仿宋"/>
                <w:color w:val="auto"/>
                <w:kern w:val="0"/>
                <w:sz w:val="20"/>
                <w:szCs w:val="20"/>
              </w:rPr>
            </w:pPr>
          </w:p>
        </w:tc>
      </w:tr>
      <w:tr w14:paraId="5F6DFD17">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12ABFD2B">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14:paraId="2E949744">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51256A75">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4F136395">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3399CEF8">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3B06053F">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5956D3F8">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5C5E37B8">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224CE7AB">
            <w:pPr>
              <w:adjustRightInd w:val="0"/>
              <w:snapToGrid w:val="0"/>
              <w:spacing w:line="276" w:lineRule="auto"/>
              <w:jc w:val="center"/>
              <w:rPr>
                <w:rFonts w:eastAsia="仿宋"/>
                <w:color w:val="auto"/>
                <w:kern w:val="0"/>
                <w:sz w:val="20"/>
                <w:szCs w:val="20"/>
              </w:rPr>
            </w:pPr>
          </w:p>
        </w:tc>
      </w:tr>
      <w:tr w14:paraId="088FC17B">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59E547A0">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14:paraId="2F5A2B6B">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2912CE7A">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2E4F239A">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6DA8C9FB">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33F93426">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0BC8A3A0">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0077886F">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6C95BE61">
            <w:pPr>
              <w:adjustRightInd w:val="0"/>
              <w:snapToGrid w:val="0"/>
              <w:spacing w:line="276" w:lineRule="auto"/>
              <w:jc w:val="center"/>
              <w:rPr>
                <w:rFonts w:eastAsia="仿宋"/>
                <w:color w:val="auto"/>
                <w:kern w:val="0"/>
                <w:sz w:val="20"/>
                <w:szCs w:val="20"/>
              </w:rPr>
            </w:pPr>
          </w:p>
        </w:tc>
      </w:tr>
      <w:tr w14:paraId="74F7348E">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14:paraId="7F41EFC0">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14:paraId="73194488">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14:paraId="5C66C794">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14:paraId="6AF0C55D">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1FB30750">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14:paraId="7692B1F3">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49D9484F">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14:paraId="249EB14E">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14:paraId="35787511">
      <w:pPr>
        <w:autoSpaceDE w:val="0"/>
        <w:autoSpaceDN w:val="0"/>
        <w:ind w:firstLine="536"/>
        <w:jc w:val="center"/>
        <w:rPr>
          <w:rFonts w:ascii="黑体" w:hAnsi="黑体" w:eastAsia="黑体"/>
          <w:color w:val="auto"/>
          <w:sz w:val="28"/>
          <w:szCs w:val="28"/>
        </w:rPr>
      </w:pPr>
    </w:p>
    <w:p w14:paraId="5EC57F00">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14:paraId="0F6B8672">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14:paraId="07D7A746">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1D7E7963">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14:paraId="7690153C">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14:paraId="64411B8B">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5400B89A">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14:paraId="45E1C38F">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14:paraId="4FCB6B3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14:paraId="69A6153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14:paraId="34C8C42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3A7802F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14:paraId="3557A6E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14:paraId="6EE114A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14:paraId="0CDEB37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14:paraId="4A88DE3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63567EF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198C1A8E">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14:paraId="105D3FCB">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14:paraId="4DAAEEF7">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14:paraId="5557D7E1">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14:paraId="47EED309">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14:paraId="1AB397DA">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14:paraId="4648000D">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14:paraId="54DF438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14:paraId="340E41BC">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14:paraId="052620CA">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69F3FFB0">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14:paraId="499D2884">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096B86C4">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EFD68ED">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67B44401">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7E600B83">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0AA063B0">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593074B7">
            <w:pPr>
              <w:adjustRightInd w:val="0"/>
              <w:snapToGrid w:val="0"/>
              <w:spacing w:line="276" w:lineRule="auto"/>
              <w:jc w:val="center"/>
              <w:rPr>
                <w:rFonts w:eastAsia="仿宋"/>
                <w:color w:val="auto"/>
                <w:kern w:val="0"/>
                <w:sz w:val="20"/>
                <w:szCs w:val="20"/>
              </w:rPr>
            </w:pPr>
          </w:p>
        </w:tc>
      </w:tr>
      <w:tr w14:paraId="52DC1776">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353BB002">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14:paraId="4F1DA863">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53A467BA">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46BB9051">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3568BC44">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37D43511">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13716210">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1A11DF1C">
            <w:pPr>
              <w:adjustRightInd w:val="0"/>
              <w:snapToGrid w:val="0"/>
              <w:spacing w:line="276" w:lineRule="auto"/>
              <w:jc w:val="center"/>
              <w:rPr>
                <w:rFonts w:eastAsia="仿宋"/>
                <w:color w:val="auto"/>
                <w:kern w:val="0"/>
                <w:sz w:val="20"/>
                <w:szCs w:val="20"/>
              </w:rPr>
            </w:pPr>
          </w:p>
        </w:tc>
      </w:tr>
      <w:tr w14:paraId="4E6966EA">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1056C7BE">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14:paraId="0785B6DA">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15E62049">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8464612">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7CC8631A">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39D5DAD8">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31EE7F7A">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14A7C497">
            <w:pPr>
              <w:adjustRightInd w:val="0"/>
              <w:snapToGrid w:val="0"/>
              <w:spacing w:line="276" w:lineRule="auto"/>
              <w:jc w:val="center"/>
              <w:rPr>
                <w:rFonts w:eastAsia="仿宋"/>
                <w:color w:val="auto"/>
                <w:kern w:val="0"/>
                <w:sz w:val="20"/>
                <w:szCs w:val="20"/>
              </w:rPr>
            </w:pPr>
          </w:p>
        </w:tc>
      </w:tr>
      <w:tr w14:paraId="7E00FACC">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7C34A0B7">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14:paraId="6E888E30">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407BBAB8">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F54C19E">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7578A66C">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344CF916">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01C75820">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77C0DE38">
            <w:pPr>
              <w:adjustRightInd w:val="0"/>
              <w:snapToGrid w:val="0"/>
              <w:spacing w:line="276" w:lineRule="auto"/>
              <w:jc w:val="center"/>
              <w:rPr>
                <w:rFonts w:eastAsia="仿宋"/>
                <w:color w:val="auto"/>
                <w:kern w:val="0"/>
                <w:sz w:val="20"/>
                <w:szCs w:val="20"/>
              </w:rPr>
            </w:pPr>
          </w:p>
        </w:tc>
      </w:tr>
      <w:tr w14:paraId="594BC2CD">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6CB2A542">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14:paraId="0DF598CA">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13A1B27C">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1179224">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26AF9DD0">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04D9B14B">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E937DED">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6D8A0213">
            <w:pPr>
              <w:adjustRightInd w:val="0"/>
              <w:snapToGrid w:val="0"/>
              <w:spacing w:line="276" w:lineRule="auto"/>
              <w:jc w:val="center"/>
              <w:rPr>
                <w:rFonts w:eastAsia="仿宋"/>
                <w:color w:val="auto"/>
                <w:kern w:val="0"/>
                <w:sz w:val="20"/>
                <w:szCs w:val="20"/>
              </w:rPr>
            </w:pPr>
          </w:p>
        </w:tc>
      </w:tr>
      <w:tr w14:paraId="6C00957A">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14:paraId="120041F9">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14:paraId="12A7208E">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14:paraId="6DEF8C25">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22F08676">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14:paraId="0210CC91">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14640745">
      <w:pPr>
        <w:autoSpaceDE w:val="0"/>
        <w:autoSpaceDN w:val="0"/>
        <w:ind w:firstLine="536"/>
        <w:jc w:val="center"/>
        <w:rPr>
          <w:rFonts w:eastAsia="黑体"/>
          <w:color w:val="auto"/>
          <w:sz w:val="28"/>
        </w:rPr>
      </w:pPr>
      <w:r>
        <w:rPr>
          <w:rFonts w:eastAsia="黑体"/>
          <w:color w:val="auto"/>
          <w:sz w:val="28"/>
        </w:rPr>
        <w:br w:type="page"/>
      </w:r>
    </w:p>
    <w:p w14:paraId="327E3090">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14:paraId="6B451562">
      <w:pPr>
        <w:autoSpaceDE w:val="0"/>
        <w:autoSpaceDN w:val="0"/>
        <w:ind w:firstLine="536"/>
        <w:jc w:val="center"/>
        <w:rPr>
          <w:rFonts w:ascii="黑体" w:hAnsi="黑体" w:eastAsia="黑体"/>
          <w:color w:val="auto"/>
          <w:sz w:val="28"/>
          <w:szCs w:val="28"/>
        </w:rPr>
      </w:pPr>
    </w:p>
    <w:p w14:paraId="658B14BF">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14:paraId="0219B109">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1053B0A5">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5ECFCCB8">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14:paraId="279287B1">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14:paraId="62EDA6A1">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14:paraId="50E78E70">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14:paraId="2B8C9D8B">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14:paraId="41983AB5">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14:paraId="3C92EB9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14:paraId="11183A9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14:paraId="6F252C6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14:paraId="58F21A9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14:paraId="0D70616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14:paraId="019665B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14:paraId="6FE9848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14:paraId="3CEE0C6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65F9D2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19798EA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411EF2EA">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14:paraId="38CF1C41">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14:paraId="57CBFDF0">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14:paraId="15C23923">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14:paraId="4A7CC714">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14:paraId="0BCE1DC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0C69F6AB">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1E9CBCBF">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14:paraId="1A57DAE4">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73049986">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7A7FD52D">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4445445">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14:paraId="0854980E">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7B09AAD9">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548A991F">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6FE1CED3">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22267CDC">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17232F27">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22E78092">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1469DE03">
            <w:pPr>
              <w:adjustRightInd w:val="0"/>
              <w:snapToGrid w:val="0"/>
              <w:spacing w:line="276" w:lineRule="auto"/>
              <w:jc w:val="center"/>
              <w:rPr>
                <w:rFonts w:eastAsia="仿宋"/>
                <w:color w:val="auto"/>
                <w:kern w:val="0"/>
                <w:sz w:val="20"/>
                <w:szCs w:val="20"/>
              </w:rPr>
            </w:pPr>
          </w:p>
        </w:tc>
      </w:tr>
      <w:tr w14:paraId="23EB2BF4">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01F6666">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14:paraId="379744EE">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5D336140">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78A18C8B">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6A72591D">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B012111">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BABD6EF">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2885CFF">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6003DC8C">
            <w:pPr>
              <w:adjustRightInd w:val="0"/>
              <w:snapToGrid w:val="0"/>
              <w:spacing w:line="276" w:lineRule="auto"/>
              <w:jc w:val="center"/>
              <w:rPr>
                <w:rFonts w:eastAsia="仿宋"/>
                <w:color w:val="auto"/>
                <w:kern w:val="0"/>
                <w:sz w:val="20"/>
                <w:szCs w:val="20"/>
              </w:rPr>
            </w:pPr>
          </w:p>
        </w:tc>
      </w:tr>
      <w:tr w14:paraId="6D37DE58">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7A8E8F8E">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14:paraId="67353CC4">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776CD6F3">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352CD172">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4D32D5E4">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19CACBCB">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BE4B8EA">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9A1F8A6">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7646DEC7">
            <w:pPr>
              <w:adjustRightInd w:val="0"/>
              <w:snapToGrid w:val="0"/>
              <w:spacing w:line="276" w:lineRule="auto"/>
              <w:jc w:val="center"/>
              <w:rPr>
                <w:rFonts w:eastAsia="仿宋"/>
                <w:color w:val="auto"/>
                <w:kern w:val="0"/>
                <w:sz w:val="20"/>
                <w:szCs w:val="20"/>
              </w:rPr>
            </w:pPr>
          </w:p>
        </w:tc>
      </w:tr>
      <w:tr w14:paraId="5A62A189">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025A9246">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14:paraId="0821736E">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7294FB23">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5BB941B2">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145C4431">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B75E854">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233AC937">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4763FDE1">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12964A30">
            <w:pPr>
              <w:adjustRightInd w:val="0"/>
              <w:snapToGrid w:val="0"/>
              <w:spacing w:line="276" w:lineRule="auto"/>
              <w:jc w:val="center"/>
              <w:rPr>
                <w:rFonts w:eastAsia="仿宋"/>
                <w:color w:val="auto"/>
                <w:kern w:val="0"/>
                <w:sz w:val="20"/>
                <w:szCs w:val="20"/>
              </w:rPr>
            </w:pPr>
          </w:p>
        </w:tc>
      </w:tr>
      <w:tr w14:paraId="4A132D0D">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0631F18">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14:paraId="27B925AE">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763B8F5B">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0D77050D">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53B5E2DF">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1368986">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532A368">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60229BB0">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300379F0">
            <w:pPr>
              <w:adjustRightInd w:val="0"/>
              <w:snapToGrid w:val="0"/>
              <w:spacing w:line="276" w:lineRule="auto"/>
              <w:jc w:val="center"/>
              <w:rPr>
                <w:rFonts w:eastAsia="仿宋"/>
                <w:color w:val="auto"/>
                <w:kern w:val="0"/>
                <w:sz w:val="20"/>
                <w:szCs w:val="20"/>
              </w:rPr>
            </w:pPr>
          </w:p>
        </w:tc>
      </w:tr>
      <w:tr w14:paraId="3CD84E6A">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14:paraId="4E1A3410">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14:paraId="6097FDB7">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14:paraId="35EFCA31">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7E30A9C0">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12BF81D5">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5FA14CFC">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5E9A5DBF">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14:paraId="589D9A96">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14:paraId="10FAD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trPr>
        <w:tc>
          <w:tcPr>
            <w:tcW w:w="12971" w:type="dxa"/>
            <w:gridSpan w:val="9"/>
          </w:tcPr>
          <w:p w14:paraId="0C3A8282">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1AB35807">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14:paraId="3F4A8A67">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14:paraId="14A5BE53">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50129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restart"/>
            <w:shd w:val="clear" w:color="auto" w:fill="auto"/>
            <w:vAlign w:val="center"/>
          </w:tcPr>
          <w:p w14:paraId="7EC5E006">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14:paraId="5C7D0A56">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14:paraId="6455690F">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14:paraId="57C4A04B">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14:paraId="7B8DEADD">
            <w:pPr>
              <w:jc w:val="center"/>
              <w:rPr>
                <w:rFonts w:ascii="黑体" w:hAnsi="黑体" w:eastAsia="黑体"/>
                <w:color w:val="auto"/>
                <w:sz w:val="20"/>
                <w:szCs w:val="20"/>
              </w:rPr>
            </w:pPr>
            <w:r>
              <w:rPr>
                <w:rFonts w:hint="eastAsia" w:ascii="黑体" w:hAnsi="黑体" w:eastAsia="黑体"/>
                <w:color w:val="auto"/>
                <w:sz w:val="20"/>
                <w:szCs w:val="20"/>
              </w:rPr>
              <w:t>单价</w:t>
            </w:r>
          </w:p>
          <w:p w14:paraId="1C46D79B">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14:paraId="48EE6397">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14:paraId="109FA838">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14:paraId="68013FA9">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14:paraId="5422AC1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7E65B15C">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14:paraId="2922D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continue"/>
            <w:shd w:val="clear" w:color="auto" w:fill="auto"/>
            <w:vAlign w:val="center"/>
          </w:tcPr>
          <w:p w14:paraId="1917D42D">
            <w:pPr>
              <w:ind w:firstLine="377"/>
              <w:jc w:val="center"/>
              <w:rPr>
                <w:rFonts w:ascii="宋体" w:hAnsi="宋体"/>
                <w:b/>
                <w:bCs/>
                <w:color w:val="auto"/>
                <w:sz w:val="20"/>
                <w:szCs w:val="20"/>
              </w:rPr>
            </w:pPr>
          </w:p>
        </w:tc>
        <w:tc>
          <w:tcPr>
            <w:tcW w:w="1248" w:type="dxa"/>
            <w:vAlign w:val="center"/>
          </w:tcPr>
          <w:p w14:paraId="2DDE7C69">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14:paraId="6262BFE6">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14:paraId="2971E86A">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14:paraId="785CC9D5">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14:paraId="1011CE25">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14:paraId="5E1DE409">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14:paraId="2CFBD650">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14:paraId="3FC495B1">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14:paraId="584E6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4BA61501">
            <w:pPr>
              <w:jc w:val="center"/>
              <w:rPr>
                <w:rFonts w:eastAsia="仿宋"/>
                <w:color w:val="auto"/>
                <w:sz w:val="20"/>
                <w:szCs w:val="20"/>
              </w:rPr>
            </w:pPr>
            <w:r>
              <w:rPr>
                <w:rFonts w:eastAsia="仿宋"/>
                <w:color w:val="auto"/>
                <w:sz w:val="20"/>
                <w:szCs w:val="20"/>
              </w:rPr>
              <w:t>1</w:t>
            </w:r>
          </w:p>
        </w:tc>
        <w:tc>
          <w:tcPr>
            <w:tcW w:w="1248" w:type="dxa"/>
            <w:vAlign w:val="center"/>
          </w:tcPr>
          <w:p w14:paraId="7D022220">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14:paraId="2E240308">
            <w:pPr>
              <w:jc w:val="center"/>
              <w:rPr>
                <w:rFonts w:eastAsia="仿宋"/>
                <w:color w:val="auto"/>
                <w:sz w:val="20"/>
                <w:szCs w:val="20"/>
              </w:rPr>
            </w:pPr>
          </w:p>
        </w:tc>
        <w:tc>
          <w:tcPr>
            <w:tcW w:w="1333" w:type="dxa"/>
            <w:shd w:val="clear" w:color="auto" w:fill="auto"/>
            <w:vAlign w:val="center"/>
          </w:tcPr>
          <w:p w14:paraId="51C222AA">
            <w:pPr>
              <w:jc w:val="center"/>
              <w:rPr>
                <w:rFonts w:eastAsia="仿宋"/>
                <w:color w:val="auto"/>
                <w:sz w:val="20"/>
                <w:szCs w:val="20"/>
              </w:rPr>
            </w:pPr>
          </w:p>
        </w:tc>
        <w:tc>
          <w:tcPr>
            <w:tcW w:w="1697" w:type="dxa"/>
            <w:shd w:val="clear" w:color="auto" w:fill="auto"/>
            <w:vAlign w:val="center"/>
          </w:tcPr>
          <w:p w14:paraId="0E25A225">
            <w:pPr>
              <w:jc w:val="center"/>
              <w:rPr>
                <w:rFonts w:eastAsia="仿宋"/>
                <w:color w:val="auto"/>
                <w:sz w:val="20"/>
                <w:szCs w:val="20"/>
              </w:rPr>
            </w:pPr>
          </w:p>
        </w:tc>
        <w:tc>
          <w:tcPr>
            <w:tcW w:w="1461" w:type="dxa"/>
            <w:shd w:val="clear" w:color="auto" w:fill="auto"/>
            <w:vAlign w:val="center"/>
          </w:tcPr>
          <w:p w14:paraId="664C117D">
            <w:pPr>
              <w:jc w:val="center"/>
              <w:rPr>
                <w:rFonts w:eastAsia="仿宋"/>
                <w:color w:val="auto"/>
                <w:sz w:val="20"/>
                <w:szCs w:val="20"/>
              </w:rPr>
            </w:pPr>
          </w:p>
        </w:tc>
        <w:tc>
          <w:tcPr>
            <w:tcW w:w="1577" w:type="dxa"/>
            <w:shd w:val="clear" w:color="auto" w:fill="auto"/>
            <w:vAlign w:val="center"/>
          </w:tcPr>
          <w:p w14:paraId="4F4776E9">
            <w:pPr>
              <w:jc w:val="center"/>
              <w:rPr>
                <w:rFonts w:eastAsia="仿宋"/>
                <w:color w:val="auto"/>
                <w:sz w:val="20"/>
                <w:szCs w:val="20"/>
              </w:rPr>
            </w:pPr>
          </w:p>
        </w:tc>
        <w:tc>
          <w:tcPr>
            <w:tcW w:w="1577" w:type="dxa"/>
            <w:shd w:val="clear" w:color="auto" w:fill="auto"/>
            <w:vAlign w:val="center"/>
          </w:tcPr>
          <w:p w14:paraId="63DA38FF">
            <w:pPr>
              <w:jc w:val="center"/>
              <w:rPr>
                <w:rFonts w:eastAsia="仿宋"/>
                <w:color w:val="auto"/>
                <w:sz w:val="20"/>
                <w:szCs w:val="20"/>
              </w:rPr>
            </w:pPr>
          </w:p>
        </w:tc>
        <w:tc>
          <w:tcPr>
            <w:tcW w:w="2444" w:type="dxa"/>
            <w:vAlign w:val="center"/>
          </w:tcPr>
          <w:p w14:paraId="4E17246F">
            <w:pPr>
              <w:jc w:val="center"/>
              <w:rPr>
                <w:rFonts w:eastAsia="仿宋"/>
                <w:color w:val="auto"/>
                <w:sz w:val="20"/>
                <w:szCs w:val="20"/>
              </w:rPr>
            </w:pPr>
          </w:p>
        </w:tc>
      </w:tr>
      <w:tr w14:paraId="6E99D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115151EA">
            <w:pPr>
              <w:jc w:val="center"/>
              <w:rPr>
                <w:rFonts w:eastAsia="仿宋"/>
                <w:color w:val="auto"/>
                <w:sz w:val="20"/>
                <w:szCs w:val="20"/>
              </w:rPr>
            </w:pPr>
            <w:r>
              <w:rPr>
                <w:rFonts w:eastAsia="仿宋"/>
                <w:color w:val="auto"/>
                <w:sz w:val="20"/>
                <w:szCs w:val="20"/>
              </w:rPr>
              <w:t>2</w:t>
            </w:r>
          </w:p>
        </w:tc>
        <w:tc>
          <w:tcPr>
            <w:tcW w:w="1248" w:type="dxa"/>
            <w:vAlign w:val="center"/>
          </w:tcPr>
          <w:p w14:paraId="652A9370">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14:paraId="40CEA885">
            <w:pPr>
              <w:jc w:val="center"/>
              <w:rPr>
                <w:rFonts w:eastAsia="仿宋"/>
                <w:color w:val="auto"/>
                <w:sz w:val="20"/>
                <w:szCs w:val="20"/>
              </w:rPr>
            </w:pPr>
          </w:p>
        </w:tc>
        <w:tc>
          <w:tcPr>
            <w:tcW w:w="1333" w:type="dxa"/>
            <w:shd w:val="clear" w:color="auto" w:fill="auto"/>
            <w:vAlign w:val="center"/>
          </w:tcPr>
          <w:p w14:paraId="460FC17E">
            <w:pPr>
              <w:jc w:val="center"/>
              <w:rPr>
                <w:rFonts w:eastAsia="仿宋"/>
                <w:color w:val="auto"/>
                <w:sz w:val="20"/>
                <w:szCs w:val="20"/>
              </w:rPr>
            </w:pPr>
          </w:p>
        </w:tc>
        <w:tc>
          <w:tcPr>
            <w:tcW w:w="1697" w:type="dxa"/>
            <w:shd w:val="clear" w:color="auto" w:fill="auto"/>
            <w:vAlign w:val="center"/>
          </w:tcPr>
          <w:p w14:paraId="7BDCE2C1">
            <w:pPr>
              <w:jc w:val="center"/>
              <w:rPr>
                <w:rFonts w:eastAsia="仿宋"/>
                <w:color w:val="auto"/>
                <w:sz w:val="20"/>
                <w:szCs w:val="20"/>
              </w:rPr>
            </w:pPr>
          </w:p>
        </w:tc>
        <w:tc>
          <w:tcPr>
            <w:tcW w:w="1461" w:type="dxa"/>
            <w:shd w:val="clear" w:color="auto" w:fill="auto"/>
            <w:vAlign w:val="center"/>
          </w:tcPr>
          <w:p w14:paraId="664D4640">
            <w:pPr>
              <w:jc w:val="center"/>
              <w:rPr>
                <w:rFonts w:eastAsia="仿宋"/>
                <w:color w:val="auto"/>
                <w:sz w:val="20"/>
                <w:szCs w:val="20"/>
              </w:rPr>
            </w:pPr>
          </w:p>
        </w:tc>
        <w:tc>
          <w:tcPr>
            <w:tcW w:w="1577" w:type="dxa"/>
            <w:shd w:val="clear" w:color="auto" w:fill="auto"/>
            <w:vAlign w:val="center"/>
          </w:tcPr>
          <w:p w14:paraId="2B3A3B8E">
            <w:pPr>
              <w:jc w:val="center"/>
              <w:rPr>
                <w:rFonts w:eastAsia="仿宋"/>
                <w:color w:val="auto"/>
                <w:sz w:val="20"/>
                <w:szCs w:val="20"/>
              </w:rPr>
            </w:pPr>
          </w:p>
        </w:tc>
        <w:tc>
          <w:tcPr>
            <w:tcW w:w="1577" w:type="dxa"/>
            <w:shd w:val="clear" w:color="auto" w:fill="auto"/>
            <w:vAlign w:val="center"/>
          </w:tcPr>
          <w:p w14:paraId="425ECEAD">
            <w:pPr>
              <w:jc w:val="center"/>
              <w:rPr>
                <w:rFonts w:eastAsia="仿宋"/>
                <w:color w:val="auto"/>
                <w:sz w:val="20"/>
                <w:szCs w:val="20"/>
              </w:rPr>
            </w:pPr>
          </w:p>
        </w:tc>
        <w:tc>
          <w:tcPr>
            <w:tcW w:w="2444" w:type="dxa"/>
            <w:vAlign w:val="center"/>
          </w:tcPr>
          <w:p w14:paraId="158485B1">
            <w:pPr>
              <w:jc w:val="center"/>
              <w:rPr>
                <w:rFonts w:eastAsia="仿宋"/>
                <w:color w:val="auto"/>
                <w:sz w:val="20"/>
                <w:szCs w:val="20"/>
              </w:rPr>
            </w:pPr>
          </w:p>
        </w:tc>
      </w:tr>
      <w:tr w14:paraId="5323F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29E864C0">
            <w:pPr>
              <w:jc w:val="center"/>
              <w:rPr>
                <w:rFonts w:eastAsia="仿宋"/>
                <w:color w:val="auto"/>
                <w:sz w:val="20"/>
                <w:szCs w:val="20"/>
              </w:rPr>
            </w:pPr>
            <w:r>
              <w:rPr>
                <w:rFonts w:eastAsia="仿宋"/>
                <w:color w:val="auto"/>
                <w:sz w:val="20"/>
                <w:szCs w:val="20"/>
              </w:rPr>
              <w:t>3</w:t>
            </w:r>
          </w:p>
        </w:tc>
        <w:tc>
          <w:tcPr>
            <w:tcW w:w="1248" w:type="dxa"/>
            <w:vAlign w:val="center"/>
          </w:tcPr>
          <w:p w14:paraId="4530650F">
            <w:pPr>
              <w:jc w:val="center"/>
              <w:rPr>
                <w:rFonts w:eastAsia="仿宋"/>
                <w:color w:val="auto"/>
                <w:sz w:val="20"/>
                <w:szCs w:val="20"/>
              </w:rPr>
            </w:pPr>
          </w:p>
        </w:tc>
        <w:tc>
          <w:tcPr>
            <w:tcW w:w="1012" w:type="dxa"/>
            <w:shd w:val="clear" w:color="auto" w:fill="auto"/>
            <w:vAlign w:val="center"/>
          </w:tcPr>
          <w:p w14:paraId="3D343CC5">
            <w:pPr>
              <w:jc w:val="center"/>
              <w:rPr>
                <w:rFonts w:eastAsia="仿宋"/>
                <w:color w:val="auto"/>
                <w:sz w:val="20"/>
                <w:szCs w:val="20"/>
              </w:rPr>
            </w:pPr>
          </w:p>
        </w:tc>
        <w:tc>
          <w:tcPr>
            <w:tcW w:w="1333" w:type="dxa"/>
            <w:shd w:val="clear" w:color="auto" w:fill="auto"/>
            <w:vAlign w:val="center"/>
          </w:tcPr>
          <w:p w14:paraId="02451FC8">
            <w:pPr>
              <w:jc w:val="center"/>
              <w:rPr>
                <w:rFonts w:eastAsia="仿宋"/>
                <w:color w:val="auto"/>
                <w:sz w:val="20"/>
                <w:szCs w:val="20"/>
              </w:rPr>
            </w:pPr>
          </w:p>
        </w:tc>
        <w:tc>
          <w:tcPr>
            <w:tcW w:w="1697" w:type="dxa"/>
            <w:shd w:val="clear" w:color="auto" w:fill="auto"/>
            <w:vAlign w:val="center"/>
          </w:tcPr>
          <w:p w14:paraId="0506E7C6">
            <w:pPr>
              <w:jc w:val="center"/>
              <w:rPr>
                <w:rFonts w:eastAsia="仿宋"/>
                <w:color w:val="auto"/>
                <w:sz w:val="20"/>
                <w:szCs w:val="20"/>
              </w:rPr>
            </w:pPr>
          </w:p>
        </w:tc>
        <w:tc>
          <w:tcPr>
            <w:tcW w:w="1461" w:type="dxa"/>
            <w:shd w:val="clear" w:color="auto" w:fill="auto"/>
            <w:vAlign w:val="center"/>
          </w:tcPr>
          <w:p w14:paraId="181666D0">
            <w:pPr>
              <w:jc w:val="center"/>
              <w:rPr>
                <w:rFonts w:eastAsia="仿宋"/>
                <w:color w:val="auto"/>
                <w:sz w:val="20"/>
                <w:szCs w:val="20"/>
              </w:rPr>
            </w:pPr>
          </w:p>
        </w:tc>
        <w:tc>
          <w:tcPr>
            <w:tcW w:w="1577" w:type="dxa"/>
            <w:shd w:val="clear" w:color="auto" w:fill="auto"/>
            <w:vAlign w:val="center"/>
          </w:tcPr>
          <w:p w14:paraId="2771FFCC">
            <w:pPr>
              <w:jc w:val="center"/>
              <w:rPr>
                <w:rFonts w:eastAsia="仿宋"/>
                <w:color w:val="auto"/>
                <w:sz w:val="20"/>
                <w:szCs w:val="20"/>
              </w:rPr>
            </w:pPr>
          </w:p>
        </w:tc>
        <w:tc>
          <w:tcPr>
            <w:tcW w:w="1577" w:type="dxa"/>
            <w:shd w:val="clear" w:color="auto" w:fill="auto"/>
            <w:vAlign w:val="center"/>
          </w:tcPr>
          <w:p w14:paraId="0E105B2B">
            <w:pPr>
              <w:jc w:val="center"/>
              <w:rPr>
                <w:rFonts w:eastAsia="仿宋"/>
                <w:color w:val="auto"/>
                <w:sz w:val="20"/>
                <w:szCs w:val="20"/>
              </w:rPr>
            </w:pPr>
          </w:p>
        </w:tc>
        <w:tc>
          <w:tcPr>
            <w:tcW w:w="2444" w:type="dxa"/>
            <w:vAlign w:val="center"/>
          </w:tcPr>
          <w:p w14:paraId="5CF62F47">
            <w:pPr>
              <w:jc w:val="center"/>
              <w:rPr>
                <w:rFonts w:eastAsia="仿宋"/>
                <w:color w:val="auto"/>
                <w:sz w:val="20"/>
                <w:szCs w:val="20"/>
              </w:rPr>
            </w:pPr>
          </w:p>
        </w:tc>
      </w:tr>
      <w:tr w14:paraId="44ABC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0716F2B0">
            <w:pPr>
              <w:jc w:val="center"/>
              <w:rPr>
                <w:rFonts w:eastAsia="仿宋"/>
                <w:color w:val="auto"/>
                <w:sz w:val="20"/>
                <w:szCs w:val="20"/>
              </w:rPr>
            </w:pPr>
            <w:r>
              <w:rPr>
                <w:rFonts w:eastAsia="仿宋"/>
                <w:color w:val="auto"/>
                <w:sz w:val="20"/>
                <w:szCs w:val="20"/>
              </w:rPr>
              <w:t>4</w:t>
            </w:r>
          </w:p>
        </w:tc>
        <w:tc>
          <w:tcPr>
            <w:tcW w:w="1248" w:type="dxa"/>
            <w:vAlign w:val="center"/>
          </w:tcPr>
          <w:p w14:paraId="1A1BC8CC">
            <w:pPr>
              <w:jc w:val="center"/>
              <w:rPr>
                <w:rFonts w:eastAsia="仿宋"/>
                <w:color w:val="auto"/>
                <w:sz w:val="20"/>
                <w:szCs w:val="20"/>
              </w:rPr>
            </w:pPr>
          </w:p>
        </w:tc>
        <w:tc>
          <w:tcPr>
            <w:tcW w:w="1012" w:type="dxa"/>
            <w:shd w:val="clear" w:color="auto" w:fill="auto"/>
            <w:vAlign w:val="center"/>
          </w:tcPr>
          <w:p w14:paraId="3E894A8A">
            <w:pPr>
              <w:jc w:val="center"/>
              <w:rPr>
                <w:rFonts w:eastAsia="仿宋"/>
                <w:color w:val="auto"/>
                <w:sz w:val="20"/>
                <w:szCs w:val="20"/>
              </w:rPr>
            </w:pPr>
          </w:p>
        </w:tc>
        <w:tc>
          <w:tcPr>
            <w:tcW w:w="1333" w:type="dxa"/>
            <w:shd w:val="clear" w:color="auto" w:fill="auto"/>
            <w:vAlign w:val="center"/>
          </w:tcPr>
          <w:p w14:paraId="2C6A1F04">
            <w:pPr>
              <w:jc w:val="center"/>
              <w:rPr>
                <w:rFonts w:eastAsia="仿宋"/>
                <w:color w:val="auto"/>
                <w:sz w:val="20"/>
                <w:szCs w:val="20"/>
              </w:rPr>
            </w:pPr>
          </w:p>
        </w:tc>
        <w:tc>
          <w:tcPr>
            <w:tcW w:w="1697" w:type="dxa"/>
            <w:shd w:val="clear" w:color="auto" w:fill="auto"/>
            <w:vAlign w:val="center"/>
          </w:tcPr>
          <w:p w14:paraId="4B8F9DAD">
            <w:pPr>
              <w:jc w:val="center"/>
              <w:rPr>
                <w:rFonts w:eastAsia="仿宋"/>
                <w:color w:val="auto"/>
                <w:sz w:val="20"/>
                <w:szCs w:val="20"/>
              </w:rPr>
            </w:pPr>
          </w:p>
        </w:tc>
        <w:tc>
          <w:tcPr>
            <w:tcW w:w="1461" w:type="dxa"/>
            <w:shd w:val="clear" w:color="auto" w:fill="auto"/>
            <w:vAlign w:val="center"/>
          </w:tcPr>
          <w:p w14:paraId="34450480">
            <w:pPr>
              <w:jc w:val="center"/>
              <w:rPr>
                <w:rFonts w:eastAsia="仿宋"/>
                <w:color w:val="auto"/>
                <w:sz w:val="20"/>
                <w:szCs w:val="20"/>
              </w:rPr>
            </w:pPr>
          </w:p>
        </w:tc>
        <w:tc>
          <w:tcPr>
            <w:tcW w:w="1577" w:type="dxa"/>
            <w:shd w:val="clear" w:color="auto" w:fill="auto"/>
            <w:vAlign w:val="center"/>
          </w:tcPr>
          <w:p w14:paraId="33BD7874">
            <w:pPr>
              <w:jc w:val="center"/>
              <w:rPr>
                <w:rFonts w:eastAsia="仿宋"/>
                <w:color w:val="auto"/>
                <w:sz w:val="20"/>
                <w:szCs w:val="20"/>
              </w:rPr>
            </w:pPr>
          </w:p>
        </w:tc>
        <w:tc>
          <w:tcPr>
            <w:tcW w:w="1577" w:type="dxa"/>
            <w:shd w:val="clear" w:color="auto" w:fill="auto"/>
            <w:vAlign w:val="center"/>
          </w:tcPr>
          <w:p w14:paraId="71247D90">
            <w:pPr>
              <w:jc w:val="center"/>
              <w:rPr>
                <w:rFonts w:eastAsia="仿宋"/>
                <w:color w:val="auto"/>
                <w:sz w:val="20"/>
                <w:szCs w:val="20"/>
              </w:rPr>
            </w:pPr>
          </w:p>
        </w:tc>
        <w:tc>
          <w:tcPr>
            <w:tcW w:w="2444" w:type="dxa"/>
            <w:vAlign w:val="center"/>
          </w:tcPr>
          <w:p w14:paraId="163C760F">
            <w:pPr>
              <w:jc w:val="center"/>
              <w:rPr>
                <w:rFonts w:eastAsia="仿宋"/>
                <w:color w:val="auto"/>
                <w:sz w:val="20"/>
                <w:szCs w:val="20"/>
              </w:rPr>
            </w:pPr>
          </w:p>
        </w:tc>
      </w:tr>
      <w:tr w14:paraId="78469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3BEC32BD">
            <w:pPr>
              <w:jc w:val="center"/>
              <w:rPr>
                <w:rFonts w:eastAsia="仿宋"/>
                <w:color w:val="auto"/>
                <w:sz w:val="20"/>
                <w:szCs w:val="20"/>
              </w:rPr>
            </w:pPr>
            <w:r>
              <w:rPr>
                <w:rFonts w:eastAsia="仿宋"/>
                <w:color w:val="auto"/>
                <w:sz w:val="20"/>
                <w:szCs w:val="20"/>
              </w:rPr>
              <w:t>5</w:t>
            </w:r>
          </w:p>
        </w:tc>
        <w:tc>
          <w:tcPr>
            <w:tcW w:w="1248" w:type="dxa"/>
            <w:vAlign w:val="center"/>
          </w:tcPr>
          <w:p w14:paraId="59544DCA">
            <w:pPr>
              <w:jc w:val="center"/>
              <w:rPr>
                <w:rFonts w:eastAsia="仿宋"/>
                <w:color w:val="auto"/>
                <w:sz w:val="20"/>
                <w:szCs w:val="20"/>
              </w:rPr>
            </w:pPr>
          </w:p>
        </w:tc>
        <w:tc>
          <w:tcPr>
            <w:tcW w:w="1012" w:type="dxa"/>
            <w:shd w:val="clear" w:color="auto" w:fill="auto"/>
            <w:vAlign w:val="center"/>
          </w:tcPr>
          <w:p w14:paraId="11B42B8D">
            <w:pPr>
              <w:jc w:val="center"/>
              <w:rPr>
                <w:rFonts w:eastAsia="仿宋"/>
                <w:color w:val="auto"/>
                <w:sz w:val="20"/>
                <w:szCs w:val="20"/>
              </w:rPr>
            </w:pPr>
          </w:p>
        </w:tc>
        <w:tc>
          <w:tcPr>
            <w:tcW w:w="1333" w:type="dxa"/>
            <w:shd w:val="clear" w:color="auto" w:fill="auto"/>
            <w:vAlign w:val="center"/>
          </w:tcPr>
          <w:p w14:paraId="21402B81">
            <w:pPr>
              <w:jc w:val="center"/>
              <w:rPr>
                <w:rFonts w:eastAsia="仿宋"/>
                <w:color w:val="auto"/>
                <w:sz w:val="20"/>
                <w:szCs w:val="20"/>
              </w:rPr>
            </w:pPr>
          </w:p>
        </w:tc>
        <w:tc>
          <w:tcPr>
            <w:tcW w:w="1697" w:type="dxa"/>
            <w:shd w:val="clear" w:color="auto" w:fill="auto"/>
            <w:vAlign w:val="center"/>
          </w:tcPr>
          <w:p w14:paraId="413C5AC7">
            <w:pPr>
              <w:jc w:val="center"/>
              <w:rPr>
                <w:rFonts w:eastAsia="仿宋"/>
                <w:color w:val="auto"/>
                <w:sz w:val="20"/>
                <w:szCs w:val="20"/>
              </w:rPr>
            </w:pPr>
          </w:p>
        </w:tc>
        <w:tc>
          <w:tcPr>
            <w:tcW w:w="1461" w:type="dxa"/>
            <w:shd w:val="clear" w:color="auto" w:fill="auto"/>
            <w:vAlign w:val="center"/>
          </w:tcPr>
          <w:p w14:paraId="63F91840">
            <w:pPr>
              <w:jc w:val="center"/>
              <w:rPr>
                <w:rFonts w:eastAsia="仿宋"/>
                <w:color w:val="auto"/>
                <w:sz w:val="20"/>
                <w:szCs w:val="20"/>
              </w:rPr>
            </w:pPr>
          </w:p>
        </w:tc>
        <w:tc>
          <w:tcPr>
            <w:tcW w:w="1577" w:type="dxa"/>
            <w:shd w:val="clear" w:color="auto" w:fill="auto"/>
            <w:vAlign w:val="center"/>
          </w:tcPr>
          <w:p w14:paraId="67AC9976">
            <w:pPr>
              <w:jc w:val="center"/>
              <w:rPr>
                <w:rFonts w:eastAsia="仿宋"/>
                <w:color w:val="auto"/>
                <w:sz w:val="20"/>
                <w:szCs w:val="20"/>
              </w:rPr>
            </w:pPr>
          </w:p>
        </w:tc>
        <w:tc>
          <w:tcPr>
            <w:tcW w:w="1577" w:type="dxa"/>
            <w:shd w:val="clear" w:color="auto" w:fill="auto"/>
            <w:vAlign w:val="center"/>
          </w:tcPr>
          <w:p w14:paraId="6EC06370">
            <w:pPr>
              <w:jc w:val="center"/>
              <w:rPr>
                <w:rFonts w:eastAsia="仿宋"/>
                <w:color w:val="auto"/>
                <w:sz w:val="20"/>
                <w:szCs w:val="20"/>
              </w:rPr>
            </w:pPr>
          </w:p>
        </w:tc>
        <w:tc>
          <w:tcPr>
            <w:tcW w:w="2444" w:type="dxa"/>
            <w:vAlign w:val="center"/>
          </w:tcPr>
          <w:p w14:paraId="2D2716CD">
            <w:pPr>
              <w:jc w:val="center"/>
              <w:rPr>
                <w:rFonts w:eastAsia="仿宋"/>
                <w:color w:val="auto"/>
                <w:sz w:val="20"/>
                <w:szCs w:val="20"/>
              </w:rPr>
            </w:pPr>
          </w:p>
        </w:tc>
      </w:tr>
      <w:tr w14:paraId="562E0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2" w:type="dxa"/>
            <w:gridSpan w:val="3"/>
            <w:vAlign w:val="center"/>
          </w:tcPr>
          <w:p w14:paraId="53F5611F">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14:paraId="4693D76A">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14:paraId="500C5D14">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14:paraId="79C645B9">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14:paraId="19F09186">
            <w:pPr>
              <w:jc w:val="center"/>
              <w:rPr>
                <w:rFonts w:ascii="仿宋" w:hAnsi="仿宋" w:eastAsia="仿宋"/>
                <w:color w:val="auto"/>
                <w:sz w:val="20"/>
                <w:szCs w:val="20"/>
              </w:rPr>
            </w:pPr>
          </w:p>
        </w:tc>
        <w:tc>
          <w:tcPr>
            <w:tcW w:w="1577" w:type="dxa"/>
            <w:shd w:val="clear" w:color="auto" w:fill="auto"/>
            <w:vAlign w:val="center"/>
          </w:tcPr>
          <w:p w14:paraId="74498C19">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14:paraId="4508C07D">
            <w:pPr>
              <w:jc w:val="center"/>
              <w:rPr>
                <w:rFonts w:ascii="仿宋" w:hAnsi="仿宋" w:eastAsia="仿宋"/>
                <w:color w:val="auto"/>
                <w:sz w:val="20"/>
                <w:szCs w:val="20"/>
              </w:rPr>
            </w:pPr>
            <w:r>
              <w:rPr>
                <w:rFonts w:hint="eastAsia" w:ascii="仿宋" w:hAnsi="仿宋" w:eastAsia="仿宋"/>
                <w:color w:val="auto"/>
                <w:sz w:val="20"/>
                <w:szCs w:val="20"/>
              </w:rPr>
              <w:t>/</w:t>
            </w:r>
          </w:p>
        </w:tc>
      </w:tr>
    </w:tbl>
    <w:p w14:paraId="5186173A">
      <w:pPr>
        <w:ind w:firstLine="616"/>
        <w:rPr>
          <w:color w:val="auto"/>
        </w:rPr>
      </w:pPr>
      <w:r>
        <w:rPr>
          <w:color w:val="auto"/>
        </w:rPr>
        <w:br w:type="page"/>
      </w:r>
    </w:p>
    <w:p w14:paraId="473DCA7E">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14:paraId="06A88BE2">
      <w:pPr>
        <w:autoSpaceDE w:val="0"/>
        <w:autoSpaceDN w:val="0"/>
        <w:ind w:firstLine="536"/>
        <w:jc w:val="center"/>
        <w:rPr>
          <w:rFonts w:ascii="黑体" w:hAnsi="黑体" w:eastAsia="黑体"/>
          <w:color w:val="auto"/>
          <w:sz w:val="28"/>
          <w:szCs w:val="28"/>
        </w:rPr>
      </w:pPr>
    </w:p>
    <w:p w14:paraId="5A46E89A">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14:paraId="03AA7C76">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0134AAE7">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1A87E42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14:paraId="14B8DEC9">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14:paraId="0ED25B69">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7D36BADC">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14:paraId="05483E6E">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14:paraId="3E7CF6B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14:paraId="6320048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14:paraId="13528D1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14:paraId="3D6EF99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14:paraId="051CBF7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14:paraId="09F864B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14:paraId="20ACE1B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14:paraId="3FB7D68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7DDD21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4DAE52E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795CF362">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14:paraId="3B979BA4">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14:paraId="64576FE4">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14:paraId="3A28335A">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14:paraId="4F27F7ED">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14:paraId="7594A864">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6BC515D0">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1FF4A594">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14:paraId="07C6FDD0">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5EE7A8E6">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2F027D76">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265C9B06">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14:paraId="392CC8C2">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62963061">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1180F9C5">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56F0DC8C">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861B8B7">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300CC23B">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21FA742D">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36E578F1">
            <w:pPr>
              <w:adjustRightInd w:val="0"/>
              <w:snapToGrid w:val="0"/>
              <w:spacing w:line="276" w:lineRule="auto"/>
              <w:jc w:val="center"/>
              <w:rPr>
                <w:rFonts w:eastAsia="仿宋"/>
                <w:color w:val="auto"/>
                <w:kern w:val="0"/>
                <w:sz w:val="20"/>
                <w:szCs w:val="20"/>
              </w:rPr>
            </w:pPr>
          </w:p>
        </w:tc>
      </w:tr>
      <w:tr w14:paraId="3F77932D">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70735D6B">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14:paraId="4BD1892F">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1319E77B">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2F05AAA3">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422949F0">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7545B31D">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2B6E8775">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7DA40B1A">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116BAD80">
            <w:pPr>
              <w:adjustRightInd w:val="0"/>
              <w:snapToGrid w:val="0"/>
              <w:spacing w:line="276" w:lineRule="auto"/>
              <w:jc w:val="center"/>
              <w:rPr>
                <w:rFonts w:eastAsia="仿宋"/>
                <w:color w:val="auto"/>
                <w:kern w:val="0"/>
                <w:sz w:val="20"/>
                <w:szCs w:val="20"/>
              </w:rPr>
            </w:pPr>
          </w:p>
        </w:tc>
      </w:tr>
      <w:tr w14:paraId="28FEF3A8">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3AD68108">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14:paraId="0F3B76D8">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353395F9">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1D3363EC">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6CA790FB">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6DF6C53">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5E4487B">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6181E19A">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AA07259">
            <w:pPr>
              <w:adjustRightInd w:val="0"/>
              <w:snapToGrid w:val="0"/>
              <w:spacing w:line="276" w:lineRule="auto"/>
              <w:jc w:val="center"/>
              <w:rPr>
                <w:rFonts w:eastAsia="仿宋"/>
                <w:color w:val="auto"/>
                <w:kern w:val="0"/>
                <w:sz w:val="20"/>
                <w:szCs w:val="20"/>
              </w:rPr>
            </w:pPr>
          </w:p>
        </w:tc>
      </w:tr>
      <w:tr w14:paraId="66D87C6D">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53A3FFCB">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14:paraId="25B046C2">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4B5071CF">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439DC6EB">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2565F967">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23521AED">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3A419B6A">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96690AB">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6D047171">
            <w:pPr>
              <w:adjustRightInd w:val="0"/>
              <w:snapToGrid w:val="0"/>
              <w:spacing w:line="276" w:lineRule="auto"/>
              <w:jc w:val="center"/>
              <w:rPr>
                <w:rFonts w:eastAsia="仿宋"/>
                <w:color w:val="auto"/>
                <w:kern w:val="0"/>
                <w:sz w:val="20"/>
                <w:szCs w:val="20"/>
              </w:rPr>
            </w:pPr>
          </w:p>
        </w:tc>
      </w:tr>
      <w:tr w14:paraId="4F39CF8A">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608B9417">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14:paraId="31243D28">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4525CD4D">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2155706A">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19D95F06">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383D4E88">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B5A0CFD">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3F45D116">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3148E434">
            <w:pPr>
              <w:adjustRightInd w:val="0"/>
              <w:snapToGrid w:val="0"/>
              <w:spacing w:line="276" w:lineRule="auto"/>
              <w:jc w:val="center"/>
              <w:rPr>
                <w:rFonts w:eastAsia="仿宋"/>
                <w:color w:val="auto"/>
                <w:kern w:val="0"/>
                <w:sz w:val="20"/>
                <w:szCs w:val="20"/>
              </w:rPr>
            </w:pPr>
          </w:p>
        </w:tc>
      </w:tr>
      <w:tr w14:paraId="3BAA6414">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14:paraId="6C87C9D2">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14:paraId="67685611">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14:paraId="240DF785">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1AE89FA2">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3BFB782B">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1C1A8CEF">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3EBB42A2">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14:paraId="24795191">
      <w:pPr>
        <w:autoSpaceDE w:val="0"/>
        <w:autoSpaceDN w:val="0"/>
        <w:ind w:firstLine="536"/>
        <w:jc w:val="center"/>
        <w:rPr>
          <w:rFonts w:ascii="黑体" w:hAnsi="黑体" w:eastAsia="黑体"/>
          <w:color w:val="auto"/>
          <w:sz w:val="28"/>
          <w:szCs w:val="28"/>
        </w:rPr>
      </w:pPr>
    </w:p>
    <w:p w14:paraId="58EEE850">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3</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14:paraId="3B46A86E">
        <w:tblPrEx>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14:paraId="599AFE3F">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05B443C2">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14:paraId="2A9D84D3">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14:paraId="68204000">
        <w:tblPrEx>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14:paraId="028F8C28">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14:paraId="79FA23B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14:paraId="59CF3E4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14:paraId="38063B3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05555C7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14:paraId="78281A4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14:paraId="79D71EA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14:paraId="28A78B7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14:paraId="5DE3014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4B3209C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2F1A66C9">
        <w:tblPrEx>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14:paraId="355E35DE">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14:paraId="04E78F1A">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14:paraId="61BB091B">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14:paraId="5D189BD0">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14:paraId="0A05C726">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14:paraId="1E871F5A">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14:paraId="6BB91663">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14:paraId="09EEE95F">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14:paraId="4B9B1D98">
        <w:tblPrEx>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7AC7F178">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14:paraId="6CA9EAAD">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678A9DE7">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2E8A33DD">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3B2931D0">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5F05E4AA">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711B3680">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797F1D68">
            <w:pPr>
              <w:adjustRightInd w:val="0"/>
              <w:snapToGrid w:val="0"/>
              <w:spacing w:line="276" w:lineRule="auto"/>
              <w:jc w:val="center"/>
              <w:rPr>
                <w:rFonts w:eastAsia="仿宋"/>
                <w:color w:val="auto"/>
                <w:kern w:val="0"/>
                <w:sz w:val="20"/>
                <w:szCs w:val="20"/>
              </w:rPr>
            </w:pPr>
          </w:p>
        </w:tc>
      </w:tr>
      <w:tr w14:paraId="7E41A291">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063243A4">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14:paraId="25E7522B">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29B73763">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08EA8A28">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6D2F40E3">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5CE83298">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373F7F8C">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5A43E841">
            <w:pPr>
              <w:adjustRightInd w:val="0"/>
              <w:snapToGrid w:val="0"/>
              <w:spacing w:line="276" w:lineRule="auto"/>
              <w:jc w:val="center"/>
              <w:rPr>
                <w:rFonts w:eastAsia="仿宋"/>
                <w:color w:val="auto"/>
                <w:kern w:val="0"/>
                <w:sz w:val="20"/>
                <w:szCs w:val="20"/>
              </w:rPr>
            </w:pPr>
          </w:p>
        </w:tc>
      </w:tr>
      <w:tr w14:paraId="18EFE70F">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0375093D">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14:paraId="114803FB">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7201E340">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020B5693">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5D90C71D">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0F470D14">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2B04C0A6">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6961AF36">
            <w:pPr>
              <w:adjustRightInd w:val="0"/>
              <w:snapToGrid w:val="0"/>
              <w:spacing w:line="276" w:lineRule="auto"/>
              <w:jc w:val="center"/>
              <w:rPr>
                <w:rFonts w:eastAsia="仿宋"/>
                <w:color w:val="auto"/>
                <w:kern w:val="0"/>
                <w:sz w:val="20"/>
                <w:szCs w:val="20"/>
              </w:rPr>
            </w:pPr>
          </w:p>
        </w:tc>
      </w:tr>
      <w:tr w14:paraId="4060415F">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0FC40DB5">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14:paraId="260C2CB7">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4992C774">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5B4B608B">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26378828">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61959B77">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552787D9">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04DC274F">
            <w:pPr>
              <w:adjustRightInd w:val="0"/>
              <w:snapToGrid w:val="0"/>
              <w:spacing w:line="276" w:lineRule="auto"/>
              <w:jc w:val="center"/>
              <w:rPr>
                <w:rFonts w:eastAsia="仿宋"/>
                <w:color w:val="auto"/>
                <w:kern w:val="0"/>
                <w:sz w:val="20"/>
                <w:szCs w:val="20"/>
              </w:rPr>
            </w:pPr>
          </w:p>
        </w:tc>
      </w:tr>
      <w:tr w14:paraId="534B87EB">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4F951011">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14:paraId="5229B288">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5B718583">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44CC65BA">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6354CF6F">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1B91264B">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1EF52154">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3FDF0173">
            <w:pPr>
              <w:adjustRightInd w:val="0"/>
              <w:snapToGrid w:val="0"/>
              <w:spacing w:line="276" w:lineRule="auto"/>
              <w:jc w:val="center"/>
              <w:rPr>
                <w:rFonts w:eastAsia="仿宋"/>
                <w:color w:val="auto"/>
                <w:kern w:val="0"/>
                <w:sz w:val="20"/>
                <w:szCs w:val="20"/>
              </w:rPr>
            </w:pPr>
          </w:p>
        </w:tc>
      </w:tr>
      <w:tr w14:paraId="4A11D718">
        <w:tblPrEx>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14:paraId="3A59F97C">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14:paraId="10CB49EF">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14:paraId="28974F87">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491E0802">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14:paraId="1183AF23">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3D2A7DB3">
      <w:pPr>
        <w:adjustRightInd w:val="0"/>
        <w:snapToGrid w:val="0"/>
        <w:spacing w:line="590" w:lineRule="exact"/>
        <w:ind w:firstLine="560" w:firstLineChars="200"/>
        <w:rPr>
          <w:rFonts w:eastAsia="黑体"/>
          <w:color w:val="auto"/>
          <w:sz w:val="28"/>
        </w:rPr>
      </w:pPr>
    </w:p>
    <w:p w14:paraId="67ABC242">
      <w:pPr>
        <w:widowControl/>
        <w:jc w:val="left"/>
        <w:rPr>
          <w:rFonts w:eastAsia="黑体"/>
          <w:color w:val="auto"/>
          <w:sz w:val="28"/>
        </w:rPr>
      </w:pPr>
      <w:r>
        <w:rPr>
          <w:rFonts w:eastAsia="黑体"/>
          <w:color w:val="auto"/>
          <w:sz w:val="28"/>
        </w:rPr>
        <w:br w:type="page"/>
      </w:r>
    </w:p>
    <w:p w14:paraId="24C07CB5">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14:paraId="7981335B">
      <w:pPr>
        <w:autoSpaceDE w:val="0"/>
        <w:autoSpaceDN w:val="0"/>
        <w:ind w:firstLine="536"/>
        <w:jc w:val="center"/>
        <w:rPr>
          <w:rFonts w:ascii="黑体" w:hAnsi="黑体" w:eastAsia="黑体"/>
          <w:color w:val="auto"/>
          <w:sz w:val="28"/>
          <w:szCs w:val="28"/>
        </w:rPr>
      </w:pPr>
    </w:p>
    <w:p w14:paraId="67DB2398">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14:paraId="09F3C8C7">
        <w:tblPrEx>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14:paraId="49916BDE">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533E8A6C">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14:paraId="25FE51E7">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14:paraId="7176A848">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14:paraId="69948610">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14:paraId="634C9ACF">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14:paraId="74304938">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14:paraId="784E3448">
        <w:tblPrEx>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14:paraId="3E4FA245">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14:paraId="48AAAA0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14:paraId="75502B7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14:paraId="3CF0544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14:paraId="2C63430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14B80D2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14:paraId="44DC239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14:paraId="22C9DB5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14:paraId="048561B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14:paraId="7FABC0D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14:paraId="4D2F6C7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273CBBE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74E39720">
        <w:tblPrEx>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14:paraId="4F72B614">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14:paraId="43E7FEAA">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14:paraId="01067F5A">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14:paraId="29C4FCDB">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14:paraId="13541E3B">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14:paraId="25F62CAD">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14:paraId="53E86145">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14:paraId="1D7B9572">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14:paraId="56625418">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14:paraId="6F76D23B">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14:paraId="2D623DE5">
        <w:tblPrEx>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2919F7CB">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14:paraId="1921192C">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29206288">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7853DA22">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2507C10E">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21061E11">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157B962F">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051D160B">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33E81D4A">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7C18172D">
            <w:pPr>
              <w:adjustRightInd w:val="0"/>
              <w:snapToGrid w:val="0"/>
              <w:spacing w:line="276" w:lineRule="auto"/>
              <w:jc w:val="center"/>
              <w:rPr>
                <w:rFonts w:eastAsia="仿宋"/>
                <w:color w:val="auto"/>
                <w:kern w:val="0"/>
                <w:sz w:val="20"/>
                <w:szCs w:val="20"/>
              </w:rPr>
            </w:pPr>
          </w:p>
        </w:tc>
      </w:tr>
      <w:tr w14:paraId="0760E9B7">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0CBF148C">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14:paraId="37EBA09B">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57D64947">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0C32D1EA">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256A7AF3">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3980E21B">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796F545D">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11510D71">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38452609">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0576122D">
            <w:pPr>
              <w:adjustRightInd w:val="0"/>
              <w:snapToGrid w:val="0"/>
              <w:spacing w:line="276" w:lineRule="auto"/>
              <w:jc w:val="center"/>
              <w:rPr>
                <w:rFonts w:eastAsia="仿宋"/>
                <w:color w:val="auto"/>
                <w:kern w:val="0"/>
                <w:sz w:val="20"/>
                <w:szCs w:val="20"/>
              </w:rPr>
            </w:pPr>
          </w:p>
        </w:tc>
      </w:tr>
      <w:tr w14:paraId="72AB36D5">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6F0D6A77">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14:paraId="7CF025BE">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2075B001">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25384454">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6B54A3CA">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214BD7A8">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52D378D5">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2C17E6C1">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3BE1D708">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189A8EDC">
            <w:pPr>
              <w:adjustRightInd w:val="0"/>
              <w:snapToGrid w:val="0"/>
              <w:spacing w:line="276" w:lineRule="auto"/>
              <w:jc w:val="center"/>
              <w:rPr>
                <w:rFonts w:eastAsia="仿宋"/>
                <w:color w:val="auto"/>
                <w:kern w:val="0"/>
                <w:sz w:val="20"/>
                <w:szCs w:val="20"/>
              </w:rPr>
            </w:pPr>
          </w:p>
        </w:tc>
      </w:tr>
      <w:tr w14:paraId="6E7634A3">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2026D4B1">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14:paraId="6E9111FE">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6F491183">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397E5D13">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2B5737C1">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22D6A2E9">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6A8939B4">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15F96998">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4227785A">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3071503C">
            <w:pPr>
              <w:adjustRightInd w:val="0"/>
              <w:snapToGrid w:val="0"/>
              <w:spacing w:line="276" w:lineRule="auto"/>
              <w:jc w:val="center"/>
              <w:rPr>
                <w:rFonts w:eastAsia="仿宋"/>
                <w:color w:val="auto"/>
                <w:kern w:val="0"/>
                <w:sz w:val="20"/>
                <w:szCs w:val="20"/>
              </w:rPr>
            </w:pPr>
          </w:p>
        </w:tc>
      </w:tr>
      <w:tr w14:paraId="2FBAD846">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64D305A5">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14:paraId="13781FF6">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4EF2D013">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2619A3D0">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2E76FB1F">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0885BACB">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2529A8FB">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0766625D">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3361406F">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058F2B9C">
            <w:pPr>
              <w:adjustRightInd w:val="0"/>
              <w:snapToGrid w:val="0"/>
              <w:spacing w:line="276" w:lineRule="auto"/>
              <w:jc w:val="center"/>
              <w:rPr>
                <w:rFonts w:eastAsia="仿宋"/>
                <w:color w:val="auto"/>
                <w:kern w:val="0"/>
                <w:sz w:val="20"/>
                <w:szCs w:val="20"/>
              </w:rPr>
            </w:pPr>
          </w:p>
        </w:tc>
      </w:tr>
      <w:tr w14:paraId="3A58F65B">
        <w:tblPrEx>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14:paraId="1D51B939">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14:paraId="36833150">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14:paraId="53A43635">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14:paraId="40BE2B23">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5F169A58">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14:paraId="12E85441">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14:paraId="09C88295">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7AA34BEC">
      <w:pPr>
        <w:adjustRightInd w:val="0"/>
        <w:snapToGrid w:val="0"/>
        <w:spacing w:line="20" w:lineRule="exact"/>
        <w:ind w:firstLine="560" w:firstLineChars="200"/>
        <w:rPr>
          <w:rFonts w:eastAsia="黑体"/>
          <w:color w:val="auto"/>
          <w:sz w:val="28"/>
        </w:rPr>
      </w:pPr>
    </w:p>
    <w:p w14:paraId="7BFC5BF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14:paraId="4C4505D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14:paraId="15DDDE5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14:paraId="771CD419">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14:paraId="04BBA14C">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Layout w:type="fixed"/>
        <w:tblCellMar>
          <w:top w:w="15" w:type="dxa"/>
          <w:left w:w="15" w:type="dxa"/>
          <w:bottom w:w="15" w:type="dxa"/>
          <w:right w:w="15" w:type="dxa"/>
        </w:tblCellMar>
      </w:tblPr>
      <w:tblGrid>
        <w:gridCol w:w="1662"/>
        <w:gridCol w:w="1594"/>
        <w:gridCol w:w="2409"/>
        <w:gridCol w:w="2443"/>
        <w:gridCol w:w="5984"/>
      </w:tblGrid>
      <w:tr w14:paraId="7A7CFD4A">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E09097">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FE1F51B">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700A36">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14:paraId="6D002C0F">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DACED4">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885DB49">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7D87F6">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14:paraId="05C6BFA3">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C1D6FB">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1F936F">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E61521">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1D0770">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DD3C4A">
            <w:pPr>
              <w:spacing w:line="300" w:lineRule="exact"/>
              <w:jc w:val="left"/>
              <w:rPr>
                <w:rFonts w:ascii="黑体" w:hAnsi="黑体" w:eastAsia="黑体" w:cs="仿宋_GB2312"/>
                <w:color w:val="auto"/>
                <w:sz w:val="20"/>
                <w:szCs w:val="20"/>
                <w:highlight w:val="none"/>
                <w:shd w:val="clear" w:color="auto" w:fill="auto"/>
              </w:rPr>
            </w:pPr>
          </w:p>
        </w:tc>
      </w:tr>
      <w:tr w14:paraId="40ED3754">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FF3972E">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FEC892A">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859A1F">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8E50B0">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0434D67">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14:paraId="752D8B98">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7F41371">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6639A33">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88F33B">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5DE557">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317DC6A">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14:paraId="22886F02">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C0465A1">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66BD995">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6DCF1B">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BE214A">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39D9D42">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14:paraId="4B35BD9D">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96F2FB1">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BCA500E">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D5331F">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CA52CA">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092FBF8">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14:paraId="30C9CEB0">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1DAF41C">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367444A">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14:paraId="055911C7">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14:paraId="6822FC27">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FF1E3AB">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14:paraId="5A44BAE7">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0DFA83D">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AACFF5E">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BE6872">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C90F79">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2C2153E">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14:paraId="1DD6634D">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AEE002D">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F4899AB">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990DA9">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2BDE83">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389CBCD">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14:paraId="224714FD">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6C8B27E">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D5E41FC">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211C91">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96D8D7">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4B39BE8">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14:paraId="4C59A1E3">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B7C194">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67423A">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E1DF2C">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D3EADC">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F768F2">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14:paraId="655FC891">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19AE053">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BDB3411">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38A6B5">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8C5F8A">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B4720BF">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14:paraId="71359739">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6748058">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33BCD04">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F1D8C0">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4EED4C">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0229D14">
            <w:pPr>
              <w:spacing w:line="320" w:lineRule="exact"/>
              <w:jc w:val="left"/>
              <w:rPr>
                <w:rFonts w:hint="eastAsia" w:ascii="仿宋_GB2312" w:hAnsi="仿宋_GB2312" w:eastAsia="仿宋_GB2312" w:cs="仿宋_GB2312"/>
                <w:color w:val="auto"/>
                <w:sz w:val="20"/>
                <w:szCs w:val="20"/>
              </w:rPr>
            </w:pPr>
          </w:p>
        </w:tc>
      </w:tr>
      <w:tr w14:paraId="22BD3571">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47DE7DA">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C39E04F">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49473D">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3BCABC">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3424415">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14:paraId="323B95F2">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EB409DC">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7A218B1">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23A48C">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7464EE">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779EEF6">
            <w:pPr>
              <w:spacing w:line="320" w:lineRule="exact"/>
              <w:jc w:val="left"/>
              <w:rPr>
                <w:rFonts w:hint="eastAsia" w:ascii="仿宋_GB2312" w:hAnsi="仿宋_GB2312" w:eastAsia="仿宋_GB2312" w:cs="仿宋_GB2312"/>
                <w:color w:val="auto"/>
                <w:sz w:val="20"/>
                <w:szCs w:val="20"/>
              </w:rPr>
            </w:pPr>
          </w:p>
        </w:tc>
      </w:tr>
      <w:tr w14:paraId="5A6EB9DE">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D67649E">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0F2032A">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C025B3">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FD4DB9">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41165B9">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14:paraId="4E425604">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D77EE1A">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3BD2154">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0F6191">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C6284D">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BDD6A5D">
            <w:pPr>
              <w:spacing w:line="320" w:lineRule="exact"/>
              <w:jc w:val="left"/>
              <w:rPr>
                <w:rFonts w:hint="eastAsia" w:ascii="仿宋_GB2312" w:hAnsi="仿宋_GB2312" w:eastAsia="仿宋_GB2312" w:cs="仿宋_GB2312"/>
                <w:color w:val="auto"/>
                <w:sz w:val="20"/>
                <w:szCs w:val="20"/>
              </w:rPr>
            </w:pPr>
          </w:p>
        </w:tc>
      </w:tr>
      <w:tr w14:paraId="7E579533">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B2836D5">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13E544A">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94E961">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10C613">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311AE0">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14:paraId="3A9A3623">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AEEBB5F">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9F0BEE">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5C3877">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965742">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496788">
            <w:pPr>
              <w:spacing w:line="320" w:lineRule="exact"/>
              <w:jc w:val="left"/>
              <w:rPr>
                <w:rFonts w:hint="eastAsia" w:ascii="仿宋_GB2312" w:hAnsi="仿宋_GB2312" w:eastAsia="仿宋_GB2312" w:cs="仿宋_GB2312"/>
                <w:color w:val="auto"/>
                <w:sz w:val="20"/>
                <w:szCs w:val="20"/>
              </w:rPr>
            </w:pPr>
          </w:p>
        </w:tc>
      </w:tr>
      <w:tr w14:paraId="00F6D6A5">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1A1212D">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C7FFC15">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FFF4B1">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C115AB">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C0808EB">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14:paraId="74EF07DD">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997EA63">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4E7B924">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FC6D0A">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9BDFC6">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40A0CD0">
            <w:pPr>
              <w:spacing w:line="320" w:lineRule="exact"/>
              <w:jc w:val="left"/>
              <w:rPr>
                <w:rFonts w:hint="eastAsia" w:ascii="仿宋_GB2312" w:hAnsi="仿宋_GB2312" w:eastAsia="仿宋_GB2312" w:cs="仿宋_GB2312"/>
                <w:color w:val="auto"/>
                <w:sz w:val="20"/>
                <w:szCs w:val="20"/>
              </w:rPr>
            </w:pPr>
          </w:p>
        </w:tc>
      </w:tr>
      <w:tr w14:paraId="124C2F97">
        <w:tblPrEx>
          <w:tblCellMar>
            <w:top w:w="15" w:type="dxa"/>
            <w:left w:w="15" w:type="dxa"/>
            <w:bottom w:w="15" w:type="dxa"/>
            <w:right w:w="15" w:type="dxa"/>
          </w:tblCellMar>
        </w:tblPrEx>
        <w:trPr>
          <w:trHeight w:val="397" w:hRule="atLeast"/>
          <w:jc w:val="center"/>
        </w:trPr>
        <w:tc>
          <w:tcPr>
            <w:tcW w:w="14092" w:type="dxa"/>
            <w:gridSpan w:val="5"/>
            <w:vAlign w:val="center"/>
          </w:tcPr>
          <w:p w14:paraId="1CE5B2E2">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14:paraId="1B8973E4">
      <w:pPr>
        <w:ind w:firstLine="640" w:firstLineChars="200"/>
        <w:rPr>
          <w:rFonts w:ascii="黑体" w:hAnsi="黑体" w:eastAsia="黑体"/>
          <w:color w:val="auto"/>
          <w:sz w:val="32"/>
          <w:szCs w:val="36"/>
        </w:rPr>
        <w:sectPr>
          <w:pgSz w:w="16838" w:h="11906" w:orient="landscape"/>
          <w:pgMar w:top="1531" w:right="1871" w:bottom="1531" w:left="1871" w:header="850" w:footer="1417" w:gutter="0"/>
          <w:pgNumType w:fmt="decimal"/>
          <w:cols w:space="0" w:num="1"/>
          <w:rtlGutter w:val="0"/>
          <w:docGrid w:type="lines" w:linePitch="595" w:charSpace="0"/>
        </w:sectPr>
      </w:pPr>
    </w:p>
    <w:p w14:paraId="3E18E1A6">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14:paraId="7FB81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6" w:hRule="atLeast"/>
        </w:trPr>
        <w:tc>
          <w:tcPr>
            <w:tcW w:w="9060" w:type="dxa"/>
          </w:tcPr>
          <w:p w14:paraId="687D5CCE">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14:paraId="5C3DF26C">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14:paraId="5BAA0DC3">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14:paraId="7260648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14:paraId="0DEB836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14:paraId="10D3B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30" w:type="dxa"/>
            <w:vAlign w:val="center"/>
          </w:tcPr>
          <w:p w14:paraId="4ADF5A0D">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14:paraId="18A991AA">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14:paraId="1DEC7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63849AF4">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14:paraId="00D19D6B">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14:paraId="6355E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53FE1352">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14:paraId="17229E25">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14:paraId="07205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7764CA9D">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14:paraId="0AE4C32B">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14:paraId="56604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0673B09A">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14:paraId="10030335">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14:paraId="78AD6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3F7CBE4C">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14:paraId="16E53325">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14:paraId="725CAD68">
      <w:pPr>
        <w:spacing w:line="360" w:lineRule="auto"/>
        <w:ind w:firstLine="560" w:firstLineChars="200"/>
        <w:rPr>
          <w:rFonts w:ascii="仿宋" w:hAnsi="仿宋" w:eastAsia="仿宋" w:cs="仿宋_GB2312"/>
          <w:color w:val="auto"/>
          <w:sz w:val="28"/>
          <w:szCs w:val="28"/>
        </w:rPr>
      </w:pPr>
    </w:p>
    <w:p w14:paraId="6D467FE9">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NumType w:fmt="decimal"/>
          <w:cols w:space="0" w:num="1"/>
          <w:rtlGutter w:val="0"/>
          <w:docGrid w:type="lines" w:linePitch="595" w:charSpace="0"/>
        </w:sectPr>
      </w:pPr>
    </w:p>
    <w:p w14:paraId="1BD7C53C">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14:paraId="3AD682BF">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14:paraId="2636B250">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14:paraId="50E29BE4">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14:paraId="0CD1A7FD">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14:paraId="50EFC3AE">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14:paraId="7167E2D1">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14:paraId="4441FF23">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14:paraId="0A47041E">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14:paraId="0ADED81C">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14:paraId="43A677B1">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14:paraId="53014135">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14:paraId="4601A0D8">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14:paraId="73FDF16D">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14:paraId="6D8B3057">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14:paraId="20BFD4D0">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14:paraId="1513866A">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14:paraId="00D0DAE0">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14:paraId="32E8A165">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14:paraId="6E767CD1">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14:paraId="011272CB">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14:paraId="375925CF">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14:paraId="74F28CB0">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14:paraId="5D2FED4C">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14:paraId="2958B2CF">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14:paraId="0D2F506B">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14:paraId="29068B5A">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14:paraId="68B220F7">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14:paraId="70F79A09">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14:paraId="52B3CEFF">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14:paraId="5320ACD3">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14:paraId="2D6B9459">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14:paraId="6783B230">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14:paraId="2FCE2419">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14:paraId="2FAB2DFF">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14:paraId="053D9ED0">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14:paraId="208E432A">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14:paraId="5EFE019F">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14:paraId="43ED2149">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14:paraId="7E0B75E7">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14:paraId="6D99A089">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14:paraId="231682DD">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14:paraId="3786CC38">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14:paraId="41CF94AE">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14:paraId="32CAB068">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14:paraId="2600DFE2">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14:paraId="5619211D">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14:paraId="0D478829">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14:paraId="33A4D195">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14:paraId="23CD184E">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14:paraId="18C9A702">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14:paraId="127B5F53">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14:paraId="3AAE021D">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14:paraId="2666FB74">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14:paraId="3A7B0CC3">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14:paraId="609E9C8D">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14:paraId="5AB8F9B2">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14:paraId="3DFB22AF">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14:paraId="0F417B7E">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14:paraId="2ADB1EB7">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14:paraId="6E37C129">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14:paraId="0D1B392D">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14:paraId="43B3887F">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14:paraId="0A6EB31E">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14:paraId="17F5D103">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14:paraId="258A7249">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14:paraId="0AE658E0">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14:paraId="53DF9995">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14:paraId="3FE5FD1B">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14:paraId="14B63D60">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14:paraId="2021BDF4">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14:paraId="76265A18">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14:paraId="12A8DFB8">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14:paraId="150AACCC">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14:paraId="6C2F53AF">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14:paraId="4F4B3841">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14:paraId="584CA210">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14:paraId="005A7AC7">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14:paraId="1AEA073C">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14:paraId="3E26BED7">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NumType w:fmt="decimal"/>
          <w:cols w:space="0" w:num="1"/>
          <w:rtlGutter w:val="0"/>
          <w:docGrid w:type="lines" w:linePitch="595" w:charSpace="0"/>
        </w:sectPr>
      </w:pPr>
    </w:p>
    <w:p w14:paraId="06651E88">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14:paraId="3C7E7EEB">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69CE6128">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1B3EB291">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378D015E">
      <w:pPr>
        <w:pStyle w:val="4"/>
        <w:bidi w:val="0"/>
        <w:rPr>
          <w:rFonts w:hint="eastAsia"/>
        </w:rPr>
      </w:pPr>
      <w:r>
        <w:rPr>
          <w:rFonts w:hint="eastAsia"/>
          <w:lang w:val="en-US" w:eastAsia="zh-CN"/>
        </w:rPr>
        <w:t>广东省农业农村厅</w:t>
      </w:r>
      <w:r>
        <w:rPr>
          <w:rFonts w:hint="eastAsia"/>
        </w:rPr>
        <w:t>农业科研类及技术推广</w:t>
      </w:r>
    </w:p>
    <w:p w14:paraId="7CE7AE03">
      <w:pPr>
        <w:pStyle w:val="4"/>
        <w:bidi w:val="0"/>
        <w:rPr>
          <w:rFonts w:hint="eastAsia"/>
        </w:rPr>
      </w:pPr>
    </w:p>
    <w:p w14:paraId="1F6ACE0A">
      <w:pPr>
        <w:pStyle w:val="4"/>
        <w:bidi w:val="0"/>
        <w:rPr>
          <w:rFonts w:hint="eastAsia"/>
          <w:lang w:val="en-US" w:eastAsia="zh-CN"/>
        </w:rPr>
      </w:pPr>
      <w:r>
        <w:rPr>
          <w:rFonts w:hint="eastAsia"/>
        </w:rPr>
        <w:t>示范类项目（专项）</w:t>
      </w:r>
      <w:r>
        <w:rPr>
          <w:rFonts w:hint="eastAsia"/>
          <w:lang w:val="en-US" w:eastAsia="zh-CN"/>
        </w:rPr>
        <w:t>申报书模板</w:t>
      </w:r>
    </w:p>
    <w:p w14:paraId="042B999E">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11E06783">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07102C5">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BA1293D">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628806C4">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01F92B44">
        <w:tblPrEx>
          <w:tblCellMar>
            <w:top w:w="0" w:type="dxa"/>
            <w:left w:w="108" w:type="dxa"/>
            <w:bottom w:w="0" w:type="dxa"/>
            <w:right w:w="108" w:type="dxa"/>
          </w:tblCellMar>
        </w:tblPrEx>
        <w:tc>
          <w:tcPr>
            <w:tcW w:w="2632" w:type="dxa"/>
            <w:vAlign w:val="center"/>
          </w:tcPr>
          <w:p w14:paraId="0C9B8D9F">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1C8CE426">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414D3315">
        <w:tblPrEx>
          <w:tblCellMar>
            <w:top w:w="0" w:type="dxa"/>
            <w:left w:w="108" w:type="dxa"/>
            <w:bottom w:w="0" w:type="dxa"/>
            <w:right w:w="108" w:type="dxa"/>
          </w:tblCellMar>
        </w:tblPrEx>
        <w:tc>
          <w:tcPr>
            <w:tcW w:w="2632" w:type="dxa"/>
            <w:vAlign w:val="center"/>
          </w:tcPr>
          <w:p w14:paraId="686A3831">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0402FEEA">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38709298">
        <w:tblPrEx>
          <w:tblCellMar>
            <w:top w:w="0" w:type="dxa"/>
            <w:left w:w="108" w:type="dxa"/>
            <w:bottom w:w="0" w:type="dxa"/>
            <w:right w:w="108" w:type="dxa"/>
          </w:tblCellMar>
        </w:tblPrEx>
        <w:tc>
          <w:tcPr>
            <w:tcW w:w="2632" w:type="dxa"/>
            <w:vAlign w:val="center"/>
          </w:tcPr>
          <w:p w14:paraId="79A5CA54">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14EDF452">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34FFBD79">
        <w:tblPrEx>
          <w:tblCellMar>
            <w:top w:w="0" w:type="dxa"/>
            <w:left w:w="108" w:type="dxa"/>
            <w:bottom w:w="0" w:type="dxa"/>
            <w:right w:w="108" w:type="dxa"/>
          </w:tblCellMar>
        </w:tblPrEx>
        <w:tc>
          <w:tcPr>
            <w:tcW w:w="2632" w:type="dxa"/>
            <w:vAlign w:val="center"/>
          </w:tcPr>
          <w:p w14:paraId="1836C22C">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4AEC8FDD">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395A10DF">
        <w:tblPrEx>
          <w:tblCellMar>
            <w:top w:w="0" w:type="dxa"/>
            <w:left w:w="108" w:type="dxa"/>
            <w:bottom w:w="0" w:type="dxa"/>
            <w:right w:w="108" w:type="dxa"/>
          </w:tblCellMar>
        </w:tblPrEx>
        <w:tc>
          <w:tcPr>
            <w:tcW w:w="2632" w:type="dxa"/>
            <w:vAlign w:val="center"/>
          </w:tcPr>
          <w:p w14:paraId="44411D4B">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75B26B56">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35622F15">
        <w:tblPrEx>
          <w:tblCellMar>
            <w:top w:w="0" w:type="dxa"/>
            <w:left w:w="108" w:type="dxa"/>
            <w:bottom w:w="0" w:type="dxa"/>
            <w:right w:w="108" w:type="dxa"/>
          </w:tblCellMar>
        </w:tblPrEx>
        <w:tc>
          <w:tcPr>
            <w:tcW w:w="2632" w:type="dxa"/>
            <w:vAlign w:val="center"/>
          </w:tcPr>
          <w:p w14:paraId="7E204542">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4C79E5F4">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405C3193">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0A950AA">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2E4BF43">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306D5F2B">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7FBC1A11">
      <w:pPr>
        <w:pStyle w:val="5"/>
        <w:keepNext w:val="0"/>
        <w:keepLines w:val="0"/>
        <w:pageBreakBefore w:val="0"/>
        <w:kinsoku/>
        <w:wordWrap/>
        <w:topLinePunct w:val="0"/>
        <w:bidi w:val="0"/>
        <w:adjustRightInd w:val="0"/>
        <w:snapToGrid w:val="0"/>
        <w:spacing w:line="420" w:lineRule="exact"/>
        <w:rPr>
          <w:color w:val="auto"/>
        </w:rPr>
      </w:pPr>
    </w:p>
    <w:p w14:paraId="2CAEDD84">
      <w:pPr>
        <w:rPr>
          <w:color w:val="auto"/>
        </w:rPr>
      </w:pPr>
    </w:p>
    <w:p w14:paraId="440601A8"/>
    <w:p w14:paraId="7225828C">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3EB4CA70">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646378CC">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NumType w:fmt="decimal"/>
          <w:cols w:space="0" w:num="1"/>
          <w:rtlGutter w:val="0"/>
          <w:docGrid w:type="lines" w:linePitch="595" w:charSpace="0"/>
        </w:sectPr>
      </w:pPr>
    </w:p>
    <w:p w14:paraId="0848EE26">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14:paraId="73307606">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14:paraId="1684578E">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14:paraId="66F6A4C9">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14:paraId="78F6B7CC">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14:paraId="5B35144B">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14:paraId="2E9B96AD">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14:paraId="13D1811D">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14:paraId="32C8E84A">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14:paraId="4037B043">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14:paraId="4452BE81">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14:paraId="630696F3">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14:paraId="0E4F2617">
      <w:pPr>
        <w:pStyle w:val="5"/>
        <w:rPr>
          <w:rFonts w:hint="eastAsia" w:ascii="仿宋_GB2312" w:hAnsi="仿宋_GB2312" w:eastAsia="仿宋_GB2312" w:cs="仿宋_GB2312"/>
          <w:color w:val="auto"/>
          <w:sz w:val="28"/>
          <w:szCs w:val="28"/>
        </w:rPr>
      </w:pPr>
    </w:p>
    <w:p w14:paraId="381C3224">
      <w:pPr>
        <w:rPr>
          <w:rFonts w:hint="eastAsia"/>
        </w:rPr>
      </w:pPr>
    </w:p>
    <w:p w14:paraId="292CD9E7">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14:paraId="6DBAAA31">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14:paraId="0ED5847E">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14:paraId="32B75EC3">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14:paraId="37674EF2">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14:paraId="0CDD23D9">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14:paraId="37799463">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14:paraId="036C9F5F">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14:paraId="63ABF58C">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14:paraId="77851DC6">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14:paraId="16C52FA4">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14:paraId="31F78F04">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14:paraId="1D0DE089">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14:paraId="6AEBAAED">
      <w:pPr>
        <w:pStyle w:val="5"/>
        <w:rPr>
          <w:rFonts w:hint="eastAsia" w:ascii="仿宋_GB2312" w:hAnsi="仿宋_GB2312" w:eastAsia="仿宋_GB2312" w:cs="仿宋_GB2312"/>
          <w:color w:val="auto"/>
          <w:sz w:val="28"/>
          <w:szCs w:val="28"/>
        </w:rPr>
      </w:pPr>
    </w:p>
    <w:p w14:paraId="21EBDBB5">
      <w:pPr>
        <w:rPr>
          <w:rFonts w:hint="eastAsia"/>
        </w:rPr>
      </w:pPr>
    </w:p>
    <w:p w14:paraId="50B9CB83">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14:paraId="725DC144">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14:paraId="41E5D2E2">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14:paraId="33725EC9">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14:paraId="6AD42ACB">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14:paraId="6569EDF3">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14:paraId="16D26CB3">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14:paraId="5C694DDF">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14:paraId="41DAF890">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14:paraId="58EAB520">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14:paraId="0B2A5662">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14:paraId="48041621">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14:paraId="04781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14:paraId="20A9C0D2">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14:paraId="4CA9F5EC">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14:paraId="5C36C19F">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14:paraId="5AB1F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0028E3E2">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14:paraId="76AD1343">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14:paraId="053D33A8">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1B703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7310062">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763A5556">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14:paraId="3B13D2CD">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14:paraId="3AF86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B7A35F8">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3C24E147">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14:paraId="34AF5B45">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14:paraId="79E9E950">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14:paraId="358F3465">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14:paraId="0FA07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6B1025A">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0580838D">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14:paraId="2BF56B5D">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374FB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982D3D8">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19C13371">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14:paraId="4E6BE320">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688D2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1ADE4EC">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59C584EF">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14:paraId="6AAD6159">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4F106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D4DF643">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58DF9621">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14:paraId="37E0E750">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14:paraId="4F8FCCB0">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14:paraId="6D2A55EA">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14:paraId="4D43C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2A8455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0617C8EE">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14:paraId="111EC974">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14:paraId="2CE6A0A7">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14:paraId="3463362B">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14:paraId="729C9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05D1690">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53EA93E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14:paraId="7D656955">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14:paraId="41F3CD10">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14:paraId="6BE4F96E">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14:paraId="60EE6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C7AAE1A">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399139BD">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14:paraId="497120F2">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62D47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D4EB211">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03A62006">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14:paraId="4840694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5D15B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58860A6">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317EF4A0">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14:paraId="7AF29EC4">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7948E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46D12480">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14:paraId="7B4986FB">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14:paraId="6761685D">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14:paraId="6436B9C0">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63093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384A28E">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0352954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16677E3D">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14:paraId="7D357516">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524BC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D539AE1">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3BCAE737">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1E878D56">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14:paraId="3BE9063B">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6B180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816315F">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39CFF811">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08DA614A">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14:paraId="64A1FCA5">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14:paraId="44EC4E44">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75E438D6">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7DA4E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DA16EE0">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44E0A602">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72D0DACE">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14:paraId="50F2E364">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14:paraId="7981B7BB">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14:paraId="792999FF">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2B099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E8450EA">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1CCED187">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1FD2CB1C">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14:paraId="7410CE86">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59339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4D81AF0">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14:paraId="32FC6C08">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14:paraId="03EA17A3">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14:paraId="1685462B">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384B9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8C8EBBB">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45C9A5FD">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4B40A9FB">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14:paraId="55FD10C3">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14:paraId="73D0D0DA">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4B7DF57C">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1A9CD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C357ECA">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0836C72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05ADA944">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14:paraId="7BC9F27F">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46472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FFAAA44">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7C834E27">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4BC8406C">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14:paraId="0765073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29F21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5DC05D6">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14:paraId="4F6F46C5">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14:paraId="76BA9BD9">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14:paraId="2E4AD1D7">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4BBED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8B1B6C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14:paraId="48B651BD">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14:paraId="1B24FF91">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14:paraId="034C19EB">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01A82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BC24C83">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14:paraId="41877DA3">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14:paraId="50834DE0">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14:paraId="5C832ECB">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14:paraId="5CABC7C2">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5BAA3A90">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430A2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58BA3C0">
            <w:pPr>
              <w:autoSpaceDE w:val="0"/>
              <w:autoSpaceDN w:val="0"/>
              <w:adjustRightInd w:val="0"/>
              <w:snapToGrid w:val="0"/>
              <w:spacing w:line="276" w:lineRule="auto"/>
              <w:rPr>
                <w:color w:val="auto"/>
                <w:sz w:val="20"/>
              </w:rPr>
            </w:pPr>
          </w:p>
        </w:tc>
        <w:tc>
          <w:tcPr>
            <w:tcW w:w="2129" w:type="dxa"/>
            <w:vMerge w:val="continue"/>
            <w:vAlign w:val="center"/>
          </w:tcPr>
          <w:p w14:paraId="66836441">
            <w:pPr>
              <w:autoSpaceDE w:val="0"/>
              <w:autoSpaceDN w:val="0"/>
              <w:adjustRightInd w:val="0"/>
              <w:snapToGrid w:val="0"/>
              <w:spacing w:line="276" w:lineRule="auto"/>
              <w:rPr>
                <w:color w:val="auto"/>
                <w:sz w:val="20"/>
              </w:rPr>
            </w:pPr>
          </w:p>
        </w:tc>
        <w:tc>
          <w:tcPr>
            <w:tcW w:w="1341" w:type="dxa"/>
            <w:vAlign w:val="center"/>
          </w:tcPr>
          <w:p w14:paraId="7FE0EFAE">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14:paraId="1B2F1E3B">
            <w:pPr>
              <w:autoSpaceDE w:val="0"/>
              <w:autoSpaceDN w:val="0"/>
              <w:adjustRightInd w:val="0"/>
              <w:snapToGrid w:val="0"/>
              <w:spacing w:line="276" w:lineRule="auto"/>
              <w:rPr>
                <w:color w:val="auto"/>
                <w:sz w:val="20"/>
              </w:rPr>
            </w:pPr>
          </w:p>
        </w:tc>
      </w:tr>
    </w:tbl>
    <w:p w14:paraId="17A6BC83">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NumType w:fmt="decimal"/>
          <w:cols w:space="0" w:num="1"/>
          <w:rtlGutter w:val="0"/>
          <w:docGrid w:type="lines" w:linePitch="595" w:charSpace="0"/>
        </w:sectPr>
      </w:pPr>
    </w:p>
    <w:p w14:paraId="235B3ADF">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14:paraId="26F80E55">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14:paraId="0511F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14:paraId="2C696912">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14:paraId="0FD395D0">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14:paraId="57A99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0EBA4E1B">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14:paraId="0B0B37EB">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14:paraId="7701120E">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5A09B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B2CD680">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077F7798">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14:paraId="03DC6A3A">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14:paraId="3AB380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1BF92FC">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5EFB3F79">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14:paraId="0D2644BE">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14:paraId="2574A73A">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14:paraId="72D6E075">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14:paraId="73DB1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6D21A9F">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3AF0F191">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14:paraId="60B6D23A">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2570B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D1209AC">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7E1F5C28">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14:paraId="2501BDBC">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6BA44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C6615BB">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663B3CA9">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14:paraId="7C343FD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14:paraId="3E7B19C6">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14:paraId="6AD61ABA">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14:paraId="69A44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4ADA4E6">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2B9657CB">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14:paraId="5470F9A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1A263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993985B">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0F50A5CF">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14:paraId="6DAF042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648AF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950F0E7">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60963EF4">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14:paraId="49174147">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4CC14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71E05AF0">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14:paraId="7133D08C">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14:paraId="44AB249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14:paraId="4211672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4D9B1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10A406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2179ED51">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078167F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14:paraId="40C3D5E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22089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1056412">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46799F89">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49F4A722">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14:paraId="1EC46D17">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7E94B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887A38D">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2200F946">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32EE824F">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14:paraId="77BCE75B">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14:paraId="38762C3A">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0EA8D047">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44CFD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0E41F93">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4012E352">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58464C3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14:paraId="79356D92">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14:paraId="5FF9625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14:paraId="7CBDD8D9">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68B0C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942B7D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739935A7">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30ADBC4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14:paraId="0B9F21D5">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0D12E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4704CD9">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14:paraId="7C1AD536">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14:paraId="2FC995F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14:paraId="6AF8160A">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33C39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BC6C8B1">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71C87910">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2B944A73">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14:paraId="76E150EA">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14:paraId="18CD139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64EA87BB">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3FAA1B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35BCE76">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770E669E">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66F8D041">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14:paraId="5F2BC88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3003C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999C9E5">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799176F4">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606009D9">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14:paraId="3566F18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1379C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AFF2115">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14:paraId="12C27137">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14:paraId="3EE785EC">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14:paraId="55E306FB">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44C34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84639EF">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673CD167">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7DBDEE39">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14:paraId="5715C3F9">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2A3AD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FEFC1E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04EA504A">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7ABA716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14:paraId="2B12681A">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14:paraId="2C3A4A4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15559C2C">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12AD9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3ED3DEB">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76E9FA1F">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388F05FD">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14:paraId="44A6EDD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14:paraId="24B58509">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14:paraId="67E4CCF7">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Layout w:type="fixed"/>
        <w:tblCellMar>
          <w:top w:w="0" w:type="dxa"/>
          <w:left w:w="0" w:type="dxa"/>
          <w:bottom w:w="0" w:type="dxa"/>
          <w:right w:w="0" w:type="dxa"/>
        </w:tblCellMar>
      </w:tblPr>
      <w:tblGrid>
        <w:gridCol w:w="366"/>
        <w:gridCol w:w="563"/>
        <w:gridCol w:w="1565"/>
        <w:gridCol w:w="4189"/>
        <w:gridCol w:w="931"/>
        <w:gridCol w:w="980"/>
        <w:gridCol w:w="550"/>
      </w:tblGrid>
      <w:tr w14:paraId="0729DDCE">
        <w:tblPrEx>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7FB6EE43">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14:paraId="55A05644">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14:paraId="3DC90D9A">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14:paraId="46C07146">
        <w:tblPrEx>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18553130">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57576332">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08872A9B">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14:paraId="566D7945">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5F80F199">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14:paraId="09A43F8A">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5E2E2C4C">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14:paraId="7E77E0DC">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14:paraId="6C8FA66C">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14:paraId="1A08CA29">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14:paraId="2D184846">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14:paraId="5CC67CA3">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14:paraId="160D86F3">
        <w:tblPrEx>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14:paraId="06BC13FE">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13F237C1">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5F171375">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092B9F5B">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17100EA6">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14:paraId="771F77EF">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14:paraId="635E4D58">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14:paraId="3C6A9A05">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13A1AB1A">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3658203E">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552F6BE4">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6676AECA">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48FEDFA1">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40CCC8E4">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0F92ADB2">
            <w:pPr>
              <w:adjustRightInd w:val="0"/>
              <w:snapToGrid w:val="0"/>
              <w:jc w:val="center"/>
              <w:rPr>
                <w:rFonts w:hint="eastAsia" w:ascii="仿宋_GB2312" w:hAnsi="仿宋_GB2312" w:eastAsia="仿宋_GB2312" w:cs="仿宋_GB2312"/>
                <w:color w:val="auto"/>
                <w:sz w:val="20"/>
                <w:szCs w:val="20"/>
              </w:rPr>
            </w:pPr>
          </w:p>
        </w:tc>
      </w:tr>
      <w:tr w14:paraId="1E9E4D3B">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4235120F">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7A72F734">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2498526D">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57880AA0">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7E72C6D6">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7A834B4B">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207A33C2">
            <w:pPr>
              <w:adjustRightInd w:val="0"/>
              <w:snapToGrid w:val="0"/>
              <w:jc w:val="center"/>
              <w:rPr>
                <w:rFonts w:hint="eastAsia" w:ascii="仿宋_GB2312" w:hAnsi="仿宋_GB2312" w:eastAsia="仿宋_GB2312" w:cs="仿宋_GB2312"/>
                <w:color w:val="auto"/>
                <w:sz w:val="20"/>
                <w:szCs w:val="20"/>
              </w:rPr>
            </w:pPr>
          </w:p>
        </w:tc>
      </w:tr>
      <w:tr w14:paraId="73DE50D9">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4109E28F">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24ECB66E">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07BAD7B6">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192F8AF3">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62944B90">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42BD154B">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3D9BF2E9">
            <w:pPr>
              <w:adjustRightInd w:val="0"/>
              <w:snapToGrid w:val="0"/>
              <w:jc w:val="center"/>
              <w:rPr>
                <w:rFonts w:hint="eastAsia" w:ascii="仿宋_GB2312" w:hAnsi="仿宋_GB2312" w:eastAsia="仿宋_GB2312" w:cs="仿宋_GB2312"/>
                <w:color w:val="auto"/>
                <w:sz w:val="20"/>
                <w:szCs w:val="20"/>
              </w:rPr>
            </w:pPr>
          </w:p>
        </w:tc>
      </w:tr>
      <w:tr w14:paraId="5E8F8F38">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405E6969">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11615DD3">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13398CD9">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24FD38EB">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20E1B1CD">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5866FDD0">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361B4C0E">
            <w:pPr>
              <w:adjustRightInd w:val="0"/>
              <w:snapToGrid w:val="0"/>
              <w:jc w:val="center"/>
              <w:rPr>
                <w:rFonts w:hint="eastAsia" w:ascii="仿宋_GB2312" w:hAnsi="仿宋_GB2312" w:eastAsia="仿宋_GB2312" w:cs="仿宋_GB2312"/>
                <w:color w:val="auto"/>
                <w:sz w:val="20"/>
                <w:szCs w:val="20"/>
              </w:rPr>
            </w:pPr>
          </w:p>
        </w:tc>
      </w:tr>
      <w:tr w14:paraId="164D21A2">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47A626BC">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499485B8">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665A4244">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631DE5C4">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2D58BEC7">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1C796A7E">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6A5ABECA">
            <w:pPr>
              <w:adjustRightInd w:val="0"/>
              <w:snapToGrid w:val="0"/>
              <w:jc w:val="center"/>
              <w:rPr>
                <w:rFonts w:hint="eastAsia" w:ascii="仿宋_GB2312" w:hAnsi="仿宋_GB2312" w:eastAsia="仿宋_GB2312" w:cs="仿宋_GB2312"/>
                <w:color w:val="auto"/>
                <w:sz w:val="20"/>
                <w:szCs w:val="20"/>
              </w:rPr>
            </w:pPr>
          </w:p>
        </w:tc>
      </w:tr>
      <w:tr w14:paraId="70202006">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3B0FB1E3">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116A8236">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69A27545">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31A7DA5C">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497EA635">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41F8B7A0">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4CB31FFF">
            <w:pPr>
              <w:adjustRightInd w:val="0"/>
              <w:snapToGrid w:val="0"/>
              <w:jc w:val="center"/>
              <w:rPr>
                <w:rFonts w:hint="eastAsia" w:ascii="仿宋_GB2312" w:hAnsi="仿宋_GB2312" w:eastAsia="仿宋_GB2312" w:cs="仿宋_GB2312"/>
                <w:color w:val="auto"/>
                <w:sz w:val="20"/>
                <w:szCs w:val="20"/>
              </w:rPr>
            </w:pPr>
          </w:p>
        </w:tc>
      </w:tr>
      <w:tr w14:paraId="690C478D">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7DFE4572">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5C3A2CB8">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1819B501">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529E0C07">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2946BB50">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0FDB00D2">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33CF6244">
            <w:pPr>
              <w:adjustRightInd w:val="0"/>
              <w:snapToGrid w:val="0"/>
              <w:jc w:val="center"/>
              <w:rPr>
                <w:rFonts w:hint="eastAsia" w:ascii="仿宋_GB2312" w:hAnsi="仿宋_GB2312" w:eastAsia="仿宋_GB2312" w:cs="仿宋_GB2312"/>
                <w:color w:val="auto"/>
                <w:sz w:val="20"/>
                <w:szCs w:val="20"/>
              </w:rPr>
            </w:pPr>
          </w:p>
        </w:tc>
      </w:tr>
      <w:tr w14:paraId="72113CFD">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426AF96B">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122EB623">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2E53ECE8">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6CD983F1">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0A5DE4E0">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62A05803">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3F8314A9">
            <w:pPr>
              <w:adjustRightInd w:val="0"/>
              <w:snapToGrid w:val="0"/>
              <w:jc w:val="center"/>
              <w:rPr>
                <w:rFonts w:hint="eastAsia" w:ascii="仿宋_GB2312" w:hAnsi="仿宋_GB2312" w:eastAsia="仿宋_GB2312" w:cs="仿宋_GB2312"/>
                <w:color w:val="auto"/>
                <w:sz w:val="20"/>
                <w:szCs w:val="20"/>
              </w:rPr>
            </w:pPr>
          </w:p>
        </w:tc>
      </w:tr>
      <w:tr w14:paraId="4549B5D4">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31E3F518">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256CED86">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16FD6D92">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1E8A4884">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1E11E4BE">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1A84C041">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7DED6518">
            <w:pPr>
              <w:adjustRightInd w:val="0"/>
              <w:snapToGrid w:val="0"/>
              <w:jc w:val="center"/>
              <w:rPr>
                <w:rFonts w:hint="eastAsia" w:ascii="仿宋_GB2312" w:hAnsi="仿宋_GB2312" w:eastAsia="仿宋_GB2312" w:cs="仿宋_GB2312"/>
                <w:color w:val="auto"/>
                <w:sz w:val="20"/>
                <w:szCs w:val="20"/>
              </w:rPr>
            </w:pPr>
          </w:p>
        </w:tc>
      </w:tr>
      <w:tr w14:paraId="4A5D8ADF">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4EBCD841">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5EEEEFF3">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37D4256C">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1DC29CB2">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5063AC13">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39D77323">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17EFF328">
            <w:pPr>
              <w:adjustRightInd w:val="0"/>
              <w:snapToGrid w:val="0"/>
              <w:jc w:val="center"/>
              <w:rPr>
                <w:rFonts w:hint="eastAsia" w:ascii="仿宋_GB2312" w:hAnsi="仿宋_GB2312" w:eastAsia="仿宋_GB2312" w:cs="仿宋_GB2312"/>
                <w:color w:val="auto"/>
                <w:sz w:val="20"/>
                <w:szCs w:val="20"/>
              </w:rPr>
            </w:pPr>
          </w:p>
        </w:tc>
      </w:tr>
      <w:tr w14:paraId="6A97D36A">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2692F154">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5FD10538">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4ACEECF9">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1D4B4158">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2283CF3A">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49702518">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6765A68B">
            <w:pPr>
              <w:adjustRightInd w:val="0"/>
              <w:snapToGrid w:val="0"/>
              <w:jc w:val="center"/>
              <w:rPr>
                <w:rFonts w:hint="eastAsia" w:ascii="仿宋_GB2312" w:hAnsi="仿宋_GB2312" w:eastAsia="仿宋_GB2312" w:cs="仿宋_GB2312"/>
                <w:color w:val="auto"/>
                <w:sz w:val="20"/>
                <w:szCs w:val="20"/>
              </w:rPr>
            </w:pPr>
          </w:p>
        </w:tc>
      </w:tr>
      <w:tr w14:paraId="7F11773B">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58297C70">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045B1FA4">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4F92E62D">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42DEAE58">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14D9855A">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5E3343DB">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13CDB56A">
            <w:pPr>
              <w:adjustRightInd w:val="0"/>
              <w:snapToGrid w:val="0"/>
              <w:jc w:val="center"/>
              <w:rPr>
                <w:rFonts w:hint="eastAsia" w:ascii="仿宋_GB2312" w:hAnsi="仿宋_GB2312" w:eastAsia="仿宋_GB2312" w:cs="仿宋_GB2312"/>
                <w:color w:val="auto"/>
                <w:sz w:val="20"/>
                <w:szCs w:val="20"/>
              </w:rPr>
            </w:pPr>
          </w:p>
        </w:tc>
      </w:tr>
      <w:tr w14:paraId="2D5DCCD7">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48C57F07">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771A0DE5">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6B6AAF01">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0E2DE46B">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5D064AF7">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561B28F9">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2417B1A7">
            <w:pPr>
              <w:adjustRightInd w:val="0"/>
              <w:snapToGrid w:val="0"/>
              <w:jc w:val="center"/>
              <w:rPr>
                <w:rFonts w:hint="eastAsia" w:ascii="仿宋_GB2312" w:hAnsi="仿宋_GB2312" w:eastAsia="仿宋_GB2312" w:cs="仿宋_GB2312"/>
                <w:color w:val="auto"/>
                <w:sz w:val="20"/>
                <w:szCs w:val="20"/>
              </w:rPr>
            </w:pPr>
          </w:p>
        </w:tc>
      </w:tr>
      <w:tr w14:paraId="5EF0AE24">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14:paraId="2A7A1F3E">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4DE2D792">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14:paraId="23D23276">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7EC646A1">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2F369D41">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14:paraId="7630D972">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31A3155B">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14:paraId="3AAA277F">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26F02614">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2550E0E3">
        <w:tblPrEx>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14:paraId="6CF46133">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2F5B830E">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14:paraId="7B39CB5C">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59238AAA">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14:paraId="1F1D3DBE">
      <w:pPr>
        <w:numPr>
          <w:ilvl w:val="2"/>
          <w:numId w:val="0"/>
        </w:numPr>
        <w:rPr>
          <w:color w:val="auto"/>
        </w:rPr>
      </w:pPr>
    </w:p>
    <w:p w14:paraId="63F3244B">
      <w:pPr>
        <w:rPr>
          <w:color w:val="auto"/>
        </w:rPr>
      </w:pPr>
    </w:p>
    <w:p w14:paraId="0AF9B5BC">
      <w:pPr>
        <w:adjustRightInd w:val="0"/>
        <w:snapToGrid w:val="0"/>
        <w:spacing w:line="590" w:lineRule="exact"/>
        <w:rPr>
          <w:rFonts w:ascii="黑体" w:hAnsi="黑体" w:eastAsia="黑体" w:cs="黑体"/>
          <w:bCs/>
          <w:color w:val="auto"/>
          <w:kern w:val="0"/>
          <w:sz w:val="32"/>
          <w:szCs w:val="32"/>
        </w:rPr>
      </w:pPr>
    </w:p>
    <w:p w14:paraId="3FB27EDB">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14:paraId="09DC9FD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14:paraId="1638279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14:paraId="4CC70CA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14:paraId="2866D9C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14:paraId="5279900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14:paraId="6205447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14:paraId="7A745E8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14:paraId="16158E3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14:paraId="2AA0DBC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14:paraId="4CD4E3B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14:paraId="18A43FA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14:paraId="06FFF11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14:paraId="3E5476E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14:paraId="16ABDE0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14:paraId="4513401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0D19CB0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14:paraId="0D46A2B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14:paraId="7DDB01D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14:paraId="27D5CC1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14:paraId="7CF2C48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14:paraId="4ACD3F1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14:paraId="51305C9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14:paraId="1D1DFF8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14:paraId="1C1F787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14:paraId="015E42B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14:paraId="18151A1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14:paraId="286E7F8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14:paraId="348F9A4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14:paraId="598F69E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14:paraId="4A7BDE1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14:paraId="26E0BB0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14:paraId="7375BA7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14:paraId="44DC96E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14:paraId="3B7DEE0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14:paraId="0F4AD77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14:paraId="327652B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14:paraId="274C1F9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14:paraId="7909BDE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14:paraId="75FC655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14:paraId="3B7A9F6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14:paraId="375B637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14:paraId="2B9B4FD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14:paraId="6FCAEE9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14:paraId="4E86FC3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14:paraId="74B6F366">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14:paraId="205B0A49">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14:paraId="20C02189">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14:paraId="704C1CA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14:paraId="3833087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14:paraId="262FB37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14:paraId="39DCE88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14:paraId="16C74A9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14:paraId="6EA6D55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14:paraId="35D759A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14:paraId="7FF67E0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14:paraId="0B3A128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14:paraId="35A3084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14:paraId="1D84502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14:paraId="6B557CF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14:paraId="1FAF0FE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14:paraId="31CA5C4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14:paraId="7FA6C08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14:paraId="26772AF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14:paraId="07EB783A">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14:paraId="4BCC1026">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14:paraId="2B29D271">
      <w:pPr>
        <w:autoSpaceDE w:val="0"/>
        <w:autoSpaceDN w:val="0"/>
        <w:spacing w:line="360" w:lineRule="auto"/>
        <w:jc w:val="center"/>
        <w:rPr>
          <w:rFonts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r>
        <w:rPr>
          <w:rFonts w:eastAsia="黑体"/>
          <w:color w:val="auto"/>
          <w:sz w:val="28"/>
        </w:rPr>
        <w:br w:type="page"/>
      </w:r>
    </w:p>
    <w:p w14:paraId="2DA613E7">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14:paraId="0254D87B">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14:paraId="4BE0DC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restart"/>
            <w:vAlign w:val="center"/>
          </w:tcPr>
          <w:p w14:paraId="391167B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14:paraId="4A05E68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14:paraId="5F36E87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14:paraId="3BB40B4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14:paraId="04849EC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14:paraId="019936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continue"/>
            <w:vAlign w:val="center"/>
          </w:tcPr>
          <w:p w14:paraId="3C318A8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14:paraId="6ADCF1E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14:paraId="09A4204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14:paraId="199C978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14:paraId="1880B92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14:paraId="52A9D9B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14:paraId="63575A2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14:paraId="4FFD6D4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14:paraId="4361ED7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14:paraId="06F850F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14:paraId="292D0D98">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14:paraId="655FFB7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2D6D64F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397DE18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4BE9E07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63AA01D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20BD4E7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A0ADD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14:paraId="4D64690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14:paraId="0910C2A8">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14:paraId="7E22EAA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1E36BCB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27AEF80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38B83AB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60F754C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3BDAFFD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D6E895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51043B6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14:paraId="2F7E41F2">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14:paraId="597EF37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6AE35A4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4CFB784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744E8A5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6F620C2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5D88359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1AC32E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43F611C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14:paraId="53053A92">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14:paraId="578105B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264D1BF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67839B3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4418B1E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03542D8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24BFCB1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3B57AF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30178E7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14:paraId="463790F0">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14:paraId="2B6C82B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2F5F863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6DE92D0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598BDF9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3FA3842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09ED11F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2DE1905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6DB5560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14:paraId="2C38F19A">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14:paraId="1338CE0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1EC145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1F500F8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6B230F7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7CF50EE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7067697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B5013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5E0E7FB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14:paraId="44D802E9">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14:paraId="02D6163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6754685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2963F4E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0715B13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2D2DE82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47E6324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36E4C2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9F76EB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14:paraId="1D22EAF8">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14:paraId="3F39F94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6A95C15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870F97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667B50B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003BB29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47C9F5F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735021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726E33B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14:paraId="2D563FE7">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14:paraId="4A5AB8A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04F98C0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1869438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2B0DF52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4780FA4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234EBE0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248164C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340D942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14:paraId="7B852352">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14:paraId="7A84901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1F3F1D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7184406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227B655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4E8A23A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113AFD7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A60F1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AD8235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14:paraId="2BE25AB2">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14:paraId="0A3429A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1836502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CF409F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6A5F4D9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1BAF1B1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5575C9C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393744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4F60827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14:paraId="05E8E1B2">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14:paraId="1233469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5068DA2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1D0D320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2C4FA77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468F16A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1506F93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42051E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6F4676A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14:paraId="55B5A233">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14:paraId="2F9D441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0E008AC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4C3A7A7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51383DD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19CDF87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0D9EEE1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F94F85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33A7D29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14:paraId="435FD86F">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14:paraId="4B26323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1E4A92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31234E3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22B7C7F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5A60204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22C99C8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1065DB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27BD6C1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14:paraId="11A575D4">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14:paraId="7898DA7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2475FCF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7B36834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5F74A86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2351704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0126768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4A1983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3B6420C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14:paraId="7C8A0677">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14:paraId="3BF3A94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5470B9E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7F541CA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58F1106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7E92F6D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4EF7320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72A05E4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6CB28C8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14:paraId="48B0F99C">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14:paraId="6F76912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A9ED28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D53C8C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1FC3D2B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15531BA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413EA42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2806F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49CA98F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14:paraId="7E1F17C4">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14:paraId="6396FF3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72C7F4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62450DB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26FC868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50CC361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4F0E9E2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133F28A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064E69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14:paraId="1B55C2DA">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14:paraId="2DCD8AF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0072DE0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7D54188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1929332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4E8869B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70EFF12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5D63C7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1BAB8B2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14:paraId="70DD980D">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14:paraId="5DD677D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709E31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55DE6A2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1A6CDDC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0F81984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621D6DC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11AFDA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4B7004E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14:paraId="71B6284A">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14:paraId="20238DB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7AAA0A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14:paraId="59C7F32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03091A3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14:paraId="7AD701B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3F465B3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08EB5A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B979C0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14:paraId="01C3AD5B">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14:paraId="4DCF248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118DEAC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14:paraId="0AD67D98">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14:paraId="2EF14D8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770C8AA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74E673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50C3D54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68280C7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14:paraId="45D94AE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036EC3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0511FD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14:paraId="3CF75913">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14:paraId="3EA6A29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7839EFD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556EB4C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14:paraId="40CBAEE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18D9D66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2824C52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9F200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6183E8E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14:paraId="098784A9">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14:paraId="526D914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14:paraId="5684C2F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5A7FD49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14:paraId="1E6D35F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55FFD53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5B32CE6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207141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14:paraId="2FDE10E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14:paraId="742D2FF3">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14:paraId="6F30C14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14:paraId="1D63202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14:paraId="17E7612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14:paraId="688E8B6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14:paraId="121078C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14:paraId="5E8A30F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14:paraId="34BB7B3F">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14:paraId="15BE4E25">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14:paraId="5A517314">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NumType w:fmt="decimal"/>
          <w:cols w:space="0" w:num="1"/>
          <w:rtlGutter w:val="0"/>
          <w:docGrid w:type="lines" w:linePitch="595" w:charSpace="0"/>
        </w:sectPr>
      </w:pPr>
    </w:p>
    <w:p w14:paraId="5BFBBF98">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14:paraId="70A92CCA">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14:paraId="01978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13829" w:type="dxa"/>
            <w:gridSpan w:val="12"/>
          </w:tcPr>
          <w:p w14:paraId="43641146">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14:paraId="1706A17A">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14:paraId="7EE86344">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14:paraId="5E497503">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14:paraId="2E8E41A8">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14:paraId="60CFC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97" w:type="dxa"/>
            <w:vMerge w:val="restart"/>
            <w:vAlign w:val="center"/>
          </w:tcPr>
          <w:p w14:paraId="7A275DA9">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14:paraId="7332775A">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14:paraId="644DA07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14:paraId="6910795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14:paraId="1E2438D8">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14:paraId="358FB96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14:paraId="3E32BE97">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14:paraId="7995D7DD">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14:paraId="21E9904C">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14:paraId="1298E77B">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14:paraId="53A7A1BF">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14:paraId="178BED1C">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14:paraId="3C197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97" w:type="dxa"/>
            <w:vMerge w:val="continue"/>
            <w:vAlign w:val="center"/>
          </w:tcPr>
          <w:p w14:paraId="5086A819">
            <w:pPr>
              <w:adjustRightInd w:val="0"/>
              <w:snapToGrid w:val="0"/>
              <w:spacing w:line="276" w:lineRule="auto"/>
              <w:jc w:val="center"/>
              <w:rPr>
                <w:rFonts w:ascii="宋体" w:hAnsi="宋体"/>
                <w:b/>
                <w:bCs/>
                <w:color w:val="auto"/>
                <w:kern w:val="0"/>
                <w:sz w:val="20"/>
                <w:szCs w:val="20"/>
              </w:rPr>
            </w:pPr>
          </w:p>
        </w:tc>
        <w:tc>
          <w:tcPr>
            <w:tcW w:w="3245" w:type="dxa"/>
            <w:vAlign w:val="center"/>
          </w:tcPr>
          <w:p w14:paraId="2484B6EC">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14:paraId="1B33EF50">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14:paraId="2B964387">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14:paraId="4CEE15A3">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14:paraId="6B0E7104">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14:paraId="345580F1">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14:paraId="3A559436">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14:paraId="6E3ED564">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14:paraId="6E5D6F4F">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14:paraId="00A8E4ED">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14:paraId="69E046C5">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14:paraId="79623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197" w:type="dxa"/>
            <w:vAlign w:val="center"/>
          </w:tcPr>
          <w:p w14:paraId="2AAEB781">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14:paraId="7F0F536D">
            <w:pPr>
              <w:adjustRightInd w:val="0"/>
              <w:snapToGrid w:val="0"/>
              <w:spacing w:line="276" w:lineRule="auto"/>
              <w:jc w:val="center"/>
              <w:rPr>
                <w:rFonts w:ascii="宋体" w:hAnsi="宋体"/>
                <w:color w:val="auto"/>
                <w:kern w:val="0"/>
                <w:sz w:val="20"/>
                <w:szCs w:val="20"/>
              </w:rPr>
            </w:pPr>
          </w:p>
        </w:tc>
        <w:tc>
          <w:tcPr>
            <w:tcW w:w="1013" w:type="dxa"/>
            <w:vAlign w:val="center"/>
          </w:tcPr>
          <w:p w14:paraId="6A7AC3FC">
            <w:pPr>
              <w:adjustRightInd w:val="0"/>
              <w:snapToGrid w:val="0"/>
              <w:spacing w:line="276" w:lineRule="auto"/>
              <w:jc w:val="center"/>
              <w:rPr>
                <w:rFonts w:ascii="宋体" w:hAnsi="宋体"/>
                <w:color w:val="auto"/>
                <w:kern w:val="0"/>
                <w:sz w:val="20"/>
                <w:szCs w:val="20"/>
              </w:rPr>
            </w:pPr>
          </w:p>
        </w:tc>
        <w:tc>
          <w:tcPr>
            <w:tcW w:w="778" w:type="dxa"/>
            <w:vAlign w:val="center"/>
          </w:tcPr>
          <w:p w14:paraId="39B2B3F1">
            <w:pPr>
              <w:adjustRightInd w:val="0"/>
              <w:snapToGrid w:val="0"/>
              <w:spacing w:line="276" w:lineRule="auto"/>
              <w:jc w:val="center"/>
              <w:rPr>
                <w:rFonts w:ascii="宋体" w:hAnsi="宋体"/>
                <w:color w:val="auto"/>
                <w:kern w:val="0"/>
                <w:sz w:val="20"/>
                <w:szCs w:val="20"/>
              </w:rPr>
            </w:pPr>
          </w:p>
        </w:tc>
        <w:tc>
          <w:tcPr>
            <w:tcW w:w="648" w:type="dxa"/>
            <w:vAlign w:val="center"/>
          </w:tcPr>
          <w:p w14:paraId="125ED7A6">
            <w:pPr>
              <w:adjustRightInd w:val="0"/>
              <w:snapToGrid w:val="0"/>
              <w:spacing w:line="276" w:lineRule="auto"/>
              <w:jc w:val="center"/>
              <w:rPr>
                <w:rFonts w:ascii="宋体" w:hAnsi="宋体"/>
                <w:color w:val="auto"/>
                <w:kern w:val="0"/>
                <w:sz w:val="20"/>
                <w:szCs w:val="20"/>
              </w:rPr>
            </w:pPr>
          </w:p>
        </w:tc>
        <w:tc>
          <w:tcPr>
            <w:tcW w:w="695" w:type="dxa"/>
            <w:vAlign w:val="center"/>
          </w:tcPr>
          <w:p w14:paraId="53FD8ABB">
            <w:pPr>
              <w:adjustRightInd w:val="0"/>
              <w:snapToGrid w:val="0"/>
              <w:spacing w:line="276" w:lineRule="auto"/>
              <w:jc w:val="center"/>
              <w:rPr>
                <w:rFonts w:ascii="宋体" w:hAnsi="宋体"/>
                <w:color w:val="auto"/>
                <w:kern w:val="0"/>
                <w:sz w:val="20"/>
                <w:szCs w:val="20"/>
              </w:rPr>
            </w:pPr>
          </w:p>
        </w:tc>
        <w:tc>
          <w:tcPr>
            <w:tcW w:w="1085" w:type="dxa"/>
            <w:vAlign w:val="center"/>
          </w:tcPr>
          <w:p w14:paraId="555D935F">
            <w:pPr>
              <w:adjustRightInd w:val="0"/>
              <w:snapToGrid w:val="0"/>
              <w:spacing w:line="276" w:lineRule="auto"/>
              <w:jc w:val="center"/>
              <w:rPr>
                <w:rFonts w:ascii="宋体" w:hAnsi="宋体"/>
                <w:color w:val="auto"/>
                <w:kern w:val="0"/>
                <w:sz w:val="20"/>
                <w:szCs w:val="20"/>
              </w:rPr>
            </w:pPr>
          </w:p>
        </w:tc>
        <w:tc>
          <w:tcPr>
            <w:tcW w:w="1143" w:type="dxa"/>
            <w:vAlign w:val="center"/>
          </w:tcPr>
          <w:p w14:paraId="355B7D19">
            <w:pPr>
              <w:adjustRightInd w:val="0"/>
              <w:snapToGrid w:val="0"/>
              <w:spacing w:line="276" w:lineRule="auto"/>
              <w:jc w:val="center"/>
              <w:rPr>
                <w:rFonts w:ascii="宋体" w:hAnsi="宋体"/>
                <w:color w:val="auto"/>
                <w:kern w:val="0"/>
                <w:sz w:val="20"/>
                <w:szCs w:val="20"/>
              </w:rPr>
            </w:pPr>
          </w:p>
        </w:tc>
        <w:tc>
          <w:tcPr>
            <w:tcW w:w="968" w:type="dxa"/>
            <w:vAlign w:val="center"/>
          </w:tcPr>
          <w:p w14:paraId="05F97F87">
            <w:pPr>
              <w:adjustRightInd w:val="0"/>
              <w:snapToGrid w:val="0"/>
              <w:spacing w:line="276" w:lineRule="auto"/>
              <w:jc w:val="center"/>
              <w:rPr>
                <w:rFonts w:ascii="宋体" w:hAnsi="宋体"/>
                <w:color w:val="auto"/>
                <w:kern w:val="0"/>
                <w:sz w:val="20"/>
                <w:szCs w:val="20"/>
              </w:rPr>
            </w:pPr>
          </w:p>
        </w:tc>
        <w:tc>
          <w:tcPr>
            <w:tcW w:w="808" w:type="dxa"/>
            <w:vAlign w:val="center"/>
          </w:tcPr>
          <w:p w14:paraId="0790341A">
            <w:pPr>
              <w:adjustRightInd w:val="0"/>
              <w:snapToGrid w:val="0"/>
              <w:spacing w:line="276" w:lineRule="auto"/>
              <w:jc w:val="center"/>
              <w:rPr>
                <w:rFonts w:ascii="宋体" w:hAnsi="宋体"/>
                <w:color w:val="auto"/>
                <w:kern w:val="0"/>
                <w:sz w:val="20"/>
                <w:szCs w:val="20"/>
              </w:rPr>
            </w:pPr>
          </w:p>
        </w:tc>
        <w:tc>
          <w:tcPr>
            <w:tcW w:w="1109" w:type="dxa"/>
            <w:vAlign w:val="center"/>
          </w:tcPr>
          <w:p w14:paraId="16E84A01">
            <w:pPr>
              <w:adjustRightInd w:val="0"/>
              <w:snapToGrid w:val="0"/>
              <w:spacing w:line="276" w:lineRule="auto"/>
              <w:jc w:val="center"/>
              <w:rPr>
                <w:rFonts w:ascii="宋体" w:hAnsi="宋体"/>
                <w:color w:val="auto"/>
                <w:kern w:val="0"/>
                <w:sz w:val="20"/>
                <w:szCs w:val="20"/>
              </w:rPr>
            </w:pPr>
          </w:p>
        </w:tc>
        <w:tc>
          <w:tcPr>
            <w:tcW w:w="1140" w:type="dxa"/>
            <w:vAlign w:val="center"/>
          </w:tcPr>
          <w:p w14:paraId="59AD08C0">
            <w:pPr>
              <w:adjustRightInd w:val="0"/>
              <w:snapToGrid w:val="0"/>
              <w:spacing w:line="276" w:lineRule="auto"/>
              <w:jc w:val="center"/>
              <w:rPr>
                <w:rFonts w:ascii="宋体" w:hAnsi="宋体"/>
                <w:color w:val="auto"/>
                <w:kern w:val="0"/>
                <w:sz w:val="20"/>
                <w:szCs w:val="20"/>
              </w:rPr>
            </w:pPr>
          </w:p>
        </w:tc>
      </w:tr>
      <w:tr w14:paraId="0B051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14:paraId="6A25CFA0">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14:paraId="2D3FADB7">
            <w:pPr>
              <w:adjustRightInd w:val="0"/>
              <w:snapToGrid w:val="0"/>
              <w:spacing w:line="276" w:lineRule="auto"/>
              <w:jc w:val="center"/>
              <w:rPr>
                <w:rFonts w:ascii="宋体" w:hAnsi="宋体"/>
                <w:color w:val="auto"/>
                <w:kern w:val="0"/>
                <w:sz w:val="20"/>
                <w:szCs w:val="20"/>
              </w:rPr>
            </w:pPr>
          </w:p>
        </w:tc>
        <w:tc>
          <w:tcPr>
            <w:tcW w:w="1013" w:type="dxa"/>
            <w:vAlign w:val="center"/>
          </w:tcPr>
          <w:p w14:paraId="69268B4E">
            <w:pPr>
              <w:adjustRightInd w:val="0"/>
              <w:snapToGrid w:val="0"/>
              <w:spacing w:line="276" w:lineRule="auto"/>
              <w:jc w:val="center"/>
              <w:rPr>
                <w:rFonts w:ascii="宋体" w:hAnsi="宋体"/>
                <w:color w:val="auto"/>
                <w:kern w:val="0"/>
                <w:sz w:val="20"/>
                <w:szCs w:val="20"/>
              </w:rPr>
            </w:pPr>
          </w:p>
        </w:tc>
        <w:tc>
          <w:tcPr>
            <w:tcW w:w="778" w:type="dxa"/>
            <w:vAlign w:val="center"/>
          </w:tcPr>
          <w:p w14:paraId="3EE5C8C8">
            <w:pPr>
              <w:adjustRightInd w:val="0"/>
              <w:snapToGrid w:val="0"/>
              <w:spacing w:line="276" w:lineRule="auto"/>
              <w:jc w:val="center"/>
              <w:rPr>
                <w:rFonts w:ascii="宋体" w:hAnsi="宋体"/>
                <w:color w:val="auto"/>
                <w:kern w:val="0"/>
                <w:sz w:val="20"/>
                <w:szCs w:val="20"/>
              </w:rPr>
            </w:pPr>
          </w:p>
        </w:tc>
        <w:tc>
          <w:tcPr>
            <w:tcW w:w="648" w:type="dxa"/>
            <w:vAlign w:val="center"/>
          </w:tcPr>
          <w:p w14:paraId="707AEEE0">
            <w:pPr>
              <w:adjustRightInd w:val="0"/>
              <w:snapToGrid w:val="0"/>
              <w:spacing w:line="276" w:lineRule="auto"/>
              <w:jc w:val="center"/>
              <w:rPr>
                <w:rFonts w:ascii="宋体" w:hAnsi="宋体"/>
                <w:color w:val="auto"/>
                <w:kern w:val="0"/>
                <w:sz w:val="20"/>
                <w:szCs w:val="20"/>
              </w:rPr>
            </w:pPr>
          </w:p>
        </w:tc>
        <w:tc>
          <w:tcPr>
            <w:tcW w:w="695" w:type="dxa"/>
            <w:vAlign w:val="center"/>
          </w:tcPr>
          <w:p w14:paraId="5837C2C2">
            <w:pPr>
              <w:adjustRightInd w:val="0"/>
              <w:snapToGrid w:val="0"/>
              <w:spacing w:line="276" w:lineRule="auto"/>
              <w:jc w:val="center"/>
              <w:rPr>
                <w:rFonts w:ascii="宋体" w:hAnsi="宋体"/>
                <w:color w:val="auto"/>
                <w:kern w:val="0"/>
                <w:sz w:val="20"/>
                <w:szCs w:val="20"/>
              </w:rPr>
            </w:pPr>
          </w:p>
        </w:tc>
        <w:tc>
          <w:tcPr>
            <w:tcW w:w="1085" w:type="dxa"/>
            <w:vAlign w:val="center"/>
          </w:tcPr>
          <w:p w14:paraId="01BA212D">
            <w:pPr>
              <w:adjustRightInd w:val="0"/>
              <w:snapToGrid w:val="0"/>
              <w:spacing w:line="276" w:lineRule="auto"/>
              <w:jc w:val="center"/>
              <w:rPr>
                <w:rFonts w:ascii="宋体" w:hAnsi="宋体"/>
                <w:color w:val="auto"/>
                <w:kern w:val="0"/>
                <w:sz w:val="20"/>
                <w:szCs w:val="20"/>
              </w:rPr>
            </w:pPr>
          </w:p>
        </w:tc>
        <w:tc>
          <w:tcPr>
            <w:tcW w:w="1143" w:type="dxa"/>
            <w:vAlign w:val="center"/>
          </w:tcPr>
          <w:p w14:paraId="30E0C7FA">
            <w:pPr>
              <w:adjustRightInd w:val="0"/>
              <w:snapToGrid w:val="0"/>
              <w:spacing w:line="276" w:lineRule="auto"/>
              <w:jc w:val="center"/>
              <w:rPr>
                <w:rFonts w:ascii="宋体" w:hAnsi="宋体"/>
                <w:color w:val="auto"/>
                <w:kern w:val="0"/>
                <w:sz w:val="20"/>
                <w:szCs w:val="20"/>
              </w:rPr>
            </w:pPr>
          </w:p>
        </w:tc>
        <w:tc>
          <w:tcPr>
            <w:tcW w:w="968" w:type="dxa"/>
            <w:vAlign w:val="center"/>
          </w:tcPr>
          <w:p w14:paraId="79919CC0">
            <w:pPr>
              <w:adjustRightInd w:val="0"/>
              <w:snapToGrid w:val="0"/>
              <w:spacing w:line="276" w:lineRule="auto"/>
              <w:jc w:val="center"/>
              <w:rPr>
                <w:rFonts w:ascii="宋体" w:hAnsi="宋体"/>
                <w:color w:val="auto"/>
                <w:kern w:val="0"/>
                <w:sz w:val="20"/>
                <w:szCs w:val="20"/>
              </w:rPr>
            </w:pPr>
          </w:p>
        </w:tc>
        <w:tc>
          <w:tcPr>
            <w:tcW w:w="808" w:type="dxa"/>
            <w:vAlign w:val="center"/>
          </w:tcPr>
          <w:p w14:paraId="681B9C58">
            <w:pPr>
              <w:adjustRightInd w:val="0"/>
              <w:snapToGrid w:val="0"/>
              <w:spacing w:line="276" w:lineRule="auto"/>
              <w:jc w:val="center"/>
              <w:rPr>
                <w:rFonts w:ascii="宋体" w:hAnsi="宋体"/>
                <w:color w:val="auto"/>
                <w:kern w:val="0"/>
                <w:sz w:val="20"/>
                <w:szCs w:val="20"/>
              </w:rPr>
            </w:pPr>
          </w:p>
        </w:tc>
        <w:tc>
          <w:tcPr>
            <w:tcW w:w="1109" w:type="dxa"/>
            <w:vAlign w:val="center"/>
          </w:tcPr>
          <w:p w14:paraId="556BFA18">
            <w:pPr>
              <w:adjustRightInd w:val="0"/>
              <w:snapToGrid w:val="0"/>
              <w:spacing w:line="276" w:lineRule="auto"/>
              <w:jc w:val="center"/>
              <w:rPr>
                <w:rFonts w:ascii="宋体" w:hAnsi="宋体"/>
                <w:color w:val="auto"/>
                <w:kern w:val="0"/>
                <w:sz w:val="20"/>
                <w:szCs w:val="20"/>
              </w:rPr>
            </w:pPr>
          </w:p>
        </w:tc>
        <w:tc>
          <w:tcPr>
            <w:tcW w:w="1140" w:type="dxa"/>
            <w:vAlign w:val="center"/>
          </w:tcPr>
          <w:p w14:paraId="123522C2">
            <w:pPr>
              <w:adjustRightInd w:val="0"/>
              <w:snapToGrid w:val="0"/>
              <w:spacing w:line="276" w:lineRule="auto"/>
              <w:jc w:val="center"/>
              <w:rPr>
                <w:rFonts w:ascii="宋体" w:hAnsi="宋体"/>
                <w:color w:val="auto"/>
                <w:kern w:val="0"/>
                <w:sz w:val="20"/>
                <w:szCs w:val="20"/>
              </w:rPr>
            </w:pPr>
          </w:p>
        </w:tc>
      </w:tr>
      <w:tr w14:paraId="6D66C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14:paraId="080B5F49">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14:paraId="7B4345C4">
            <w:pPr>
              <w:adjustRightInd w:val="0"/>
              <w:snapToGrid w:val="0"/>
              <w:spacing w:line="276" w:lineRule="auto"/>
              <w:jc w:val="center"/>
              <w:rPr>
                <w:rFonts w:ascii="宋体" w:hAnsi="宋体"/>
                <w:color w:val="auto"/>
                <w:kern w:val="0"/>
                <w:sz w:val="20"/>
                <w:szCs w:val="20"/>
              </w:rPr>
            </w:pPr>
          </w:p>
        </w:tc>
        <w:tc>
          <w:tcPr>
            <w:tcW w:w="1013" w:type="dxa"/>
            <w:vAlign w:val="center"/>
          </w:tcPr>
          <w:p w14:paraId="38E54C55">
            <w:pPr>
              <w:adjustRightInd w:val="0"/>
              <w:snapToGrid w:val="0"/>
              <w:spacing w:line="276" w:lineRule="auto"/>
              <w:jc w:val="center"/>
              <w:rPr>
                <w:rFonts w:ascii="宋体" w:hAnsi="宋体"/>
                <w:color w:val="auto"/>
                <w:kern w:val="0"/>
                <w:sz w:val="20"/>
                <w:szCs w:val="20"/>
              </w:rPr>
            </w:pPr>
          </w:p>
        </w:tc>
        <w:tc>
          <w:tcPr>
            <w:tcW w:w="778" w:type="dxa"/>
            <w:vAlign w:val="center"/>
          </w:tcPr>
          <w:p w14:paraId="26E97B42">
            <w:pPr>
              <w:adjustRightInd w:val="0"/>
              <w:snapToGrid w:val="0"/>
              <w:spacing w:line="276" w:lineRule="auto"/>
              <w:jc w:val="center"/>
              <w:rPr>
                <w:rFonts w:ascii="宋体" w:hAnsi="宋体"/>
                <w:color w:val="auto"/>
                <w:kern w:val="0"/>
                <w:sz w:val="20"/>
                <w:szCs w:val="20"/>
              </w:rPr>
            </w:pPr>
          </w:p>
        </w:tc>
        <w:tc>
          <w:tcPr>
            <w:tcW w:w="648" w:type="dxa"/>
            <w:vAlign w:val="center"/>
          </w:tcPr>
          <w:p w14:paraId="3493A29C">
            <w:pPr>
              <w:adjustRightInd w:val="0"/>
              <w:snapToGrid w:val="0"/>
              <w:spacing w:line="276" w:lineRule="auto"/>
              <w:jc w:val="center"/>
              <w:rPr>
                <w:rFonts w:ascii="宋体" w:hAnsi="宋体"/>
                <w:color w:val="auto"/>
                <w:kern w:val="0"/>
                <w:sz w:val="20"/>
                <w:szCs w:val="20"/>
              </w:rPr>
            </w:pPr>
          </w:p>
        </w:tc>
        <w:tc>
          <w:tcPr>
            <w:tcW w:w="695" w:type="dxa"/>
            <w:vAlign w:val="center"/>
          </w:tcPr>
          <w:p w14:paraId="68BC3DE7">
            <w:pPr>
              <w:adjustRightInd w:val="0"/>
              <w:snapToGrid w:val="0"/>
              <w:spacing w:line="276" w:lineRule="auto"/>
              <w:jc w:val="center"/>
              <w:rPr>
                <w:rFonts w:ascii="宋体" w:hAnsi="宋体"/>
                <w:color w:val="auto"/>
                <w:kern w:val="0"/>
                <w:sz w:val="20"/>
                <w:szCs w:val="20"/>
              </w:rPr>
            </w:pPr>
          </w:p>
        </w:tc>
        <w:tc>
          <w:tcPr>
            <w:tcW w:w="1085" w:type="dxa"/>
            <w:vAlign w:val="center"/>
          </w:tcPr>
          <w:p w14:paraId="18279C68">
            <w:pPr>
              <w:adjustRightInd w:val="0"/>
              <w:snapToGrid w:val="0"/>
              <w:spacing w:line="276" w:lineRule="auto"/>
              <w:jc w:val="center"/>
              <w:rPr>
                <w:rFonts w:ascii="宋体" w:hAnsi="宋体"/>
                <w:color w:val="auto"/>
                <w:kern w:val="0"/>
                <w:sz w:val="20"/>
                <w:szCs w:val="20"/>
              </w:rPr>
            </w:pPr>
          </w:p>
        </w:tc>
        <w:tc>
          <w:tcPr>
            <w:tcW w:w="1143" w:type="dxa"/>
            <w:vAlign w:val="center"/>
          </w:tcPr>
          <w:p w14:paraId="777A00D3">
            <w:pPr>
              <w:adjustRightInd w:val="0"/>
              <w:snapToGrid w:val="0"/>
              <w:spacing w:line="276" w:lineRule="auto"/>
              <w:jc w:val="center"/>
              <w:rPr>
                <w:rFonts w:ascii="宋体" w:hAnsi="宋体"/>
                <w:color w:val="auto"/>
                <w:kern w:val="0"/>
                <w:sz w:val="20"/>
                <w:szCs w:val="20"/>
              </w:rPr>
            </w:pPr>
          </w:p>
        </w:tc>
        <w:tc>
          <w:tcPr>
            <w:tcW w:w="968" w:type="dxa"/>
            <w:vAlign w:val="center"/>
          </w:tcPr>
          <w:p w14:paraId="5D582963">
            <w:pPr>
              <w:adjustRightInd w:val="0"/>
              <w:snapToGrid w:val="0"/>
              <w:spacing w:line="276" w:lineRule="auto"/>
              <w:jc w:val="center"/>
              <w:rPr>
                <w:rFonts w:ascii="宋体" w:hAnsi="宋体"/>
                <w:color w:val="auto"/>
                <w:kern w:val="0"/>
                <w:sz w:val="20"/>
                <w:szCs w:val="20"/>
              </w:rPr>
            </w:pPr>
          </w:p>
        </w:tc>
        <w:tc>
          <w:tcPr>
            <w:tcW w:w="808" w:type="dxa"/>
            <w:vAlign w:val="center"/>
          </w:tcPr>
          <w:p w14:paraId="638E246E">
            <w:pPr>
              <w:adjustRightInd w:val="0"/>
              <w:snapToGrid w:val="0"/>
              <w:spacing w:line="276" w:lineRule="auto"/>
              <w:jc w:val="center"/>
              <w:rPr>
                <w:rFonts w:ascii="宋体" w:hAnsi="宋体"/>
                <w:color w:val="auto"/>
                <w:kern w:val="0"/>
                <w:sz w:val="20"/>
                <w:szCs w:val="20"/>
              </w:rPr>
            </w:pPr>
          </w:p>
        </w:tc>
        <w:tc>
          <w:tcPr>
            <w:tcW w:w="1109" w:type="dxa"/>
            <w:vAlign w:val="center"/>
          </w:tcPr>
          <w:p w14:paraId="7EEB5404">
            <w:pPr>
              <w:adjustRightInd w:val="0"/>
              <w:snapToGrid w:val="0"/>
              <w:spacing w:line="276" w:lineRule="auto"/>
              <w:jc w:val="center"/>
              <w:rPr>
                <w:rFonts w:ascii="宋体" w:hAnsi="宋体"/>
                <w:color w:val="auto"/>
                <w:kern w:val="0"/>
                <w:sz w:val="20"/>
                <w:szCs w:val="20"/>
              </w:rPr>
            </w:pPr>
          </w:p>
        </w:tc>
        <w:tc>
          <w:tcPr>
            <w:tcW w:w="1140" w:type="dxa"/>
            <w:vAlign w:val="center"/>
          </w:tcPr>
          <w:p w14:paraId="51A4A568">
            <w:pPr>
              <w:adjustRightInd w:val="0"/>
              <w:snapToGrid w:val="0"/>
              <w:spacing w:line="276" w:lineRule="auto"/>
              <w:jc w:val="center"/>
              <w:rPr>
                <w:rFonts w:ascii="宋体" w:hAnsi="宋体"/>
                <w:color w:val="auto"/>
                <w:kern w:val="0"/>
                <w:sz w:val="20"/>
                <w:szCs w:val="20"/>
              </w:rPr>
            </w:pPr>
          </w:p>
        </w:tc>
      </w:tr>
      <w:tr w14:paraId="06D4C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14:paraId="25C6AEF6">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14:paraId="1C199975">
            <w:pPr>
              <w:adjustRightInd w:val="0"/>
              <w:snapToGrid w:val="0"/>
              <w:spacing w:line="276" w:lineRule="auto"/>
              <w:jc w:val="center"/>
              <w:rPr>
                <w:rFonts w:ascii="宋体" w:hAnsi="宋体"/>
                <w:color w:val="auto"/>
                <w:kern w:val="0"/>
                <w:sz w:val="20"/>
                <w:szCs w:val="20"/>
              </w:rPr>
            </w:pPr>
          </w:p>
        </w:tc>
        <w:tc>
          <w:tcPr>
            <w:tcW w:w="695" w:type="dxa"/>
            <w:vAlign w:val="bottom"/>
          </w:tcPr>
          <w:p w14:paraId="460317A6">
            <w:pPr>
              <w:adjustRightInd w:val="0"/>
              <w:snapToGrid w:val="0"/>
              <w:spacing w:line="276" w:lineRule="auto"/>
              <w:jc w:val="center"/>
              <w:rPr>
                <w:rFonts w:ascii="宋体" w:hAnsi="宋体"/>
                <w:color w:val="auto"/>
                <w:kern w:val="0"/>
                <w:sz w:val="20"/>
                <w:szCs w:val="20"/>
              </w:rPr>
            </w:pPr>
          </w:p>
        </w:tc>
        <w:tc>
          <w:tcPr>
            <w:tcW w:w="1085" w:type="dxa"/>
            <w:vAlign w:val="center"/>
          </w:tcPr>
          <w:p w14:paraId="2EE96B0F">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14:paraId="2BE17E0C">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14:paraId="069C406F">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14:paraId="1A4F3DDE">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14:paraId="5D4C0CA9">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14:paraId="23A5B546">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14:paraId="35C11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14:paraId="1331D733">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14:paraId="7BDD4438">
            <w:pPr>
              <w:adjustRightInd w:val="0"/>
              <w:snapToGrid w:val="0"/>
              <w:spacing w:line="276" w:lineRule="auto"/>
              <w:jc w:val="center"/>
              <w:rPr>
                <w:rFonts w:ascii="宋体" w:hAnsi="宋体"/>
                <w:color w:val="auto"/>
                <w:kern w:val="0"/>
                <w:sz w:val="20"/>
                <w:szCs w:val="20"/>
              </w:rPr>
            </w:pPr>
          </w:p>
        </w:tc>
        <w:tc>
          <w:tcPr>
            <w:tcW w:w="695" w:type="dxa"/>
            <w:vAlign w:val="bottom"/>
          </w:tcPr>
          <w:p w14:paraId="507B3671">
            <w:pPr>
              <w:adjustRightInd w:val="0"/>
              <w:snapToGrid w:val="0"/>
              <w:spacing w:line="276" w:lineRule="auto"/>
              <w:jc w:val="center"/>
              <w:rPr>
                <w:rFonts w:ascii="宋体" w:hAnsi="宋体"/>
                <w:color w:val="auto"/>
                <w:kern w:val="0"/>
                <w:sz w:val="20"/>
                <w:szCs w:val="20"/>
              </w:rPr>
            </w:pPr>
          </w:p>
        </w:tc>
        <w:tc>
          <w:tcPr>
            <w:tcW w:w="1085" w:type="dxa"/>
            <w:vAlign w:val="center"/>
          </w:tcPr>
          <w:p w14:paraId="739AD20E">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14:paraId="2DEFE571">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14:paraId="51026E02">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14:paraId="090970C8">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14:paraId="0AF289FB">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14:paraId="6538910E">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14:paraId="49BDA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14:paraId="5AEABA1A">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14:paraId="07E26E45">
            <w:pPr>
              <w:adjustRightInd w:val="0"/>
              <w:snapToGrid w:val="0"/>
              <w:spacing w:line="276" w:lineRule="auto"/>
              <w:jc w:val="center"/>
              <w:rPr>
                <w:rFonts w:ascii="宋体" w:hAnsi="宋体"/>
                <w:color w:val="auto"/>
                <w:kern w:val="0"/>
                <w:sz w:val="20"/>
                <w:szCs w:val="20"/>
              </w:rPr>
            </w:pPr>
          </w:p>
        </w:tc>
        <w:tc>
          <w:tcPr>
            <w:tcW w:w="695" w:type="dxa"/>
            <w:vAlign w:val="bottom"/>
          </w:tcPr>
          <w:p w14:paraId="5D392EFA">
            <w:pPr>
              <w:adjustRightInd w:val="0"/>
              <w:snapToGrid w:val="0"/>
              <w:spacing w:line="276" w:lineRule="auto"/>
              <w:jc w:val="center"/>
              <w:rPr>
                <w:rFonts w:ascii="宋体" w:hAnsi="宋体"/>
                <w:color w:val="auto"/>
                <w:kern w:val="0"/>
                <w:sz w:val="20"/>
                <w:szCs w:val="20"/>
              </w:rPr>
            </w:pPr>
          </w:p>
        </w:tc>
        <w:tc>
          <w:tcPr>
            <w:tcW w:w="1085" w:type="dxa"/>
            <w:vAlign w:val="center"/>
          </w:tcPr>
          <w:p w14:paraId="19CC8A8B">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14:paraId="74DB8C5D">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14:paraId="5FF4A5AE">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14:paraId="58AC9DC6">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14:paraId="15584B3A">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14:paraId="26580BA7">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14:paraId="05027B63">
      <w:pPr>
        <w:autoSpaceDE w:val="0"/>
        <w:autoSpaceDN w:val="0"/>
        <w:spacing w:line="300" w:lineRule="auto"/>
        <w:rPr>
          <w:rFonts w:ascii="黑体" w:hAnsi="黑体" w:eastAsia="黑体"/>
          <w:color w:val="auto"/>
          <w:sz w:val="28"/>
          <w:szCs w:val="28"/>
        </w:rPr>
      </w:pPr>
    </w:p>
    <w:p w14:paraId="0F96B07E">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21A30621">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14:paraId="3A2962B5">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14:paraId="7703BC16">
        <w:tblPrEx>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14:paraId="2F862A44">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14:paraId="02CA0F6E">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4D0DA9A4">
        <w:tblPrEx>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14:paraId="435FFF6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14:paraId="14D46AB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14:paraId="4DF5D92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14:paraId="18FE1C9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14:paraId="4C0C428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14:paraId="2369D66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14:paraId="4D21AF9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14:paraId="4FD0B57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14:paraId="44B797B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14:paraId="3B9AC03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14:paraId="7B596B3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14:paraId="3C46400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02C5733D">
        <w:tblPrEx>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14:paraId="4645A1B8">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14:paraId="3512EEE4">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14:paraId="0986BB1F">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14:paraId="6FE58E6E">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14:paraId="1ADAD151">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14:paraId="49531129">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14:paraId="691CC5CC">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14:paraId="1774CE6F">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14:paraId="6A7FF0E2">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14:paraId="6D1A01C8">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14:paraId="73EF9F69">
        <w:tblPrEx>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14:paraId="241E9448">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14:paraId="49D2FE90">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14:paraId="34B8B40E">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14:paraId="26999A8A">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14:paraId="64AFB65B">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14:paraId="5EB30C75">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14:paraId="338A7109">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14:paraId="5AB31F5D">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14:paraId="48B6331A">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14:paraId="4A31C769">
            <w:pPr>
              <w:adjustRightInd w:val="0"/>
              <w:snapToGrid w:val="0"/>
              <w:spacing w:line="276" w:lineRule="auto"/>
              <w:rPr>
                <w:rFonts w:ascii="宋体" w:hAnsi="宋体"/>
                <w:color w:val="auto"/>
                <w:kern w:val="0"/>
                <w:sz w:val="20"/>
                <w:szCs w:val="20"/>
              </w:rPr>
            </w:pPr>
          </w:p>
        </w:tc>
      </w:tr>
      <w:tr w14:paraId="327E0984">
        <w:tblPrEx>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14:paraId="4B142C86">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14:paraId="7DD10BA1">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14:paraId="7EDE1718">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14:paraId="177A1C92">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14:paraId="600573CC">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14:paraId="5E2454C9">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14:paraId="1E6AA15F">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14:paraId="0EE54EF1">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14:paraId="5159C9CC">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14:paraId="53003193">
            <w:pPr>
              <w:adjustRightInd w:val="0"/>
              <w:snapToGrid w:val="0"/>
              <w:spacing w:line="276" w:lineRule="auto"/>
              <w:rPr>
                <w:rFonts w:ascii="宋体" w:hAnsi="宋体"/>
                <w:color w:val="auto"/>
                <w:kern w:val="0"/>
                <w:sz w:val="20"/>
                <w:szCs w:val="20"/>
              </w:rPr>
            </w:pPr>
          </w:p>
        </w:tc>
      </w:tr>
      <w:tr w14:paraId="718A8AB2">
        <w:tblPrEx>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14:paraId="5142CFC9">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14:paraId="1BE1EAE5">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14:paraId="57E8C4AD">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14:paraId="29A867DA">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14:paraId="52C5104E">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14:paraId="08656351">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14:paraId="047AD9F0">
      <w:pPr>
        <w:ind w:firstLine="536"/>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46E7CBEC">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14:paraId="6CDCA2B7">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14:paraId="79441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11" w:type="dxa"/>
            <w:gridSpan w:val="8"/>
          </w:tcPr>
          <w:p w14:paraId="077E06DE">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14:paraId="2A1E61B7">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09DF2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restart"/>
            <w:vAlign w:val="center"/>
          </w:tcPr>
          <w:p w14:paraId="697F7391">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14:paraId="67187F3B">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14:paraId="464141F9">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14:paraId="27F2FAEC">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14:paraId="6B5CD575">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14:paraId="51C631A3">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14:paraId="04AE054C">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14:paraId="01DDE073">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14:paraId="695BAAB3">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14:paraId="7FBA3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continue"/>
            <w:vAlign w:val="center"/>
          </w:tcPr>
          <w:p w14:paraId="255AF9CB">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14:paraId="3A43C03F">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14:paraId="37716404">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14:paraId="5A049C0F">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14:paraId="2BC4E077">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14:paraId="76624B92">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14:paraId="760357C9">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14:paraId="22A1714B">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14:paraId="40382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01933E58">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14:paraId="45961A14">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14:paraId="09C9EB5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74520B50">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6A5495E3">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7ACFA72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5B13BF9C">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7900A72D">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417816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0A88FF4D">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14:paraId="0BBAE279">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14:paraId="2912CD5E">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29E8806E">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33FC9E5D">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346EDDB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272B31CA">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71E52703">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772CC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457FF908">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14:paraId="0D812813">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14:paraId="49C9C87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00D9C80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335C998C">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63833A85">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33AF4515">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458B2C0F">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3A2AC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073A5158">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14:paraId="7A5F247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14:paraId="6F25FDF9">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2CF56327">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6577B37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0013D676">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2C14144E">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3B2F658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22F78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60C7E175">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14:paraId="71F7E29A">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14:paraId="7E7B6E9A">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3C722478">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6190FCA0">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75A794BC">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175C918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302A114F">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03000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14:paraId="2DDD368C">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14:paraId="3E1F5A3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14:paraId="232DC3FA">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14:paraId="1E202246">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14:paraId="124A0E07">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2CB6FD58">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14:paraId="1B6F051C">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14:paraId="1231A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14:paraId="24618789">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14:paraId="6490B098">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14:paraId="3EC041D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14:paraId="371CEE9D">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14:paraId="4D438D0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64ECFFE0">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14:paraId="36A9C6D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14:paraId="518C4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14:paraId="1716E692">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14:paraId="7223F458">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14:paraId="453FBA5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14:paraId="20EB2F6A">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14:paraId="1CB4D07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1D743A85">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14:paraId="23F8E9FA">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14:paraId="354873AF">
      <w:pPr>
        <w:ind w:firstLine="616"/>
        <w:rPr>
          <w:color w:val="auto"/>
        </w:rPr>
      </w:pPr>
    </w:p>
    <w:p w14:paraId="1D984B7E">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5341A8F2">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14:paraId="35A4F06D">
      <w:pPr>
        <w:autoSpaceDE w:val="0"/>
        <w:autoSpaceDN w:val="0"/>
        <w:ind w:firstLine="536"/>
        <w:jc w:val="center"/>
        <w:rPr>
          <w:rFonts w:ascii="黑体" w:hAnsi="黑体" w:eastAsia="黑体"/>
          <w:color w:val="auto"/>
          <w:sz w:val="28"/>
          <w:szCs w:val="28"/>
        </w:rPr>
      </w:pPr>
    </w:p>
    <w:p w14:paraId="5F0BFE85">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14:paraId="107683A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975" w:hRule="atLeast"/>
          <w:jc w:val="center"/>
        </w:trPr>
        <w:tc>
          <w:tcPr>
            <w:tcW w:w="13790" w:type="dxa"/>
            <w:gridSpan w:val="8"/>
            <w:vAlign w:val="center"/>
          </w:tcPr>
          <w:p w14:paraId="0AE1C1A1">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14:paraId="50C2C4BF">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1ECEFC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14:paraId="17475D5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14:paraId="663EC4E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14:paraId="08E8CA4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14:paraId="0423930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14:paraId="6DAEAD4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14:paraId="2EBE926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14:paraId="0C6C1D0C">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14:paraId="4E40F57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14:paraId="1AE34FA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14:paraId="0399AA7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Merge w:val="continue"/>
            <w:vAlign w:val="center"/>
          </w:tcPr>
          <w:p w14:paraId="38CE9BAF">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14:paraId="6EC8C58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14:paraId="6A0020A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14:paraId="7FF8C77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14:paraId="2D30AC8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14:paraId="277EC9E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14:paraId="7FB61E03">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14:paraId="0B10438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14:paraId="4E08EB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14:paraId="5504C2B3">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14:paraId="29AA100F">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14:paraId="7423FE2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14:paraId="6FFE178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14:paraId="3EBDC91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14:paraId="4F5BF7B3">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14:paraId="7AD0E1F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6EC70F1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14:paraId="39CB48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14:paraId="25545B9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14:paraId="7D7CFDE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14:paraId="3A71DDCC">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14:paraId="77152F0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14:paraId="66225E1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14:paraId="4DFD65B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14:paraId="643E4A13">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5E56641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14:paraId="22669B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14:paraId="3AA58B2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14:paraId="57D557E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14:paraId="01118D1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14:paraId="08C8E7E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14:paraId="0A682C4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14:paraId="302135E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14:paraId="00A52F9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02CAD35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14:paraId="609DAF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14:paraId="3D1F9FD5">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14:paraId="5E4E7A5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14:paraId="04E2F90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14:paraId="174E605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14:paraId="6BDC445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14:paraId="3076DE4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14:paraId="62060B7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25F2222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14:paraId="08E749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14:paraId="7FC9C9C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14:paraId="1F81E65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14:paraId="1E8BEFF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7C79434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14:paraId="3CB57D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14:paraId="6C92F0B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14:paraId="1C21F54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14:paraId="466CE41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623381E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14:paraId="38C6D52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14:paraId="04FCF5F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14:paraId="2A2C297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14:paraId="1616F9E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055D6D23">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14:paraId="2E67CB37">
      <w:pPr>
        <w:snapToGrid w:val="0"/>
        <w:spacing w:line="360" w:lineRule="auto"/>
        <w:ind w:firstLine="536"/>
        <w:rPr>
          <w:rFonts w:eastAsia="仿宋_GB2312"/>
          <w:color w:val="auto"/>
          <w:sz w:val="28"/>
        </w:rPr>
      </w:pPr>
    </w:p>
    <w:p w14:paraId="62CBBB0F">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515BD580">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14:paraId="6D328BC1">
      <w:pPr>
        <w:autoSpaceDE w:val="0"/>
        <w:autoSpaceDN w:val="0"/>
        <w:ind w:firstLine="536"/>
        <w:jc w:val="center"/>
        <w:rPr>
          <w:rFonts w:ascii="黑体" w:hAnsi="黑体" w:eastAsia="黑体"/>
          <w:color w:val="auto"/>
          <w:sz w:val="28"/>
          <w:szCs w:val="28"/>
        </w:rPr>
      </w:pPr>
    </w:p>
    <w:p w14:paraId="5B4E44EA">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14:paraId="57647C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13266" w:type="dxa"/>
            <w:gridSpan w:val="8"/>
          </w:tcPr>
          <w:p w14:paraId="507DF918">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14:paraId="52CD03C0">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3D0403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14:paraId="13CE743A">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14:paraId="0346ED20">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14:paraId="07E145B1">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14:paraId="11D7C55F">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14:paraId="17953CD3">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14:paraId="54324D93">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14:paraId="360BEE43">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14:paraId="3304B435">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14:paraId="3461D5AD">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14:paraId="1AF57A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vMerge w:val="continue"/>
            <w:vAlign w:val="center"/>
          </w:tcPr>
          <w:p w14:paraId="1C0C5819">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14:paraId="444B03BA">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14:paraId="049A6DF9">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14:paraId="3E396B5C">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14:paraId="25D3EE50">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14:paraId="60921541">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14:paraId="2EEF2282">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14:paraId="26F65576">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14:paraId="2FCEF3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14:paraId="077C8452">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14:paraId="3B91BA59">
            <w:pPr>
              <w:autoSpaceDE w:val="0"/>
              <w:autoSpaceDN w:val="0"/>
              <w:adjustRightInd w:val="0"/>
              <w:snapToGrid w:val="0"/>
              <w:jc w:val="center"/>
              <w:rPr>
                <w:rFonts w:ascii="宋体" w:hAnsi="宋体"/>
                <w:color w:val="auto"/>
                <w:sz w:val="20"/>
                <w:szCs w:val="20"/>
              </w:rPr>
            </w:pPr>
          </w:p>
        </w:tc>
        <w:tc>
          <w:tcPr>
            <w:tcW w:w="1228" w:type="dxa"/>
          </w:tcPr>
          <w:p w14:paraId="6D99F063">
            <w:pPr>
              <w:autoSpaceDE w:val="0"/>
              <w:autoSpaceDN w:val="0"/>
              <w:adjustRightInd w:val="0"/>
              <w:snapToGrid w:val="0"/>
              <w:jc w:val="center"/>
              <w:rPr>
                <w:rFonts w:ascii="宋体" w:hAnsi="宋体"/>
                <w:color w:val="auto"/>
                <w:sz w:val="20"/>
                <w:szCs w:val="20"/>
              </w:rPr>
            </w:pPr>
          </w:p>
        </w:tc>
        <w:tc>
          <w:tcPr>
            <w:tcW w:w="1988" w:type="dxa"/>
          </w:tcPr>
          <w:p w14:paraId="1C6FF72E">
            <w:pPr>
              <w:autoSpaceDE w:val="0"/>
              <w:autoSpaceDN w:val="0"/>
              <w:adjustRightInd w:val="0"/>
              <w:snapToGrid w:val="0"/>
              <w:jc w:val="center"/>
              <w:rPr>
                <w:rFonts w:ascii="宋体" w:hAnsi="宋体"/>
                <w:color w:val="auto"/>
                <w:sz w:val="20"/>
                <w:szCs w:val="20"/>
              </w:rPr>
            </w:pPr>
          </w:p>
        </w:tc>
        <w:tc>
          <w:tcPr>
            <w:tcW w:w="1609" w:type="dxa"/>
          </w:tcPr>
          <w:p w14:paraId="2FCF68A7">
            <w:pPr>
              <w:autoSpaceDE w:val="0"/>
              <w:autoSpaceDN w:val="0"/>
              <w:adjustRightInd w:val="0"/>
              <w:snapToGrid w:val="0"/>
              <w:jc w:val="center"/>
              <w:rPr>
                <w:rFonts w:ascii="宋体" w:hAnsi="宋体"/>
                <w:color w:val="auto"/>
                <w:sz w:val="20"/>
                <w:szCs w:val="20"/>
              </w:rPr>
            </w:pPr>
          </w:p>
        </w:tc>
        <w:tc>
          <w:tcPr>
            <w:tcW w:w="1526" w:type="dxa"/>
          </w:tcPr>
          <w:p w14:paraId="465C2582">
            <w:pPr>
              <w:autoSpaceDE w:val="0"/>
              <w:autoSpaceDN w:val="0"/>
              <w:adjustRightInd w:val="0"/>
              <w:snapToGrid w:val="0"/>
              <w:jc w:val="center"/>
              <w:rPr>
                <w:rFonts w:ascii="宋体" w:hAnsi="宋体"/>
                <w:color w:val="auto"/>
                <w:sz w:val="20"/>
                <w:szCs w:val="20"/>
              </w:rPr>
            </w:pPr>
          </w:p>
        </w:tc>
        <w:tc>
          <w:tcPr>
            <w:tcW w:w="1483" w:type="dxa"/>
          </w:tcPr>
          <w:p w14:paraId="02980C93">
            <w:pPr>
              <w:autoSpaceDE w:val="0"/>
              <w:autoSpaceDN w:val="0"/>
              <w:adjustRightInd w:val="0"/>
              <w:snapToGrid w:val="0"/>
              <w:jc w:val="center"/>
              <w:rPr>
                <w:rFonts w:ascii="宋体" w:hAnsi="宋体"/>
                <w:color w:val="auto"/>
                <w:sz w:val="20"/>
                <w:szCs w:val="20"/>
              </w:rPr>
            </w:pPr>
          </w:p>
        </w:tc>
        <w:tc>
          <w:tcPr>
            <w:tcW w:w="1518" w:type="dxa"/>
          </w:tcPr>
          <w:p w14:paraId="00117B2C">
            <w:pPr>
              <w:autoSpaceDE w:val="0"/>
              <w:autoSpaceDN w:val="0"/>
              <w:adjustRightInd w:val="0"/>
              <w:snapToGrid w:val="0"/>
              <w:jc w:val="center"/>
              <w:rPr>
                <w:rFonts w:ascii="宋体" w:hAnsi="宋体"/>
                <w:color w:val="auto"/>
                <w:sz w:val="20"/>
                <w:szCs w:val="20"/>
              </w:rPr>
            </w:pPr>
          </w:p>
        </w:tc>
      </w:tr>
      <w:tr w14:paraId="715F54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14:paraId="589D09E2">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14:paraId="78E01798">
            <w:pPr>
              <w:autoSpaceDE w:val="0"/>
              <w:autoSpaceDN w:val="0"/>
              <w:adjustRightInd w:val="0"/>
              <w:snapToGrid w:val="0"/>
              <w:jc w:val="center"/>
              <w:rPr>
                <w:rFonts w:ascii="宋体" w:hAnsi="宋体"/>
                <w:color w:val="auto"/>
                <w:sz w:val="20"/>
                <w:szCs w:val="20"/>
              </w:rPr>
            </w:pPr>
          </w:p>
        </w:tc>
        <w:tc>
          <w:tcPr>
            <w:tcW w:w="1228" w:type="dxa"/>
          </w:tcPr>
          <w:p w14:paraId="25CFCD6E">
            <w:pPr>
              <w:autoSpaceDE w:val="0"/>
              <w:autoSpaceDN w:val="0"/>
              <w:adjustRightInd w:val="0"/>
              <w:snapToGrid w:val="0"/>
              <w:jc w:val="center"/>
              <w:rPr>
                <w:rFonts w:ascii="宋体" w:hAnsi="宋体"/>
                <w:color w:val="auto"/>
                <w:sz w:val="20"/>
                <w:szCs w:val="20"/>
              </w:rPr>
            </w:pPr>
          </w:p>
        </w:tc>
        <w:tc>
          <w:tcPr>
            <w:tcW w:w="1988" w:type="dxa"/>
          </w:tcPr>
          <w:p w14:paraId="41EDBBB3">
            <w:pPr>
              <w:autoSpaceDE w:val="0"/>
              <w:autoSpaceDN w:val="0"/>
              <w:adjustRightInd w:val="0"/>
              <w:snapToGrid w:val="0"/>
              <w:jc w:val="center"/>
              <w:rPr>
                <w:rFonts w:ascii="宋体" w:hAnsi="宋体"/>
                <w:color w:val="auto"/>
                <w:sz w:val="20"/>
                <w:szCs w:val="20"/>
              </w:rPr>
            </w:pPr>
          </w:p>
        </w:tc>
        <w:tc>
          <w:tcPr>
            <w:tcW w:w="1609" w:type="dxa"/>
          </w:tcPr>
          <w:p w14:paraId="0CBA0C01">
            <w:pPr>
              <w:autoSpaceDE w:val="0"/>
              <w:autoSpaceDN w:val="0"/>
              <w:adjustRightInd w:val="0"/>
              <w:snapToGrid w:val="0"/>
              <w:jc w:val="center"/>
              <w:rPr>
                <w:rFonts w:ascii="宋体" w:hAnsi="宋体"/>
                <w:color w:val="auto"/>
                <w:sz w:val="20"/>
                <w:szCs w:val="20"/>
              </w:rPr>
            </w:pPr>
          </w:p>
        </w:tc>
        <w:tc>
          <w:tcPr>
            <w:tcW w:w="1526" w:type="dxa"/>
          </w:tcPr>
          <w:p w14:paraId="521D16CB">
            <w:pPr>
              <w:autoSpaceDE w:val="0"/>
              <w:autoSpaceDN w:val="0"/>
              <w:adjustRightInd w:val="0"/>
              <w:snapToGrid w:val="0"/>
              <w:jc w:val="center"/>
              <w:rPr>
                <w:rFonts w:ascii="宋体" w:hAnsi="宋体"/>
                <w:color w:val="auto"/>
                <w:sz w:val="20"/>
                <w:szCs w:val="20"/>
              </w:rPr>
            </w:pPr>
          </w:p>
        </w:tc>
        <w:tc>
          <w:tcPr>
            <w:tcW w:w="1483" w:type="dxa"/>
          </w:tcPr>
          <w:p w14:paraId="3E6F1878">
            <w:pPr>
              <w:autoSpaceDE w:val="0"/>
              <w:autoSpaceDN w:val="0"/>
              <w:adjustRightInd w:val="0"/>
              <w:snapToGrid w:val="0"/>
              <w:jc w:val="center"/>
              <w:rPr>
                <w:rFonts w:ascii="宋体" w:hAnsi="宋体"/>
                <w:color w:val="auto"/>
                <w:sz w:val="20"/>
                <w:szCs w:val="20"/>
              </w:rPr>
            </w:pPr>
          </w:p>
        </w:tc>
        <w:tc>
          <w:tcPr>
            <w:tcW w:w="1518" w:type="dxa"/>
          </w:tcPr>
          <w:p w14:paraId="3A6F7955">
            <w:pPr>
              <w:autoSpaceDE w:val="0"/>
              <w:autoSpaceDN w:val="0"/>
              <w:adjustRightInd w:val="0"/>
              <w:snapToGrid w:val="0"/>
              <w:jc w:val="center"/>
              <w:rPr>
                <w:rFonts w:ascii="宋体" w:hAnsi="宋体"/>
                <w:color w:val="auto"/>
                <w:sz w:val="20"/>
                <w:szCs w:val="20"/>
              </w:rPr>
            </w:pPr>
          </w:p>
        </w:tc>
      </w:tr>
      <w:tr w14:paraId="40D510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14:paraId="3D43F14A">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14:paraId="6BDC5A55">
            <w:pPr>
              <w:autoSpaceDE w:val="0"/>
              <w:autoSpaceDN w:val="0"/>
              <w:adjustRightInd w:val="0"/>
              <w:snapToGrid w:val="0"/>
              <w:jc w:val="center"/>
              <w:rPr>
                <w:rFonts w:ascii="宋体" w:hAnsi="宋体"/>
                <w:color w:val="auto"/>
                <w:sz w:val="20"/>
                <w:szCs w:val="20"/>
              </w:rPr>
            </w:pPr>
          </w:p>
        </w:tc>
        <w:tc>
          <w:tcPr>
            <w:tcW w:w="1228" w:type="dxa"/>
          </w:tcPr>
          <w:p w14:paraId="37A2AB72">
            <w:pPr>
              <w:autoSpaceDE w:val="0"/>
              <w:autoSpaceDN w:val="0"/>
              <w:adjustRightInd w:val="0"/>
              <w:snapToGrid w:val="0"/>
              <w:jc w:val="center"/>
              <w:rPr>
                <w:rFonts w:ascii="宋体" w:hAnsi="宋体"/>
                <w:color w:val="auto"/>
                <w:sz w:val="20"/>
                <w:szCs w:val="20"/>
              </w:rPr>
            </w:pPr>
          </w:p>
        </w:tc>
        <w:tc>
          <w:tcPr>
            <w:tcW w:w="1988" w:type="dxa"/>
          </w:tcPr>
          <w:p w14:paraId="572D7B69">
            <w:pPr>
              <w:autoSpaceDE w:val="0"/>
              <w:autoSpaceDN w:val="0"/>
              <w:adjustRightInd w:val="0"/>
              <w:snapToGrid w:val="0"/>
              <w:jc w:val="center"/>
              <w:rPr>
                <w:rFonts w:ascii="宋体" w:hAnsi="宋体"/>
                <w:color w:val="auto"/>
                <w:sz w:val="20"/>
                <w:szCs w:val="20"/>
              </w:rPr>
            </w:pPr>
          </w:p>
        </w:tc>
        <w:tc>
          <w:tcPr>
            <w:tcW w:w="1609" w:type="dxa"/>
          </w:tcPr>
          <w:p w14:paraId="785CE6C0">
            <w:pPr>
              <w:autoSpaceDE w:val="0"/>
              <w:autoSpaceDN w:val="0"/>
              <w:adjustRightInd w:val="0"/>
              <w:snapToGrid w:val="0"/>
              <w:jc w:val="center"/>
              <w:rPr>
                <w:rFonts w:ascii="宋体" w:hAnsi="宋体"/>
                <w:color w:val="auto"/>
                <w:sz w:val="20"/>
                <w:szCs w:val="20"/>
              </w:rPr>
            </w:pPr>
          </w:p>
        </w:tc>
        <w:tc>
          <w:tcPr>
            <w:tcW w:w="1526" w:type="dxa"/>
          </w:tcPr>
          <w:p w14:paraId="30538EF4">
            <w:pPr>
              <w:autoSpaceDE w:val="0"/>
              <w:autoSpaceDN w:val="0"/>
              <w:adjustRightInd w:val="0"/>
              <w:snapToGrid w:val="0"/>
              <w:jc w:val="center"/>
              <w:rPr>
                <w:rFonts w:ascii="宋体" w:hAnsi="宋体"/>
                <w:color w:val="auto"/>
                <w:sz w:val="20"/>
                <w:szCs w:val="20"/>
              </w:rPr>
            </w:pPr>
          </w:p>
        </w:tc>
        <w:tc>
          <w:tcPr>
            <w:tcW w:w="1483" w:type="dxa"/>
          </w:tcPr>
          <w:p w14:paraId="783890E5">
            <w:pPr>
              <w:autoSpaceDE w:val="0"/>
              <w:autoSpaceDN w:val="0"/>
              <w:adjustRightInd w:val="0"/>
              <w:snapToGrid w:val="0"/>
              <w:jc w:val="center"/>
              <w:rPr>
                <w:rFonts w:ascii="宋体" w:hAnsi="宋体"/>
                <w:color w:val="auto"/>
                <w:sz w:val="20"/>
                <w:szCs w:val="20"/>
              </w:rPr>
            </w:pPr>
          </w:p>
        </w:tc>
        <w:tc>
          <w:tcPr>
            <w:tcW w:w="1518" w:type="dxa"/>
          </w:tcPr>
          <w:p w14:paraId="472593B0">
            <w:pPr>
              <w:autoSpaceDE w:val="0"/>
              <w:autoSpaceDN w:val="0"/>
              <w:adjustRightInd w:val="0"/>
              <w:snapToGrid w:val="0"/>
              <w:jc w:val="center"/>
              <w:rPr>
                <w:rFonts w:ascii="宋体" w:hAnsi="宋体"/>
                <w:color w:val="auto"/>
                <w:sz w:val="20"/>
                <w:szCs w:val="20"/>
              </w:rPr>
            </w:pPr>
          </w:p>
        </w:tc>
      </w:tr>
      <w:tr w14:paraId="47FB575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14:paraId="596556C4">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14:paraId="3C97F546">
            <w:pPr>
              <w:autoSpaceDE w:val="0"/>
              <w:autoSpaceDN w:val="0"/>
              <w:adjustRightInd w:val="0"/>
              <w:snapToGrid w:val="0"/>
              <w:jc w:val="center"/>
              <w:rPr>
                <w:rFonts w:ascii="宋体" w:hAnsi="宋体"/>
                <w:color w:val="auto"/>
                <w:sz w:val="20"/>
                <w:szCs w:val="20"/>
              </w:rPr>
            </w:pPr>
          </w:p>
        </w:tc>
        <w:tc>
          <w:tcPr>
            <w:tcW w:w="1228" w:type="dxa"/>
          </w:tcPr>
          <w:p w14:paraId="3DCC1EA8">
            <w:pPr>
              <w:autoSpaceDE w:val="0"/>
              <w:autoSpaceDN w:val="0"/>
              <w:adjustRightInd w:val="0"/>
              <w:snapToGrid w:val="0"/>
              <w:jc w:val="center"/>
              <w:rPr>
                <w:rFonts w:ascii="宋体" w:hAnsi="宋体"/>
                <w:color w:val="auto"/>
                <w:sz w:val="20"/>
                <w:szCs w:val="20"/>
              </w:rPr>
            </w:pPr>
          </w:p>
        </w:tc>
        <w:tc>
          <w:tcPr>
            <w:tcW w:w="1988" w:type="dxa"/>
          </w:tcPr>
          <w:p w14:paraId="293EBDD6">
            <w:pPr>
              <w:autoSpaceDE w:val="0"/>
              <w:autoSpaceDN w:val="0"/>
              <w:adjustRightInd w:val="0"/>
              <w:snapToGrid w:val="0"/>
              <w:jc w:val="center"/>
              <w:rPr>
                <w:rFonts w:ascii="宋体" w:hAnsi="宋体"/>
                <w:color w:val="auto"/>
                <w:sz w:val="20"/>
                <w:szCs w:val="20"/>
              </w:rPr>
            </w:pPr>
          </w:p>
        </w:tc>
        <w:tc>
          <w:tcPr>
            <w:tcW w:w="1609" w:type="dxa"/>
          </w:tcPr>
          <w:p w14:paraId="56976BC1">
            <w:pPr>
              <w:autoSpaceDE w:val="0"/>
              <w:autoSpaceDN w:val="0"/>
              <w:adjustRightInd w:val="0"/>
              <w:snapToGrid w:val="0"/>
              <w:jc w:val="center"/>
              <w:rPr>
                <w:rFonts w:ascii="宋体" w:hAnsi="宋体"/>
                <w:color w:val="auto"/>
                <w:sz w:val="20"/>
                <w:szCs w:val="20"/>
              </w:rPr>
            </w:pPr>
          </w:p>
        </w:tc>
        <w:tc>
          <w:tcPr>
            <w:tcW w:w="1526" w:type="dxa"/>
          </w:tcPr>
          <w:p w14:paraId="536D927D">
            <w:pPr>
              <w:autoSpaceDE w:val="0"/>
              <w:autoSpaceDN w:val="0"/>
              <w:adjustRightInd w:val="0"/>
              <w:snapToGrid w:val="0"/>
              <w:jc w:val="center"/>
              <w:rPr>
                <w:rFonts w:ascii="宋体" w:hAnsi="宋体"/>
                <w:color w:val="auto"/>
                <w:sz w:val="20"/>
                <w:szCs w:val="20"/>
              </w:rPr>
            </w:pPr>
          </w:p>
        </w:tc>
        <w:tc>
          <w:tcPr>
            <w:tcW w:w="1483" w:type="dxa"/>
          </w:tcPr>
          <w:p w14:paraId="2D72B637">
            <w:pPr>
              <w:autoSpaceDE w:val="0"/>
              <w:autoSpaceDN w:val="0"/>
              <w:adjustRightInd w:val="0"/>
              <w:snapToGrid w:val="0"/>
              <w:jc w:val="center"/>
              <w:rPr>
                <w:rFonts w:ascii="宋体" w:hAnsi="宋体"/>
                <w:color w:val="auto"/>
                <w:sz w:val="20"/>
                <w:szCs w:val="20"/>
              </w:rPr>
            </w:pPr>
          </w:p>
        </w:tc>
        <w:tc>
          <w:tcPr>
            <w:tcW w:w="1518" w:type="dxa"/>
          </w:tcPr>
          <w:p w14:paraId="05CDBB8C">
            <w:pPr>
              <w:autoSpaceDE w:val="0"/>
              <w:autoSpaceDN w:val="0"/>
              <w:adjustRightInd w:val="0"/>
              <w:snapToGrid w:val="0"/>
              <w:jc w:val="center"/>
              <w:rPr>
                <w:rFonts w:ascii="宋体" w:hAnsi="宋体"/>
                <w:color w:val="auto"/>
                <w:sz w:val="20"/>
                <w:szCs w:val="20"/>
              </w:rPr>
            </w:pPr>
          </w:p>
        </w:tc>
      </w:tr>
      <w:tr w14:paraId="598A07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8739" w:type="dxa"/>
            <w:gridSpan w:val="5"/>
          </w:tcPr>
          <w:p w14:paraId="1C490742">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14:paraId="335B79EE">
            <w:pPr>
              <w:autoSpaceDE w:val="0"/>
              <w:autoSpaceDN w:val="0"/>
              <w:adjustRightInd w:val="0"/>
              <w:snapToGrid w:val="0"/>
              <w:jc w:val="center"/>
              <w:rPr>
                <w:rFonts w:ascii="宋体" w:hAnsi="宋体"/>
                <w:b/>
                <w:bCs/>
                <w:color w:val="auto"/>
                <w:sz w:val="20"/>
                <w:szCs w:val="20"/>
              </w:rPr>
            </w:pPr>
          </w:p>
        </w:tc>
        <w:tc>
          <w:tcPr>
            <w:tcW w:w="1483" w:type="dxa"/>
          </w:tcPr>
          <w:p w14:paraId="2F5B34FD">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14:paraId="5E590004">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14:paraId="104599BF">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5B11E2B7">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14:paraId="67DAB93F">
      <w:pPr>
        <w:autoSpaceDE w:val="0"/>
        <w:autoSpaceDN w:val="0"/>
        <w:ind w:firstLine="536"/>
        <w:jc w:val="center"/>
        <w:rPr>
          <w:rFonts w:ascii="黑体" w:hAnsi="黑体" w:eastAsia="黑体"/>
          <w:color w:val="auto"/>
          <w:sz w:val="28"/>
          <w:szCs w:val="28"/>
        </w:rPr>
      </w:pPr>
    </w:p>
    <w:p w14:paraId="50506BAB">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14:paraId="1F9F9D81">
        <w:tblPrEx>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14:paraId="2F00FCF9">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7DFC818D">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14:paraId="0848446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14:paraId="6029B17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14:paraId="2A721D8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14:paraId="6029703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14:paraId="2FE5952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14:paraId="732828D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14:paraId="137424E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14:paraId="786120C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14:paraId="11D07DC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14:paraId="01D2F35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14:paraId="017D77C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19F4B9CC">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14:paraId="6BB41618">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14:paraId="53CFA61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14:paraId="4BD24A9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14:paraId="1A62D94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14:paraId="7CB8D57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14:paraId="5452D2C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14:paraId="59934BB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14:paraId="77D3458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14:paraId="5ECE08A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14:paraId="1CEC6E6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14:paraId="1CD4186E">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7908A2A3">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14:paraId="52B2C81C">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14:paraId="7BC01FF9">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14:paraId="07EB3656">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14:paraId="29ABEA03">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14:paraId="77A94D5C">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14:paraId="42DC013F">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14:paraId="22A8679B">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14:paraId="36C9FF34">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14:paraId="0B1F5126">
            <w:pPr>
              <w:adjustRightInd w:val="0"/>
              <w:snapToGrid w:val="0"/>
              <w:spacing w:line="276" w:lineRule="auto"/>
              <w:rPr>
                <w:color w:val="auto"/>
                <w:kern w:val="0"/>
                <w:sz w:val="20"/>
                <w:szCs w:val="20"/>
              </w:rPr>
            </w:pPr>
          </w:p>
        </w:tc>
      </w:tr>
      <w:tr w14:paraId="4CE90741">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69B9B9F2">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14:paraId="039C14EE">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14:paraId="1CFF6C86">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14:paraId="6FB7BAF5">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14:paraId="1FE92BF6">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14:paraId="15241F1C">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14:paraId="2EACFC51">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14:paraId="1CDCC978">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14:paraId="5481DC67">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14:paraId="45D672FC">
            <w:pPr>
              <w:adjustRightInd w:val="0"/>
              <w:snapToGrid w:val="0"/>
              <w:spacing w:line="276" w:lineRule="auto"/>
              <w:rPr>
                <w:color w:val="auto"/>
                <w:kern w:val="0"/>
                <w:sz w:val="20"/>
                <w:szCs w:val="20"/>
              </w:rPr>
            </w:pPr>
          </w:p>
        </w:tc>
      </w:tr>
      <w:tr w14:paraId="5F3312F5">
        <w:tblPrEx>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14:paraId="4FCDECFD">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14:paraId="5FF8A10C">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14:paraId="7570CA3D">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14:paraId="4DFCDBAA">
            <w:pPr>
              <w:adjustRightInd w:val="0"/>
              <w:snapToGrid w:val="0"/>
              <w:spacing w:line="276" w:lineRule="auto"/>
              <w:jc w:val="center"/>
              <w:rPr>
                <w:color w:val="auto"/>
                <w:kern w:val="0"/>
                <w:sz w:val="20"/>
                <w:szCs w:val="20"/>
              </w:rPr>
            </w:pPr>
            <w:r>
              <w:rPr>
                <w:color w:val="auto"/>
                <w:kern w:val="0"/>
                <w:sz w:val="20"/>
                <w:szCs w:val="20"/>
              </w:rPr>
              <w:t>／</w:t>
            </w:r>
          </w:p>
        </w:tc>
      </w:tr>
    </w:tbl>
    <w:p w14:paraId="27E859F9">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692EB4CF">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14:paraId="08D626FE">
      <w:pPr>
        <w:autoSpaceDE w:val="0"/>
        <w:autoSpaceDN w:val="0"/>
        <w:ind w:firstLine="536"/>
        <w:jc w:val="center"/>
        <w:rPr>
          <w:rFonts w:ascii="黑体" w:hAnsi="黑体" w:eastAsia="黑体"/>
          <w:color w:val="auto"/>
          <w:sz w:val="28"/>
          <w:szCs w:val="28"/>
        </w:rPr>
      </w:pPr>
    </w:p>
    <w:p w14:paraId="32842D05">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14:paraId="1FC11195">
        <w:tblPrEx>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14:paraId="4A1DA29C">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7824B6DC">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14:paraId="087E5DEE">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14:paraId="15F0E3D6">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14:paraId="7E42BA18">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14:paraId="219B31FE">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14:paraId="2F578E36">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14:paraId="3D6C6943">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14:paraId="4DA7AD40">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14:paraId="17D28706">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14:paraId="40C2CFDD">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14:paraId="0D020CE7">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14:paraId="53DED054">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14:paraId="67CFD50F">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14:paraId="3FF69181">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14:paraId="1893ADC1">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14:paraId="7374AF67">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14:paraId="2501F2E0">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53E373A4">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14:paraId="68893F48">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14:paraId="0E274419">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7EA933CD">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14:paraId="2AA5BB02">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14:paraId="7B3DFFA0">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14:paraId="5C92B076">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14:paraId="6C5AC1B7">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14:paraId="7150B06B">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711F89B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14:paraId="199BD376">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C8DAFA4">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227A692D">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7BCD69D7">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56D7A224">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1B029664">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1919D343">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1DEAF0E9">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57C1AF1D">
            <w:pPr>
              <w:adjustRightInd w:val="0"/>
              <w:snapToGrid w:val="0"/>
              <w:spacing w:line="276" w:lineRule="auto"/>
              <w:jc w:val="center"/>
              <w:rPr>
                <w:color w:val="auto"/>
                <w:kern w:val="0"/>
                <w:sz w:val="20"/>
                <w:szCs w:val="20"/>
              </w:rPr>
            </w:pPr>
          </w:p>
        </w:tc>
      </w:tr>
      <w:tr w14:paraId="1436F8DC">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178DEB9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14:paraId="55D027BE">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6AF92DAB">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1EB81F91">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746D967F">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171F142C">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7BC3F6C9">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05D03C29">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0605465D">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585D5FB5">
            <w:pPr>
              <w:adjustRightInd w:val="0"/>
              <w:snapToGrid w:val="0"/>
              <w:spacing w:line="276" w:lineRule="auto"/>
              <w:jc w:val="center"/>
              <w:rPr>
                <w:color w:val="auto"/>
                <w:kern w:val="0"/>
                <w:sz w:val="20"/>
                <w:szCs w:val="20"/>
              </w:rPr>
            </w:pPr>
          </w:p>
        </w:tc>
      </w:tr>
      <w:tr w14:paraId="7ACD61E0">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598CC006">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14:paraId="279FBDAD">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F0B7C0D">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1A9EF6FC">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4898B9F9">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688E599F">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61608A16">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0456CB1C">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34DCA3FD">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36B66859">
            <w:pPr>
              <w:adjustRightInd w:val="0"/>
              <w:snapToGrid w:val="0"/>
              <w:spacing w:line="276" w:lineRule="auto"/>
              <w:jc w:val="center"/>
              <w:rPr>
                <w:color w:val="auto"/>
                <w:kern w:val="0"/>
                <w:sz w:val="20"/>
                <w:szCs w:val="20"/>
              </w:rPr>
            </w:pPr>
          </w:p>
        </w:tc>
      </w:tr>
      <w:tr w14:paraId="187A883F">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5308C0D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14:paraId="37DEC11E">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ED153CE">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22894758">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0665A9D1">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30E1F087">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5ACA2783">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26A57067">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447AE3C2">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45E23204">
            <w:pPr>
              <w:adjustRightInd w:val="0"/>
              <w:snapToGrid w:val="0"/>
              <w:spacing w:line="276" w:lineRule="auto"/>
              <w:jc w:val="center"/>
              <w:rPr>
                <w:color w:val="auto"/>
                <w:kern w:val="0"/>
                <w:sz w:val="20"/>
                <w:szCs w:val="20"/>
              </w:rPr>
            </w:pPr>
          </w:p>
        </w:tc>
      </w:tr>
      <w:tr w14:paraId="70584AFA">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36FBEBE7">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14:paraId="078CBACB">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1277EB0">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3289BC13">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24B4348F">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1AA59B50">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4AC35EC1">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15AA7C63">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61C2AA55">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7DD1C1FF">
            <w:pPr>
              <w:adjustRightInd w:val="0"/>
              <w:snapToGrid w:val="0"/>
              <w:spacing w:line="276" w:lineRule="auto"/>
              <w:jc w:val="center"/>
              <w:rPr>
                <w:color w:val="auto"/>
                <w:kern w:val="0"/>
                <w:sz w:val="20"/>
                <w:szCs w:val="20"/>
              </w:rPr>
            </w:pPr>
          </w:p>
        </w:tc>
      </w:tr>
      <w:tr w14:paraId="5868F55C">
        <w:tblPrEx>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14:paraId="11944F38">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14:paraId="718B33A9">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3975FFAB">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14:paraId="64FD6E4C">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14:paraId="125A8D80">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0C7D36B7">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14:paraId="4DE5C64A">
            <w:pPr>
              <w:adjustRightInd w:val="0"/>
              <w:snapToGrid w:val="0"/>
              <w:spacing w:line="276" w:lineRule="auto"/>
              <w:jc w:val="center"/>
              <w:rPr>
                <w:color w:val="auto"/>
                <w:kern w:val="0"/>
                <w:sz w:val="20"/>
                <w:szCs w:val="20"/>
              </w:rPr>
            </w:pPr>
            <w:r>
              <w:rPr>
                <w:color w:val="auto"/>
                <w:kern w:val="0"/>
                <w:sz w:val="20"/>
                <w:szCs w:val="20"/>
              </w:rPr>
              <w:t>／</w:t>
            </w:r>
          </w:p>
        </w:tc>
      </w:tr>
    </w:tbl>
    <w:p w14:paraId="2CE4BFEF">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6B7EBA27">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14:paraId="35743E06">
      <w:pPr>
        <w:autoSpaceDE w:val="0"/>
        <w:autoSpaceDN w:val="0"/>
        <w:ind w:firstLine="536"/>
        <w:jc w:val="center"/>
        <w:rPr>
          <w:rFonts w:ascii="黑体" w:hAnsi="黑体" w:eastAsia="黑体"/>
          <w:color w:val="auto"/>
          <w:sz w:val="28"/>
          <w:szCs w:val="28"/>
        </w:rPr>
      </w:pPr>
    </w:p>
    <w:p w14:paraId="0BAAE3C5">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14:paraId="0D789D52">
        <w:tblPrEx>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14:paraId="13EE3E0A">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755A5076">
        <w:tblPrEx>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14:paraId="1A647EF1">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14:paraId="29CFFD0B">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14:paraId="32B9386C">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14:paraId="11261792">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14:paraId="34714B40">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14:paraId="2B1C9A14">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14:paraId="58CBAC8B">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298254D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14:paraId="3BB10CFF">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435F0787">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14:paraId="04C12DDB">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4243C359">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1A621A16">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5BB06FF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2104EDC1">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716DB063">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188745E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14:paraId="5E890629">
        <w:tblPrEx>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14:paraId="34930CAE">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14:paraId="6D7DAA4A">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14:paraId="28B72264">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14:paraId="136C4124">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6B4A922A">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3B7A04DA">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315645B4">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5325AEDD">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751952BD">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166E3569">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32344979">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52D7F865">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14:paraId="087FF966">
        <w:tblPrEx>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7B37E1A3">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14:paraId="171BCB83">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4B4775B1">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28BA40EC">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4ECB476C">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201DD71A">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7D51129A">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4D2B76E6">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183D3976">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45700A89">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64A90011">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5505B169">
            <w:pPr>
              <w:adjustRightInd w:val="0"/>
              <w:snapToGrid w:val="0"/>
              <w:spacing w:line="276" w:lineRule="auto"/>
              <w:jc w:val="center"/>
              <w:rPr>
                <w:color w:val="auto"/>
                <w:kern w:val="0"/>
                <w:sz w:val="20"/>
                <w:szCs w:val="20"/>
              </w:rPr>
            </w:pPr>
          </w:p>
        </w:tc>
      </w:tr>
      <w:tr w14:paraId="0DE84139">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1C8CD82B">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14:paraId="368581D5">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1E589DC1">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7FB2CA59">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3DBE4A7C">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60FA7818">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5BDACE0B">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231DACD2">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15AD4AE7">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298F448C">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07815F84">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187883E8">
            <w:pPr>
              <w:adjustRightInd w:val="0"/>
              <w:snapToGrid w:val="0"/>
              <w:spacing w:line="276" w:lineRule="auto"/>
              <w:jc w:val="center"/>
              <w:rPr>
                <w:color w:val="auto"/>
                <w:kern w:val="0"/>
                <w:sz w:val="20"/>
                <w:szCs w:val="20"/>
              </w:rPr>
            </w:pPr>
          </w:p>
        </w:tc>
      </w:tr>
      <w:tr w14:paraId="1A37ED8E">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77240D47">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14:paraId="054E7211">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1971183C">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42EB42BC">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121826B6">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65F64A81">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219B41D7">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514EADAA">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30EC2C0D">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4DCAB2B1">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2EF0A30F">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4C230BE6">
            <w:pPr>
              <w:adjustRightInd w:val="0"/>
              <w:snapToGrid w:val="0"/>
              <w:spacing w:line="276" w:lineRule="auto"/>
              <w:jc w:val="center"/>
              <w:rPr>
                <w:color w:val="auto"/>
                <w:kern w:val="0"/>
                <w:sz w:val="20"/>
                <w:szCs w:val="20"/>
              </w:rPr>
            </w:pPr>
          </w:p>
        </w:tc>
      </w:tr>
      <w:tr w14:paraId="02DDF6AB">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23340F6D">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14:paraId="363D7CB2">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67312E24">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0AA5E2DA">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281A030A">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41527398">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0E8BD80D">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67EF9BE4">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5522383B">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3694103A">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19379B0B">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7B614B30">
            <w:pPr>
              <w:adjustRightInd w:val="0"/>
              <w:snapToGrid w:val="0"/>
              <w:spacing w:line="276" w:lineRule="auto"/>
              <w:jc w:val="center"/>
              <w:rPr>
                <w:color w:val="auto"/>
                <w:kern w:val="0"/>
                <w:sz w:val="20"/>
                <w:szCs w:val="20"/>
              </w:rPr>
            </w:pPr>
          </w:p>
        </w:tc>
      </w:tr>
      <w:tr w14:paraId="694B8520">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6D47DE13">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14:paraId="339DE1EE">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0459F7D5">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0363ADBC">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3209A11D">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4A50BF04">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114D43E6">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3F16CACC">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53037DF6">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65FE3DBE">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7D9FA23E">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7C615F60">
            <w:pPr>
              <w:adjustRightInd w:val="0"/>
              <w:snapToGrid w:val="0"/>
              <w:spacing w:line="276" w:lineRule="auto"/>
              <w:jc w:val="center"/>
              <w:rPr>
                <w:color w:val="auto"/>
                <w:kern w:val="0"/>
                <w:sz w:val="20"/>
                <w:szCs w:val="20"/>
              </w:rPr>
            </w:pPr>
          </w:p>
        </w:tc>
      </w:tr>
      <w:tr w14:paraId="15D76F48">
        <w:tblPrEx>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14:paraId="66A8167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73054540">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5FC1A652">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07236D5E">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5465EAE8">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0A3E9113">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725A8228">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492536A6">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48DF1FF5">
            <w:pPr>
              <w:adjustRightInd w:val="0"/>
              <w:snapToGrid w:val="0"/>
              <w:spacing w:line="276" w:lineRule="auto"/>
              <w:jc w:val="center"/>
              <w:rPr>
                <w:color w:val="auto"/>
                <w:kern w:val="0"/>
                <w:sz w:val="20"/>
                <w:szCs w:val="20"/>
              </w:rPr>
            </w:pPr>
            <w:r>
              <w:rPr>
                <w:color w:val="auto"/>
                <w:kern w:val="0"/>
                <w:sz w:val="20"/>
                <w:szCs w:val="20"/>
              </w:rPr>
              <w:t>／</w:t>
            </w:r>
          </w:p>
        </w:tc>
      </w:tr>
    </w:tbl>
    <w:p w14:paraId="434951DB">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54679364">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14:paraId="24E2668D">
      <w:pPr>
        <w:autoSpaceDE w:val="0"/>
        <w:autoSpaceDN w:val="0"/>
        <w:ind w:firstLine="536"/>
        <w:jc w:val="center"/>
        <w:rPr>
          <w:rFonts w:ascii="黑体" w:hAnsi="黑体" w:eastAsia="黑体"/>
          <w:color w:val="auto"/>
          <w:sz w:val="28"/>
          <w:szCs w:val="28"/>
        </w:rPr>
      </w:pPr>
    </w:p>
    <w:p w14:paraId="03530E43">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14:paraId="6490ED07">
        <w:tblPrEx>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14:paraId="71ADBCCD">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17D0CB9A">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14:paraId="1E62016F">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14:paraId="5943A983">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14:paraId="2EE4083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14:paraId="1AF51F06">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14:paraId="5345FF6E">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14:paraId="17CE6A7C">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14:paraId="17DAF5B4">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14:paraId="45CAEE09">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14:paraId="1D7C6912">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14:paraId="54870987">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14:paraId="6F007FBE">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14:paraId="75B022B0">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14:paraId="17456FFB">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14:paraId="2AAD5A70">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64E94865">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14:paraId="077FF343">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14:paraId="4C8986F3">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46EBD10B">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14:paraId="4BD552E9">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14:paraId="65D3BD07">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14:paraId="48787CF7">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14:paraId="066B2406">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14:paraId="40329348">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759B3758">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14:paraId="39021D94">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47B9D09">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47DCE27B">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3CEB9D2D">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0D4B6C69">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19AF9394">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7A2A844E">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4E3978D2">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4B3F1393">
            <w:pPr>
              <w:adjustRightInd w:val="0"/>
              <w:snapToGrid w:val="0"/>
              <w:spacing w:line="276" w:lineRule="auto"/>
              <w:jc w:val="center"/>
              <w:rPr>
                <w:color w:val="auto"/>
                <w:kern w:val="0"/>
                <w:sz w:val="20"/>
                <w:szCs w:val="20"/>
              </w:rPr>
            </w:pPr>
          </w:p>
        </w:tc>
      </w:tr>
      <w:tr w14:paraId="30E0B23A">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36ECF551">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14:paraId="26C6FB21">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BD1193A">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30650282">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19884983">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370A7650">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69D201EC">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19416720">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0AF8AFC0">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3CD48EB4">
            <w:pPr>
              <w:adjustRightInd w:val="0"/>
              <w:snapToGrid w:val="0"/>
              <w:spacing w:line="276" w:lineRule="auto"/>
              <w:jc w:val="center"/>
              <w:rPr>
                <w:color w:val="auto"/>
                <w:kern w:val="0"/>
                <w:sz w:val="20"/>
                <w:szCs w:val="20"/>
              </w:rPr>
            </w:pPr>
          </w:p>
        </w:tc>
      </w:tr>
      <w:tr w14:paraId="3DE30241">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596CE251">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14:paraId="21981CBB">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351146B">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172DFE5F">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2723573C">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5C8FE9DD">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44C0C16E">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03A2D43C">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317019B9">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2CB8237E">
            <w:pPr>
              <w:adjustRightInd w:val="0"/>
              <w:snapToGrid w:val="0"/>
              <w:spacing w:line="276" w:lineRule="auto"/>
              <w:jc w:val="center"/>
              <w:rPr>
                <w:color w:val="auto"/>
                <w:kern w:val="0"/>
                <w:sz w:val="20"/>
                <w:szCs w:val="20"/>
              </w:rPr>
            </w:pPr>
          </w:p>
        </w:tc>
      </w:tr>
      <w:tr w14:paraId="332A9589">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4CE96EC1">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14:paraId="0D88FCF8">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49B19A07">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403E15A1">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775F8A10">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4CC3A41E">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30E95F56">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52A14AC0">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43E631EB">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1E5683BD">
            <w:pPr>
              <w:adjustRightInd w:val="0"/>
              <w:snapToGrid w:val="0"/>
              <w:spacing w:line="276" w:lineRule="auto"/>
              <w:jc w:val="center"/>
              <w:rPr>
                <w:color w:val="auto"/>
                <w:kern w:val="0"/>
                <w:sz w:val="20"/>
                <w:szCs w:val="20"/>
              </w:rPr>
            </w:pPr>
          </w:p>
        </w:tc>
      </w:tr>
      <w:tr w14:paraId="1D36A558">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5C96D96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14:paraId="6B30444E">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F6FFE78">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3AD7F209">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4E7D038E">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2607AD71">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2866E3E7">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7BF959EB">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1FEACC2A">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7C1D29FE">
            <w:pPr>
              <w:adjustRightInd w:val="0"/>
              <w:snapToGrid w:val="0"/>
              <w:spacing w:line="276" w:lineRule="auto"/>
              <w:jc w:val="center"/>
              <w:rPr>
                <w:color w:val="auto"/>
                <w:kern w:val="0"/>
                <w:sz w:val="20"/>
                <w:szCs w:val="20"/>
              </w:rPr>
            </w:pPr>
          </w:p>
        </w:tc>
      </w:tr>
      <w:tr w14:paraId="59FD84AD">
        <w:tblPrEx>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14:paraId="2212EE0A">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14:paraId="69CC6BD8">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25754AB5">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14:paraId="6B61E833">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14:paraId="1A34594F">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3BBA171E">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14:paraId="3A8526C7">
            <w:pPr>
              <w:adjustRightInd w:val="0"/>
              <w:snapToGrid w:val="0"/>
              <w:spacing w:line="276" w:lineRule="auto"/>
              <w:jc w:val="center"/>
              <w:rPr>
                <w:color w:val="auto"/>
                <w:kern w:val="0"/>
                <w:sz w:val="20"/>
                <w:szCs w:val="20"/>
              </w:rPr>
            </w:pPr>
            <w:r>
              <w:rPr>
                <w:color w:val="auto"/>
                <w:kern w:val="0"/>
                <w:sz w:val="20"/>
                <w:szCs w:val="20"/>
              </w:rPr>
              <w:t>／</w:t>
            </w:r>
          </w:p>
        </w:tc>
      </w:tr>
    </w:tbl>
    <w:p w14:paraId="6C211368">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402993E0">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14:paraId="345F0AD9">
      <w:pPr>
        <w:autoSpaceDE w:val="0"/>
        <w:autoSpaceDN w:val="0"/>
        <w:ind w:firstLine="536"/>
        <w:jc w:val="center"/>
        <w:rPr>
          <w:rFonts w:ascii="黑体" w:hAnsi="黑体" w:eastAsia="黑体"/>
          <w:color w:val="auto"/>
          <w:sz w:val="28"/>
          <w:szCs w:val="28"/>
        </w:rPr>
      </w:pPr>
    </w:p>
    <w:p w14:paraId="0DE3E1A9">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14:paraId="1537077F">
        <w:tblPrEx>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14:paraId="17ABFFF0">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6B1FEEB1">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14:paraId="2937532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14:paraId="6991C6A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14:paraId="3CB915B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14:paraId="5C34C21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14:paraId="1BCC4A8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14:paraId="2CFB862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14:paraId="1A31980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14:paraId="2889C61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14:paraId="77D5C8F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14:paraId="1AE26A9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14:paraId="63407CE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14:paraId="3D0F434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14:paraId="53A4DF8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7AE2F80F">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14:paraId="45908FF6">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14:paraId="59252C00">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14:paraId="22F551B0">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14:paraId="79D96788">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14:paraId="2E2BAFAB">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14:paraId="20D85666">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14:paraId="2635F17F">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14:paraId="50EC50CE">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14:paraId="5D4A64CC">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14:paraId="021EC704">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14:paraId="4D809442">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7514A15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14:paraId="0D3CCC2F">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33732CA7">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589852F7">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4A1B74EA">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70CFC200">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0FE8AB0E">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6CAAC1C0">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5C234BB2">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4A1F323D">
            <w:pPr>
              <w:adjustRightInd w:val="0"/>
              <w:snapToGrid w:val="0"/>
              <w:spacing w:line="276" w:lineRule="auto"/>
              <w:jc w:val="center"/>
              <w:rPr>
                <w:color w:val="auto"/>
                <w:kern w:val="0"/>
                <w:sz w:val="20"/>
                <w:szCs w:val="20"/>
              </w:rPr>
            </w:pPr>
          </w:p>
        </w:tc>
      </w:tr>
      <w:tr w14:paraId="394318CB">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3CC4309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14:paraId="5F5EEB69">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4949C6A3">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7E043E9B">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7453984A">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61C4A16B">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5676C609">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53F78D46">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1E8DB281">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6BE8925B">
            <w:pPr>
              <w:adjustRightInd w:val="0"/>
              <w:snapToGrid w:val="0"/>
              <w:spacing w:line="276" w:lineRule="auto"/>
              <w:jc w:val="center"/>
              <w:rPr>
                <w:color w:val="auto"/>
                <w:kern w:val="0"/>
                <w:sz w:val="20"/>
                <w:szCs w:val="20"/>
              </w:rPr>
            </w:pPr>
          </w:p>
        </w:tc>
      </w:tr>
      <w:tr w14:paraId="1B30E4D7">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6E54233F">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14:paraId="18AC9C16">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7F5E7A8E">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5CB279C4">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55C2AC0B">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440A5C12">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0298F6DB">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7645AA11">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6A181018">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64106729">
            <w:pPr>
              <w:adjustRightInd w:val="0"/>
              <w:snapToGrid w:val="0"/>
              <w:spacing w:line="276" w:lineRule="auto"/>
              <w:jc w:val="center"/>
              <w:rPr>
                <w:color w:val="auto"/>
                <w:kern w:val="0"/>
                <w:sz w:val="20"/>
                <w:szCs w:val="20"/>
              </w:rPr>
            </w:pPr>
          </w:p>
        </w:tc>
      </w:tr>
      <w:tr w14:paraId="2C74EC62">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125C8CA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14:paraId="270D4985">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0F4D418E">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7EFD5383">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477FDEA1">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46B875C7">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085E03A8">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7282B84B">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4AE9CF65">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119ABF98">
            <w:pPr>
              <w:adjustRightInd w:val="0"/>
              <w:snapToGrid w:val="0"/>
              <w:spacing w:line="276" w:lineRule="auto"/>
              <w:jc w:val="center"/>
              <w:rPr>
                <w:color w:val="auto"/>
                <w:kern w:val="0"/>
                <w:sz w:val="20"/>
                <w:szCs w:val="20"/>
              </w:rPr>
            </w:pPr>
          </w:p>
        </w:tc>
      </w:tr>
      <w:tr w14:paraId="66EA6F50">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5D43D1AF">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14:paraId="1E28F7E2">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134204DE">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6858F31E">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7625A7A3">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294E3560">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0B193DB0">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2FB3C4B5">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1C1FCC53">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0E71DF20">
            <w:pPr>
              <w:adjustRightInd w:val="0"/>
              <w:snapToGrid w:val="0"/>
              <w:spacing w:line="276" w:lineRule="auto"/>
              <w:jc w:val="center"/>
              <w:rPr>
                <w:color w:val="auto"/>
                <w:kern w:val="0"/>
                <w:sz w:val="20"/>
                <w:szCs w:val="20"/>
              </w:rPr>
            </w:pPr>
          </w:p>
        </w:tc>
      </w:tr>
      <w:tr w14:paraId="1F61D6BF">
        <w:tblPrEx>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14:paraId="4C6E17F1">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14:paraId="4D8DE7A1">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14:paraId="05562EB8">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14:paraId="0E0C9AEA">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14:paraId="44D222D6">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1FC4B950">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14:paraId="28040684">
            <w:pPr>
              <w:adjustRightInd w:val="0"/>
              <w:snapToGrid w:val="0"/>
              <w:spacing w:line="276" w:lineRule="auto"/>
              <w:jc w:val="center"/>
              <w:rPr>
                <w:color w:val="auto"/>
                <w:kern w:val="0"/>
                <w:sz w:val="20"/>
                <w:szCs w:val="20"/>
              </w:rPr>
            </w:pPr>
            <w:r>
              <w:rPr>
                <w:color w:val="auto"/>
                <w:kern w:val="0"/>
                <w:sz w:val="20"/>
                <w:szCs w:val="20"/>
              </w:rPr>
              <w:t>／</w:t>
            </w:r>
          </w:p>
        </w:tc>
      </w:tr>
    </w:tbl>
    <w:p w14:paraId="59F4A8BF">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1B74C549">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14:paraId="713C6166">
      <w:pPr>
        <w:autoSpaceDE w:val="0"/>
        <w:autoSpaceDN w:val="0"/>
        <w:ind w:firstLine="536"/>
        <w:jc w:val="center"/>
        <w:rPr>
          <w:rFonts w:ascii="黑体" w:hAnsi="黑体" w:eastAsia="黑体"/>
          <w:color w:val="auto"/>
          <w:sz w:val="28"/>
          <w:szCs w:val="28"/>
        </w:rPr>
      </w:pPr>
    </w:p>
    <w:p w14:paraId="6A33DB66">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14:paraId="4A4CE0B0">
        <w:tblPrEx>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14:paraId="021E3E0A">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3AD86559">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14:paraId="273979F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14:paraId="68A11E1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14:paraId="4A5E760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14:paraId="26AEEB9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14:paraId="78F1183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14:paraId="21648CC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14:paraId="443C884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14:paraId="5D4FC52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14:paraId="2CFA28E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14:paraId="6B3A9FE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14:paraId="6D93511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14:paraId="50B8A0D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51289479">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14:paraId="72C287E1">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14:paraId="315C9BD5">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298266A0">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14:paraId="01FEEAEE">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14:paraId="4EEEF616">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417DCF63">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14:paraId="55BF2BCE">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14:paraId="46367A46">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14:paraId="0F95E4E9">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14:paraId="33FE42E6">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7E186656">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14:paraId="72191A6A">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EA2B692">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61E9C065">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619C841D">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4B53FD53">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406A279E">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550D1C8A">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58F2D473">
            <w:pPr>
              <w:adjustRightInd w:val="0"/>
              <w:snapToGrid w:val="0"/>
              <w:spacing w:line="276" w:lineRule="auto"/>
              <w:jc w:val="center"/>
              <w:rPr>
                <w:color w:val="auto"/>
                <w:kern w:val="0"/>
                <w:sz w:val="20"/>
                <w:szCs w:val="20"/>
              </w:rPr>
            </w:pPr>
          </w:p>
        </w:tc>
      </w:tr>
      <w:tr w14:paraId="7942A988">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306CD015">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14:paraId="2ECEBAD1">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1F31BE6">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27BC7F80">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77EE8E89">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1ECBE57D">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3A116175">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300A8E9E">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66DD2965">
            <w:pPr>
              <w:adjustRightInd w:val="0"/>
              <w:snapToGrid w:val="0"/>
              <w:spacing w:line="276" w:lineRule="auto"/>
              <w:jc w:val="center"/>
              <w:rPr>
                <w:color w:val="auto"/>
                <w:kern w:val="0"/>
                <w:sz w:val="20"/>
                <w:szCs w:val="20"/>
              </w:rPr>
            </w:pPr>
          </w:p>
        </w:tc>
      </w:tr>
      <w:tr w14:paraId="26409E0C">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7212489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14:paraId="1EAF5054">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98C2849">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01F5BA57">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5952C7CA">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63C9975D">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1347BB9A">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54EE3000">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2A713390">
            <w:pPr>
              <w:adjustRightInd w:val="0"/>
              <w:snapToGrid w:val="0"/>
              <w:spacing w:line="276" w:lineRule="auto"/>
              <w:jc w:val="center"/>
              <w:rPr>
                <w:color w:val="auto"/>
                <w:kern w:val="0"/>
                <w:sz w:val="20"/>
                <w:szCs w:val="20"/>
              </w:rPr>
            </w:pPr>
          </w:p>
        </w:tc>
      </w:tr>
      <w:tr w14:paraId="0C2911EA">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1127BD66">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14:paraId="4F905243">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A23BC60">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5546AADC">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608A2229">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5AC13A62">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249C51BA">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2781167D">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336A291E">
            <w:pPr>
              <w:adjustRightInd w:val="0"/>
              <w:snapToGrid w:val="0"/>
              <w:spacing w:line="276" w:lineRule="auto"/>
              <w:jc w:val="center"/>
              <w:rPr>
                <w:color w:val="auto"/>
                <w:kern w:val="0"/>
                <w:sz w:val="20"/>
                <w:szCs w:val="20"/>
              </w:rPr>
            </w:pPr>
          </w:p>
        </w:tc>
      </w:tr>
      <w:tr w14:paraId="24FF4B3D">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0A53617B">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14:paraId="4153AEBD">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CF5CF22">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5599F29F">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5D885A14">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5E6BC2AE">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1C418733">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4C49084F">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39176B42">
            <w:pPr>
              <w:adjustRightInd w:val="0"/>
              <w:snapToGrid w:val="0"/>
              <w:spacing w:line="276" w:lineRule="auto"/>
              <w:jc w:val="center"/>
              <w:rPr>
                <w:color w:val="auto"/>
                <w:kern w:val="0"/>
                <w:sz w:val="20"/>
                <w:szCs w:val="20"/>
              </w:rPr>
            </w:pPr>
          </w:p>
        </w:tc>
      </w:tr>
      <w:tr w14:paraId="25E87958">
        <w:tblPrEx>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14:paraId="57F26EAE">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14:paraId="5D807750">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1AA736B2">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14:paraId="1DF7AE66">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4DBB365E">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14:paraId="72D00544">
            <w:pPr>
              <w:adjustRightInd w:val="0"/>
              <w:snapToGrid w:val="0"/>
              <w:spacing w:line="276" w:lineRule="auto"/>
              <w:jc w:val="center"/>
              <w:rPr>
                <w:color w:val="auto"/>
                <w:kern w:val="0"/>
                <w:sz w:val="20"/>
                <w:szCs w:val="20"/>
              </w:rPr>
            </w:pPr>
            <w:r>
              <w:rPr>
                <w:color w:val="auto"/>
                <w:kern w:val="0"/>
                <w:sz w:val="20"/>
                <w:szCs w:val="20"/>
              </w:rPr>
              <w:t>／</w:t>
            </w:r>
          </w:p>
        </w:tc>
      </w:tr>
    </w:tbl>
    <w:p w14:paraId="764B6150">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6FE06EC9">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人员</w:t>
      </w:r>
      <w:r>
        <w:rPr>
          <w:rFonts w:hint="eastAsia" w:ascii="方正小标宋简体" w:hAnsi="方正小标宋简体" w:eastAsia="方正小标宋简体" w:cs="方正小标宋简体"/>
          <w:color w:val="auto"/>
          <w:sz w:val="32"/>
          <w:szCs w:val="32"/>
        </w:rPr>
        <w:t>费预算明细表</w:t>
      </w:r>
    </w:p>
    <w:p w14:paraId="069FED07">
      <w:pPr>
        <w:autoSpaceDE w:val="0"/>
        <w:autoSpaceDN w:val="0"/>
        <w:ind w:firstLine="536"/>
        <w:jc w:val="center"/>
        <w:rPr>
          <w:rFonts w:ascii="黑体" w:hAnsi="黑体" w:eastAsia="黑体"/>
          <w:color w:val="auto"/>
          <w:sz w:val="28"/>
          <w:szCs w:val="28"/>
        </w:rPr>
      </w:pPr>
    </w:p>
    <w:p w14:paraId="54D9805D">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5</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金额单位：万元</w:t>
      </w:r>
    </w:p>
    <w:tbl>
      <w:tblPr>
        <w:tblStyle w:val="17"/>
        <w:tblW w:w="13680" w:type="dxa"/>
        <w:jc w:val="center"/>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14:paraId="6525154B">
        <w:tblPrEx>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14:paraId="5B236929">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6FF2CC74">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14:paraId="1D9512A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14:paraId="63A2A72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14:paraId="57F099E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14:paraId="26313A7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14:paraId="0C8A228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14:paraId="1829A27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14:paraId="2A853E2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14:paraId="1080C1F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14:paraId="41A0DD0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14:paraId="008E926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14:paraId="28378BE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14:paraId="4D52BF95">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3A7F2D73">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14:paraId="7799CF38">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14:paraId="6096B76A">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4E5063B7">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14:paraId="0BEF25D0">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14:paraId="441B6C86">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4E83F556">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14:paraId="559B41DB">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14:paraId="5DA1D570">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14:paraId="7702867B">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14:paraId="734A3DE4">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43960FCB">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14:paraId="4967595E">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613FAFD">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22DED26E">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28ECE46D">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325002C0">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6AD6EC9C">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7CD5087A">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5E7D5496">
            <w:pPr>
              <w:adjustRightInd w:val="0"/>
              <w:snapToGrid w:val="0"/>
              <w:spacing w:line="276" w:lineRule="auto"/>
              <w:jc w:val="center"/>
              <w:rPr>
                <w:color w:val="auto"/>
                <w:kern w:val="0"/>
                <w:sz w:val="20"/>
                <w:szCs w:val="20"/>
              </w:rPr>
            </w:pPr>
          </w:p>
        </w:tc>
      </w:tr>
      <w:tr w14:paraId="61715C55">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4FC6065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14:paraId="43DBCFE3">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7302EA1">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624FFE23">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5305AB01">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62CC8E8A">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41F8D7AB">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73F02722">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7B9E2090">
            <w:pPr>
              <w:adjustRightInd w:val="0"/>
              <w:snapToGrid w:val="0"/>
              <w:spacing w:line="276" w:lineRule="auto"/>
              <w:jc w:val="center"/>
              <w:rPr>
                <w:color w:val="auto"/>
                <w:kern w:val="0"/>
                <w:sz w:val="20"/>
                <w:szCs w:val="20"/>
              </w:rPr>
            </w:pPr>
          </w:p>
        </w:tc>
      </w:tr>
      <w:tr w14:paraId="4C42B661">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345359C7">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14:paraId="4CDA8BE4">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4043306">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44C14BE3">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1FE1EA49">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23CDA60A">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4FD21AC4">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1F776BF4">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288A0ED4">
            <w:pPr>
              <w:adjustRightInd w:val="0"/>
              <w:snapToGrid w:val="0"/>
              <w:spacing w:line="276" w:lineRule="auto"/>
              <w:jc w:val="center"/>
              <w:rPr>
                <w:color w:val="auto"/>
                <w:kern w:val="0"/>
                <w:sz w:val="20"/>
                <w:szCs w:val="20"/>
              </w:rPr>
            </w:pPr>
          </w:p>
        </w:tc>
      </w:tr>
      <w:tr w14:paraId="27603CDB">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2E02C179">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14:paraId="789DCDE0">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D6AD952">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090092FB">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12DEA6A9">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46BB309C">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6779E29C">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1ED9DD5F">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329946C1">
            <w:pPr>
              <w:adjustRightInd w:val="0"/>
              <w:snapToGrid w:val="0"/>
              <w:spacing w:line="276" w:lineRule="auto"/>
              <w:jc w:val="center"/>
              <w:rPr>
                <w:color w:val="auto"/>
                <w:kern w:val="0"/>
                <w:sz w:val="20"/>
                <w:szCs w:val="20"/>
              </w:rPr>
            </w:pPr>
          </w:p>
        </w:tc>
      </w:tr>
      <w:tr w14:paraId="05F1D88F">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311F7373">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14:paraId="066A69B8">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537F78D">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29C29BF2">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2E969352">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1A048CD1">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16CADBF4">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0D615353">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495CC928">
            <w:pPr>
              <w:adjustRightInd w:val="0"/>
              <w:snapToGrid w:val="0"/>
              <w:spacing w:line="276" w:lineRule="auto"/>
              <w:jc w:val="center"/>
              <w:rPr>
                <w:color w:val="auto"/>
                <w:kern w:val="0"/>
                <w:sz w:val="20"/>
                <w:szCs w:val="20"/>
              </w:rPr>
            </w:pPr>
          </w:p>
        </w:tc>
      </w:tr>
      <w:tr w14:paraId="72395CB3">
        <w:tblPrEx>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14:paraId="1D1E1846">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14:paraId="45A5E5B3">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7D49DEF3">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14:paraId="72526B6A">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1D956ADE">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14:paraId="177D73C3">
            <w:pPr>
              <w:adjustRightInd w:val="0"/>
              <w:snapToGrid w:val="0"/>
              <w:spacing w:line="276" w:lineRule="auto"/>
              <w:jc w:val="center"/>
              <w:rPr>
                <w:color w:val="auto"/>
                <w:kern w:val="0"/>
                <w:sz w:val="20"/>
                <w:szCs w:val="20"/>
              </w:rPr>
            </w:pPr>
            <w:r>
              <w:rPr>
                <w:color w:val="auto"/>
                <w:kern w:val="0"/>
                <w:sz w:val="20"/>
                <w:szCs w:val="20"/>
              </w:rPr>
              <w:t>／</w:t>
            </w:r>
          </w:p>
        </w:tc>
      </w:tr>
    </w:tbl>
    <w:p w14:paraId="657EAB48">
      <w:pPr>
        <w:autoSpaceDE w:val="0"/>
        <w:autoSpaceDN w:val="0"/>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5B9A5BB2">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14:paraId="64F71E2E">
      <w:pPr>
        <w:autoSpaceDE w:val="0"/>
        <w:autoSpaceDN w:val="0"/>
        <w:ind w:firstLine="536"/>
        <w:jc w:val="center"/>
        <w:rPr>
          <w:rFonts w:ascii="黑体" w:hAnsi="黑体" w:eastAsia="黑体"/>
          <w:color w:val="auto"/>
          <w:sz w:val="28"/>
          <w:szCs w:val="28"/>
        </w:rPr>
      </w:pPr>
    </w:p>
    <w:p w14:paraId="5FEBB6A8">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14:paraId="61C65200">
        <w:tblPrEx>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14:paraId="321A7926">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14:paraId="39B0AEBC">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14:paraId="0ACDDD0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14:paraId="2C56022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14:paraId="47266C9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14:paraId="7D50C71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14:paraId="0124410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14:paraId="6E239AF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14:paraId="5F0BFA8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14:paraId="3B9B339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14:paraId="6150554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14:paraId="710AE36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14:paraId="7AA54C1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14:paraId="1311BD5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7C9798EB">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14:paraId="71696531">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14:paraId="6B88F05D">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6D64FF32">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14:paraId="4B7ED977">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14:paraId="14A20CD4">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14:paraId="0C1E36C6">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14:paraId="32A33863">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14:paraId="40F4D6F0">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14:paraId="3BFB033A">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14:paraId="62C3EBA9">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14:paraId="2B0DF05A">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60297F08">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14:paraId="55E7B993">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9C657BA">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7AC8E283">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61B75982">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043DF6FF">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216AF140">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27370213">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24AD0E1E">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720E78DB">
            <w:pPr>
              <w:adjustRightInd w:val="0"/>
              <w:snapToGrid w:val="0"/>
              <w:spacing w:line="276" w:lineRule="auto"/>
              <w:jc w:val="center"/>
              <w:rPr>
                <w:rFonts w:asciiTheme="minorEastAsia" w:hAnsiTheme="minorEastAsia" w:eastAsiaTheme="minorEastAsia"/>
                <w:color w:val="auto"/>
                <w:kern w:val="0"/>
                <w:sz w:val="20"/>
                <w:szCs w:val="20"/>
              </w:rPr>
            </w:pPr>
          </w:p>
        </w:tc>
      </w:tr>
      <w:tr w14:paraId="0AB3535B">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0690738A">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14:paraId="1FF2DF2E">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D057A78">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71357123">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0A86E089">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67B8CAAE">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06238A2C">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55652AE6">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5C3FDA5B">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44AA834A">
            <w:pPr>
              <w:adjustRightInd w:val="0"/>
              <w:snapToGrid w:val="0"/>
              <w:spacing w:line="276" w:lineRule="auto"/>
              <w:jc w:val="center"/>
              <w:rPr>
                <w:rFonts w:asciiTheme="minorEastAsia" w:hAnsiTheme="minorEastAsia" w:eastAsiaTheme="minorEastAsia"/>
                <w:color w:val="auto"/>
                <w:kern w:val="0"/>
                <w:sz w:val="20"/>
                <w:szCs w:val="20"/>
              </w:rPr>
            </w:pPr>
          </w:p>
        </w:tc>
      </w:tr>
      <w:tr w14:paraId="66F1249E">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196A90EE">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14:paraId="01253D60">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30B10C0">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57EF338A">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23B549F1">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1BD84FE1">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5260D426">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430EE134">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44BF70A2">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1B99D955">
            <w:pPr>
              <w:adjustRightInd w:val="0"/>
              <w:snapToGrid w:val="0"/>
              <w:spacing w:line="276" w:lineRule="auto"/>
              <w:jc w:val="center"/>
              <w:rPr>
                <w:rFonts w:asciiTheme="minorEastAsia" w:hAnsiTheme="minorEastAsia" w:eastAsiaTheme="minorEastAsia"/>
                <w:color w:val="auto"/>
                <w:kern w:val="0"/>
                <w:sz w:val="20"/>
                <w:szCs w:val="20"/>
              </w:rPr>
            </w:pPr>
          </w:p>
        </w:tc>
      </w:tr>
      <w:tr w14:paraId="7A66688A">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4067A863">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14:paraId="02C2CA4D">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4F06C7AC">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46381C27">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069C80FB">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2A7F73C5">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28AE9854">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72C6CDD4">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55EC006A">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69B7461A">
            <w:pPr>
              <w:adjustRightInd w:val="0"/>
              <w:snapToGrid w:val="0"/>
              <w:spacing w:line="276" w:lineRule="auto"/>
              <w:jc w:val="center"/>
              <w:rPr>
                <w:rFonts w:asciiTheme="minorEastAsia" w:hAnsiTheme="minorEastAsia" w:eastAsiaTheme="minorEastAsia"/>
                <w:color w:val="auto"/>
                <w:kern w:val="0"/>
                <w:sz w:val="20"/>
                <w:szCs w:val="20"/>
              </w:rPr>
            </w:pPr>
          </w:p>
        </w:tc>
      </w:tr>
      <w:tr w14:paraId="50944924">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51E28442">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14:paraId="4F3F5DE6">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5BA0599">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76492521">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14254AD3">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53184754">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51115EB7">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58600C9A">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19AFBE56">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35B8FF5F">
            <w:pPr>
              <w:adjustRightInd w:val="0"/>
              <w:snapToGrid w:val="0"/>
              <w:spacing w:line="276" w:lineRule="auto"/>
              <w:jc w:val="center"/>
              <w:rPr>
                <w:rFonts w:asciiTheme="minorEastAsia" w:hAnsiTheme="minorEastAsia" w:eastAsiaTheme="minorEastAsia"/>
                <w:color w:val="auto"/>
                <w:kern w:val="0"/>
                <w:sz w:val="20"/>
                <w:szCs w:val="20"/>
              </w:rPr>
            </w:pPr>
          </w:p>
        </w:tc>
      </w:tr>
      <w:tr w14:paraId="1DCFC477">
        <w:tblPrEx>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14:paraId="63437BC5">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14:paraId="0FDD9A1A">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14:paraId="347BC3C6">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14:paraId="29E1E83D">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211C097A">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10DB9092">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14:paraId="6513D3F0">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14:paraId="305D6EEF">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7297E529">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14:paraId="572C7B5A">
      <w:pPr>
        <w:autoSpaceDE w:val="0"/>
        <w:autoSpaceDN w:val="0"/>
        <w:ind w:firstLine="536"/>
        <w:jc w:val="center"/>
        <w:rPr>
          <w:rFonts w:ascii="黑体" w:hAnsi="黑体" w:eastAsia="黑体"/>
          <w:color w:val="auto"/>
          <w:sz w:val="28"/>
          <w:szCs w:val="28"/>
        </w:rPr>
      </w:pPr>
    </w:p>
    <w:p w14:paraId="197D556D">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Layout w:type="fixed"/>
        <w:tblCellMar>
          <w:top w:w="0" w:type="dxa"/>
          <w:left w:w="108" w:type="dxa"/>
          <w:bottom w:w="0" w:type="dxa"/>
          <w:right w:w="108" w:type="dxa"/>
        </w:tblCellMar>
      </w:tblPr>
      <w:tblGrid>
        <w:gridCol w:w="1987"/>
        <w:gridCol w:w="3865"/>
        <w:gridCol w:w="1787"/>
        <w:gridCol w:w="1546"/>
        <w:gridCol w:w="1654"/>
        <w:gridCol w:w="1361"/>
        <w:gridCol w:w="1472"/>
      </w:tblGrid>
      <w:tr w14:paraId="0AEA5954">
        <w:tblPrEx>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14:paraId="74E47E02">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722581EB">
        <w:tblPrEx>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14:paraId="3B78D88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14:paraId="2962072A">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14:paraId="19DC7054">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14:paraId="648B35F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14:paraId="398043E2">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14:paraId="3FE2918E">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14:paraId="7E5D46B2">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14:paraId="2FC7B334">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14:paraId="4CACD3F1">
        <w:tblPrEx>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14:paraId="23E3DAE4">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14:paraId="7E59B12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14:paraId="4B92CB1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14:paraId="237823D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14:paraId="6D807B8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14:paraId="22E2B92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14:paraId="0660648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14:paraId="55895265">
        <w:tblPrEx>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3922BAFE">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14:paraId="558765AB">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14:paraId="79420AC3">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01D06AD6">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41E36C87">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0F43A605">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4469F43B">
            <w:pPr>
              <w:adjustRightInd w:val="0"/>
              <w:snapToGrid w:val="0"/>
              <w:spacing w:line="276" w:lineRule="auto"/>
              <w:jc w:val="center"/>
              <w:rPr>
                <w:color w:val="auto"/>
                <w:kern w:val="0"/>
                <w:sz w:val="20"/>
                <w:szCs w:val="20"/>
              </w:rPr>
            </w:pPr>
          </w:p>
        </w:tc>
      </w:tr>
      <w:tr w14:paraId="08ACE4CA">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4E0C80CF">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14:paraId="12520C57">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14:paraId="5EAC4995">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08F74720">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384A95B6">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4D383844">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686A144B">
            <w:pPr>
              <w:adjustRightInd w:val="0"/>
              <w:snapToGrid w:val="0"/>
              <w:spacing w:line="276" w:lineRule="auto"/>
              <w:jc w:val="center"/>
              <w:rPr>
                <w:color w:val="auto"/>
                <w:kern w:val="0"/>
                <w:sz w:val="20"/>
                <w:szCs w:val="20"/>
              </w:rPr>
            </w:pPr>
          </w:p>
        </w:tc>
      </w:tr>
      <w:tr w14:paraId="2B1A3BA1">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2EFE1BEC">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14:paraId="46990634">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14:paraId="67DA8CF5">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68B07436">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5552DCCE">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1CD22728">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4EF3BDA7">
            <w:pPr>
              <w:adjustRightInd w:val="0"/>
              <w:snapToGrid w:val="0"/>
              <w:spacing w:line="276" w:lineRule="auto"/>
              <w:jc w:val="center"/>
              <w:rPr>
                <w:color w:val="auto"/>
                <w:kern w:val="0"/>
                <w:sz w:val="20"/>
                <w:szCs w:val="20"/>
              </w:rPr>
            </w:pPr>
          </w:p>
        </w:tc>
      </w:tr>
      <w:tr w14:paraId="5F952910">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11C04B6A">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14:paraId="2BA179F1">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14:paraId="66201937">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5BFD0A5B">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53437D11">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0BC3CAFE">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2C3A79FB">
            <w:pPr>
              <w:adjustRightInd w:val="0"/>
              <w:snapToGrid w:val="0"/>
              <w:spacing w:line="276" w:lineRule="auto"/>
              <w:jc w:val="center"/>
              <w:rPr>
                <w:color w:val="auto"/>
                <w:kern w:val="0"/>
                <w:sz w:val="20"/>
                <w:szCs w:val="20"/>
              </w:rPr>
            </w:pPr>
          </w:p>
        </w:tc>
      </w:tr>
      <w:tr w14:paraId="1C64B607">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567F9824">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14:paraId="62D0632F">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14:paraId="24A47AE7">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06BFFBB8">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3FA2C371">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68BA5943">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49CBB73E">
            <w:pPr>
              <w:adjustRightInd w:val="0"/>
              <w:snapToGrid w:val="0"/>
              <w:spacing w:line="276" w:lineRule="auto"/>
              <w:jc w:val="center"/>
              <w:rPr>
                <w:color w:val="auto"/>
                <w:kern w:val="0"/>
                <w:sz w:val="20"/>
                <w:szCs w:val="20"/>
              </w:rPr>
            </w:pPr>
          </w:p>
        </w:tc>
      </w:tr>
      <w:tr w14:paraId="702B72ED">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4F8DDA7A">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14:paraId="449C68A9">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14:paraId="3345D476">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486EEDAB">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35E62C48">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68D2BE8F">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5BDE12B4">
            <w:pPr>
              <w:adjustRightInd w:val="0"/>
              <w:snapToGrid w:val="0"/>
              <w:spacing w:line="276" w:lineRule="auto"/>
              <w:jc w:val="center"/>
              <w:rPr>
                <w:color w:val="auto"/>
                <w:kern w:val="0"/>
                <w:sz w:val="20"/>
                <w:szCs w:val="20"/>
              </w:rPr>
            </w:pPr>
          </w:p>
        </w:tc>
      </w:tr>
      <w:tr w14:paraId="34B4DC15">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0922298B">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14:paraId="660DDD92">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14:paraId="60709233">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0FA0F9A4">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77AB059E">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3FC3BC6F">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31D99A1A">
            <w:pPr>
              <w:adjustRightInd w:val="0"/>
              <w:snapToGrid w:val="0"/>
              <w:spacing w:line="276" w:lineRule="auto"/>
              <w:jc w:val="center"/>
              <w:rPr>
                <w:color w:val="auto"/>
                <w:kern w:val="0"/>
                <w:sz w:val="20"/>
                <w:szCs w:val="20"/>
              </w:rPr>
            </w:pPr>
          </w:p>
        </w:tc>
      </w:tr>
    </w:tbl>
    <w:p w14:paraId="02309FDA">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14:paraId="7C00F2E9">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14:paraId="0749AC5A">
      <w:pPr>
        <w:autoSpaceDE w:val="0"/>
        <w:autoSpaceDN w:val="0"/>
        <w:ind w:firstLine="536"/>
        <w:jc w:val="center"/>
        <w:rPr>
          <w:rFonts w:ascii="黑体" w:hAnsi="黑体" w:eastAsia="黑体"/>
          <w:color w:val="auto"/>
          <w:sz w:val="28"/>
          <w:szCs w:val="28"/>
        </w:rPr>
      </w:pPr>
    </w:p>
    <w:p w14:paraId="30FC5B62">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14:paraId="7AF66D00">
        <w:tblPrEx>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14:paraId="5E4780E1">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069D3736">
        <w:tblPrEx>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14:paraId="1E0D291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14:paraId="56BAA19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14:paraId="777DAF0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14:paraId="497EB03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14:paraId="6110E59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14:paraId="05B3C95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14:paraId="275314E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14:paraId="1020E1B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14:paraId="6F28315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30D43526">
        <w:tblPrEx>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14:paraId="029FAB2A">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14:paraId="34B4D69A">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14:paraId="0C033ED2">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14:paraId="3553406B">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14:paraId="3C6CB8BA">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14:paraId="08A922FE">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14:paraId="642BBAB0">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14:paraId="5EFA7B15">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14:paraId="66588F5D">
        <w:tblPrEx>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78B84D08">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14:paraId="26AC22BF">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2209B377">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75CB3FF2">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58E53D74">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5C08CA3A">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2C860079">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7145C24F">
            <w:pPr>
              <w:adjustRightInd w:val="0"/>
              <w:snapToGrid w:val="0"/>
              <w:spacing w:line="276" w:lineRule="auto"/>
              <w:jc w:val="center"/>
              <w:rPr>
                <w:color w:val="auto"/>
                <w:kern w:val="0"/>
                <w:sz w:val="20"/>
                <w:szCs w:val="20"/>
              </w:rPr>
            </w:pPr>
          </w:p>
        </w:tc>
      </w:tr>
      <w:tr w14:paraId="74974B11">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75F038F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14:paraId="3832D89F">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4B58CA1C">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5FDA2BE4">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05F80EAC">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3A798E79">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3E8AC4E1">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0694DD7F">
            <w:pPr>
              <w:adjustRightInd w:val="0"/>
              <w:snapToGrid w:val="0"/>
              <w:spacing w:line="276" w:lineRule="auto"/>
              <w:jc w:val="center"/>
              <w:rPr>
                <w:color w:val="auto"/>
                <w:kern w:val="0"/>
                <w:sz w:val="20"/>
                <w:szCs w:val="20"/>
              </w:rPr>
            </w:pPr>
          </w:p>
        </w:tc>
      </w:tr>
      <w:tr w14:paraId="72D6F5AF">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5A085FA3">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14:paraId="19A3C904">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20E994C6">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5B35507F">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11634D11">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78B0B818">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7C146C3A">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2421995B">
            <w:pPr>
              <w:adjustRightInd w:val="0"/>
              <w:snapToGrid w:val="0"/>
              <w:spacing w:line="276" w:lineRule="auto"/>
              <w:jc w:val="center"/>
              <w:rPr>
                <w:color w:val="auto"/>
                <w:kern w:val="0"/>
                <w:sz w:val="20"/>
                <w:szCs w:val="20"/>
              </w:rPr>
            </w:pPr>
          </w:p>
        </w:tc>
      </w:tr>
      <w:tr w14:paraId="241D6BCF">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17CA53F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14:paraId="3DA14E12">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7959E903">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5D2347FB">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593B055A">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4F5C0A88">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61042589">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756E655F">
            <w:pPr>
              <w:adjustRightInd w:val="0"/>
              <w:snapToGrid w:val="0"/>
              <w:spacing w:line="276" w:lineRule="auto"/>
              <w:jc w:val="center"/>
              <w:rPr>
                <w:color w:val="auto"/>
                <w:kern w:val="0"/>
                <w:sz w:val="20"/>
                <w:szCs w:val="20"/>
              </w:rPr>
            </w:pPr>
          </w:p>
        </w:tc>
      </w:tr>
      <w:tr w14:paraId="3E120315">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5D8B4C4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14:paraId="14682522">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69341962">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52F97718">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1A9446D7">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7E597A08">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6E7A7884">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1561667B">
            <w:pPr>
              <w:adjustRightInd w:val="0"/>
              <w:snapToGrid w:val="0"/>
              <w:spacing w:line="276" w:lineRule="auto"/>
              <w:jc w:val="center"/>
              <w:rPr>
                <w:color w:val="auto"/>
                <w:kern w:val="0"/>
                <w:sz w:val="20"/>
                <w:szCs w:val="20"/>
              </w:rPr>
            </w:pPr>
          </w:p>
        </w:tc>
      </w:tr>
      <w:tr w14:paraId="27EC050E">
        <w:tblPrEx>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14:paraId="7DE3A567">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14:paraId="10D8E39D">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14:paraId="2CFD97DE">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74FD8D1F">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14:paraId="62D30062">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14:paraId="6040D8EF">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131EA632">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14:paraId="7514CFC2">
      <w:pPr>
        <w:autoSpaceDE w:val="0"/>
        <w:autoSpaceDN w:val="0"/>
        <w:ind w:firstLine="536"/>
        <w:jc w:val="center"/>
        <w:rPr>
          <w:rFonts w:ascii="黑体" w:hAnsi="黑体" w:eastAsia="黑体"/>
          <w:color w:val="auto"/>
          <w:sz w:val="28"/>
          <w:szCs w:val="28"/>
        </w:rPr>
      </w:pPr>
    </w:p>
    <w:p w14:paraId="12E2A5DA">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9</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14:paraId="6A492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3309" w:type="dxa"/>
            <w:gridSpan w:val="4"/>
            <w:vAlign w:val="center"/>
          </w:tcPr>
          <w:p w14:paraId="23349807">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14:paraId="69A074CF">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14:paraId="55C32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869" w:type="dxa"/>
            <w:vMerge w:val="restart"/>
            <w:vAlign w:val="center"/>
          </w:tcPr>
          <w:p w14:paraId="6F398013">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14:paraId="0C5D55A1">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14:paraId="2D449906">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14:paraId="461B2584">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14:paraId="4CA7F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69" w:type="dxa"/>
            <w:vMerge w:val="continue"/>
            <w:vAlign w:val="center"/>
          </w:tcPr>
          <w:p w14:paraId="2010C55D">
            <w:pPr>
              <w:adjustRightInd w:val="0"/>
              <w:snapToGrid w:val="0"/>
              <w:spacing w:line="276" w:lineRule="auto"/>
              <w:jc w:val="left"/>
              <w:rPr>
                <w:b/>
                <w:bCs/>
                <w:color w:val="auto"/>
                <w:kern w:val="0"/>
                <w:sz w:val="20"/>
                <w:szCs w:val="20"/>
              </w:rPr>
            </w:pPr>
          </w:p>
        </w:tc>
        <w:tc>
          <w:tcPr>
            <w:tcW w:w="5372" w:type="dxa"/>
            <w:vAlign w:val="center"/>
          </w:tcPr>
          <w:p w14:paraId="274E9BAA">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14:paraId="549AC4C3">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14:paraId="5FCAE8AB">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14:paraId="39DDF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69" w:type="dxa"/>
            <w:vAlign w:val="center"/>
          </w:tcPr>
          <w:p w14:paraId="59DC068B">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14:paraId="3EF1BC21">
            <w:pPr>
              <w:adjustRightInd w:val="0"/>
              <w:snapToGrid w:val="0"/>
              <w:spacing w:line="276" w:lineRule="auto"/>
              <w:jc w:val="center"/>
              <w:rPr>
                <w:color w:val="auto"/>
                <w:kern w:val="0"/>
                <w:sz w:val="20"/>
                <w:szCs w:val="20"/>
              </w:rPr>
            </w:pPr>
          </w:p>
        </w:tc>
        <w:tc>
          <w:tcPr>
            <w:tcW w:w="2854" w:type="dxa"/>
            <w:vAlign w:val="center"/>
          </w:tcPr>
          <w:p w14:paraId="6AF935DA">
            <w:pPr>
              <w:adjustRightInd w:val="0"/>
              <w:snapToGrid w:val="0"/>
              <w:spacing w:line="276" w:lineRule="auto"/>
              <w:jc w:val="center"/>
              <w:rPr>
                <w:color w:val="auto"/>
                <w:kern w:val="0"/>
                <w:sz w:val="20"/>
                <w:szCs w:val="20"/>
              </w:rPr>
            </w:pPr>
          </w:p>
        </w:tc>
        <w:tc>
          <w:tcPr>
            <w:tcW w:w="4214" w:type="dxa"/>
            <w:vAlign w:val="center"/>
          </w:tcPr>
          <w:p w14:paraId="11750F26">
            <w:pPr>
              <w:adjustRightInd w:val="0"/>
              <w:snapToGrid w:val="0"/>
              <w:spacing w:line="276" w:lineRule="auto"/>
              <w:jc w:val="center"/>
              <w:rPr>
                <w:color w:val="auto"/>
                <w:kern w:val="0"/>
                <w:sz w:val="20"/>
                <w:szCs w:val="20"/>
              </w:rPr>
            </w:pPr>
          </w:p>
        </w:tc>
      </w:tr>
      <w:tr w14:paraId="7B62B9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14:paraId="38E672B4">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14:paraId="7EB27DCD">
            <w:pPr>
              <w:adjustRightInd w:val="0"/>
              <w:snapToGrid w:val="0"/>
              <w:spacing w:line="276" w:lineRule="auto"/>
              <w:jc w:val="center"/>
              <w:rPr>
                <w:color w:val="auto"/>
                <w:kern w:val="0"/>
                <w:sz w:val="20"/>
                <w:szCs w:val="20"/>
              </w:rPr>
            </w:pPr>
          </w:p>
        </w:tc>
        <w:tc>
          <w:tcPr>
            <w:tcW w:w="2854" w:type="dxa"/>
            <w:vAlign w:val="center"/>
          </w:tcPr>
          <w:p w14:paraId="32B69C17">
            <w:pPr>
              <w:adjustRightInd w:val="0"/>
              <w:snapToGrid w:val="0"/>
              <w:spacing w:line="276" w:lineRule="auto"/>
              <w:jc w:val="center"/>
              <w:rPr>
                <w:color w:val="auto"/>
                <w:kern w:val="0"/>
                <w:sz w:val="20"/>
                <w:szCs w:val="20"/>
              </w:rPr>
            </w:pPr>
          </w:p>
        </w:tc>
        <w:tc>
          <w:tcPr>
            <w:tcW w:w="4214" w:type="dxa"/>
            <w:vAlign w:val="center"/>
          </w:tcPr>
          <w:p w14:paraId="64B613AB">
            <w:pPr>
              <w:adjustRightInd w:val="0"/>
              <w:snapToGrid w:val="0"/>
              <w:spacing w:line="276" w:lineRule="auto"/>
              <w:jc w:val="center"/>
              <w:rPr>
                <w:color w:val="auto"/>
                <w:kern w:val="0"/>
                <w:sz w:val="20"/>
                <w:szCs w:val="20"/>
              </w:rPr>
            </w:pPr>
          </w:p>
        </w:tc>
      </w:tr>
      <w:tr w14:paraId="45A6C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14:paraId="71DB8B23">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14:paraId="24CBC4BF">
            <w:pPr>
              <w:adjustRightInd w:val="0"/>
              <w:snapToGrid w:val="0"/>
              <w:spacing w:line="276" w:lineRule="auto"/>
              <w:jc w:val="center"/>
              <w:rPr>
                <w:color w:val="auto"/>
                <w:kern w:val="0"/>
                <w:sz w:val="20"/>
                <w:szCs w:val="20"/>
              </w:rPr>
            </w:pPr>
          </w:p>
        </w:tc>
        <w:tc>
          <w:tcPr>
            <w:tcW w:w="2854" w:type="dxa"/>
            <w:vAlign w:val="center"/>
          </w:tcPr>
          <w:p w14:paraId="74CCABA8">
            <w:pPr>
              <w:adjustRightInd w:val="0"/>
              <w:snapToGrid w:val="0"/>
              <w:spacing w:line="276" w:lineRule="auto"/>
              <w:jc w:val="center"/>
              <w:rPr>
                <w:color w:val="auto"/>
                <w:kern w:val="0"/>
                <w:sz w:val="20"/>
                <w:szCs w:val="20"/>
              </w:rPr>
            </w:pPr>
          </w:p>
        </w:tc>
        <w:tc>
          <w:tcPr>
            <w:tcW w:w="4214" w:type="dxa"/>
            <w:vAlign w:val="center"/>
          </w:tcPr>
          <w:p w14:paraId="38489EAB">
            <w:pPr>
              <w:adjustRightInd w:val="0"/>
              <w:snapToGrid w:val="0"/>
              <w:spacing w:line="276" w:lineRule="auto"/>
              <w:jc w:val="center"/>
              <w:rPr>
                <w:color w:val="auto"/>
                <w:kern w:val="0"/>
                <w:sz w:val="20"/>
                <w:szCs w:val="20"/>
              </w:rPr>
            </w:pPr>
          </w:p>
        </w:tc>
      </w:tr>
      <w:tr w14:paraId="03DB0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14:paraId="4A8362E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14:paraId="345B33B8">
            <w:pPr>
              <w:adjustRightInd w:val="0"/>
              <w:snapToGrid w:val="0"/>
              <w:spacing w:line="276" w:lineRule="auto"/>
              <w:jc w:val="center"/>
              <w:rPr>
                <w:color w:val="auto"/>
                <w:kern w:val="0"/>
                <w:sz w:val="20"/>
                <w:szCs w:val="20"/>
              </w:rPr>
            </w:pPr>
          </w:p>
        </w:tc>
        <w:tc>
          <w:tcPr>
            <w:tcW w:w="2854" w:type="dxa"/>
            <w:vAlign w:val="center"/>
          </w:tcPr>
          <w:p w14:paraId="4F73998D">
            <w:pPr>
              <w:adjustRightInd w:val="0"/>
              <w:snapToGrid w:val="0"/>
              <w:spacing w:line="276" w:lineRule="auto"/>
              <w:jc w:val="center"/>
              <w:rPr>
                <w:color w:val="auto"/>
                <w:kern w:val="0"/>
                <w:sz w:val="20"/>
                <w:szCs w:val="20"/>
              </w:rPr>
            </w:pPr>
          </w:p>
        </w:tc>
        <w:tc>
          <w:tcPr>
            <w:tcW w:w="4214" w:type="dxa"/>
            <w:vAlign w:val="center"/>
          </w:tcPr>
          <w:p w14:paraId="35C40536">
            <w:pPr>
              <w:adjustRightInd w:val="0"/>
              <w:snapToGrid w:val="0"/>
              <w:spacing w:line="276" w:lineRule="auto"/>
              <w:jc w:val="center"/>
              <w:rPr>
                <w:color w:val="auto"/>
                <w:kern w:val="0"/>
                <w:sz w:val="20"/>
                <w:szCs w:val="20"/>
              </w:rPr>
            </w:pPr>
          </w:p>
        </w:tc>
      </w:tr>
      <w:tr w14:paraId="66BBD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14:paraId="6A83F368">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14:paraId="01E50683">
            <w:pPr>
              <w:adjustRightInd w:val="0"/>
              <w:snapToGrid w:val="0"/>
              <w:spacing w:line="276" w:lineRule="auto"/>
              <w:jc w:val="center"/>
              <w:rPr>
                <w:color w:val="auto"/>
                <w:kern w:val="0"/>
                <w:sz w:val="20"/>
                <w:szCs w:val="20"/>
              </w:rPr>
            </w:pPr>
          </w:p>
        </w:tc>
        <w:tc>
          <w:tcPr>
            <w:tcW w:w="2854" w:type="dxa"/>
            <w:vAlign w:val="center"/>
          </w:tcPr>
          <w:p w14:paraId="5C8EADD7">
            <w:pPr>
              <w:adjustRightInd w:val="0"/>
              <w:snapToGrid w:val="0"/>
              <w:spacing w:line="276" w:lineRule="auto"/>
              <w:jc w:val="center"/>
              <w:rPr>
                <w:color w:val="auto"/>
                <w:kern w:val="0"/>
                <w:sz w:val="20"/>
                <w:szCs w:val="20"/>
              </w:rPr>
            </w:pPr>
          </w:p>
        </w:tc>
        <w:tc>
          <w:tcPr>
            <w:tcW w:w="4214" w:type="dxa"/>
            <w:vAlign w:val="center"/>
          </w:tcPr>
          <w:p w14:paraId="48CB604F">
            <w:pPr>
              <w:adjustRightInd w:val="0"/>
              <w:snapToGrid w:val="0"/>
              <w:spacing w:line="276" w:lineRule="auto"/>
              <w:jc w:val="center"/>
              <w:rPr>
                <w:color w:val="auto"/>
                <w:kern w:val="0"/>
                <w:sz w:val="20"/>
                <w:szCs w:val="20"/>
              </w:rPr>
            </w:pPr>
          </w:p>
        </w:tc>
      </w:tr>
      <w:tr w14:paraId="5BB7A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41" w:type="dxa"/>
            <w:gridSpan w:val="2"/>
            <w:vAlign w:val="center"/>
          </w:tcPr>
          <w:p w14:paraId="46010A60">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14:paraId="5AD194F1">
            <w:pPr>
              <w:adjustRightInd w:val="0"/>
              <w:snapToGrid w:val="0"/>
              <w:spacing w:line="276" w:lineRule="auto"/>
              <w:jc w:val="center"/>
              <w:rPr>
                <w:color w:val="auto"/>
                <w:kern w:val="0"/>
                <w:sz w:val="20"/>
                <w:szCs w:val="20"/>
              </w:rPr>
            </w:pPr>
          </w:p>
        </w:tc>
        <w:tc>
          <w:tcPr>
            <w:tcW w:w="4214" w:type="dxa"/>
            <w:vAlign w:val="center"/>
          </w:tcPr>
          <w:p w14:paraId="73ED3323">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14:paraId="3AF6FD7A">
      <w:pPr>
        <w:autoSpaceDE w:val="0"/>
        <w:autoSpaceDN w:val="0"/>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6447AB5C">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14:paraId="5DF4FCF6">
      <w:pPr>
        <w:autoSpaceDE w:val="0"/>
        <w:autoSpaceDN w:val="0"/>
        <w:jc w:val="center"/>
        <w:rPr>
          <w:rFonts w:eastAsia="黑体"/>
          <w:color w:val="auto"/>
          <w:sz w:val="28"/>
        </w:rPr>
      </w:pPr>
    </w:p>
    <w:p w14:paraId="23D7B848">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ascii="黑体" w:hAnsi="黑体" w:eastAsia="黑体" w:cs="黑体"/>
          <w:b w:val="0"/>
          <w:bCs w:val="0"/>
          <w:color w:val="auto"/>
          <w:sz w:val="20"/>
        </w:rPr>
        <w:t>20</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14:paraId="28425CFA">
        <w:tblPrEx>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67CA787E">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14:paraId="76960DFA">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14:paraId="7AC7F3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49" w:hRule="atLeast"/>
          <w:jc w:val="center"/>
        </w:trPr>
        <w:tc>
          <w:tcPr>
            <w:tcW w:w="426" w:type="dxa"/>
            <w:vMerge w:val="restart"/>
            <w:vAlign w:val="center"/>
          </w:tcPr>
          <w:p w14:paraId="7DE1DBEC">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14:paraId="0B97062A">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14:paraId="236F6B1F">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14:paraId="05AAFA7A">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14:paraId="339A624D">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14:paraId="22E94465">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14:paraId="40CF0C90">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14:paraId="7CAE39A2">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14:paraId="33CC5C25">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14:paraId="22E307BC">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14:paraId="49DE8D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26" w:type="dxa"/>
            <w:vMerge w:val="continue"/>
            <w:vAlign w:val="center"/>
          </w:tcPr>
          <w:p w14:paraId="5B2D98CD">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14:paraId="357139FA">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14:paraId="6E87BF09">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14:paraId="71F29A67">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14:paraId="66557ED5">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14:paraId="698DD441">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14:paraId="1BCF6CF8">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14:paraId="595B20BB">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14:paraId="78B564E4">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14:paraId="0FC088E8">
            <w:pPr>
              <w:autoSpaceDE w:val="0"/>
              <w:autoSpaceDN w:val="0"/>
              <w:adjustRightInd w:val="0"/>
              <w:snapToGrid w:val="0"/>
              <w:jc w:val="center"/>
              <w:rPr>
                <w:rFonts w:hint="eastAsia" w:ascii="黑体" w:hAnsi="黑体" w:eastAsia="黑体" w:cs="黑体"/>
                <w:b w:val="0"/>
                <w:bCs w:val="0"/>
                <w:color w:val="auto"/>
                <w:sz w:val="20"/>
                <w:szCs w:val="20"/>
              </w:rPr>
            </w:pPr>
          </w:p>
        </w:tc>
      </w:tr>
      <w:tr w14:paraId="273DE4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Merge w:val="continue"/>
            <w:vAlign w:val="center"/>
          </w:tcPr>
          <w:p w14:paraId="24D99A78">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14:paraId="7A19DAF6">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14:paraId="2221F68D">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14:paraId="7B0EF052">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14:paraId="6F3FF30F">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14:paraId="4014E9F0">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14:paraId="25953165">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14:paraId="222CB03D">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14:paraId="754B9C01">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14:paraId="580E619C">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14:paraId="665636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14:paraId="7518D526">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14:paraId="1DAE6FA8">
            <w:pPr>
              <w:autoSpaceDE w:val="0"/>
              <w:autoSpaceDN w:val="0"/>
              <w:adjustRightInd w:val="0"/>
              <w:snapToGrid w:val="0"/>
              <w:rPr>
                <w:color w:val="auto"/>
                <w:sz w:val="20"/>
                <w:szCs w:val="20"/>
              </w:rPr>
            </w:pPr>
          </w:p>
        </w:tc>
        <w:tc>
          <w:tcPr>
            <w:tcW w:w="888" w:type="dxa"/>
            <w:tcBorders>
              <w:left w:val="single" w:color="auto" w:sz="4" w:space="0"/>
            </w:tcBorders>
            <w:vAlign w:val="center"/>
          </w:tcPr>
          <w:p w14:paraId="2364D042">
            <w:pPr>
              <w:autoSpaceDE w:val="0"/>
              <w:autoSpaceDN w:val="0"/>
              <w:adjustRightInd w:val="0"/>
              <w:snapToGrid w:val="0"/>
              <w:rPr>
                <w:color w:val="auto"/>
                <w:sz w:val="20"/>
                <w:szCs w:val="20"/>
              </w:rPr>
            </w:pPr>
          </w:p>
        </w:tc>
        <w:tc>
          <w:tcPr>
            <w:tcW w:w="838" w:type="dxa"/>
            <w:vAlign w:val="center"/>
          </w:tcPr>
          <w:p w14:paraId="417A0E21">
            <w:pPr>
              <w:autoSpaceDE w:val="0"/>
              <w:autoSpaceDN w:val="0"/>
              <w:adjustRightInd w:val="0"/>
              <w:snapToGrid w:val="0"/>
              <w:rPr>
                <w:color w:val="auto"/>
                <w:sz w:val="20"/>
                <w:szCs w:val="20"/>
              </w:rPr>
            </w:pPr>
          </w:p>
        </w:tc>
        <w:tc>
          <w:tcPr>
            <w:tcW w:w="3207" w:type="dxa"/>
            <w:vAlign w:val="center"/>
          </w:tcPr>
          <w:p w14:paraId="6FE46895">
            <w:pPr>
              <w:autoSpaceDE w:val="0"/>
              <w:autoSpaceDN w:val="0"/>
              <w:adjustRightInd w:val="0"/>
              <w:snapToGrid w:val="0"/>
              <w:rPr>
                <w:color w:val="auto"/>
                <w:sz w:val="20"/>
                <w:szCs w:val="20"/>
              </w:rPr>
            </w:pPr>
          </w:p>
        </w:tc>
        <w:tc>
          <w:tcPr>
            <w:tcW w:w="983" w:type="dxa"/>
            <w:tcBorders>
              <w:right w:val="single" w:color="auto" w:sz="4" w:space="0"/>
            </w:tcBorders>
            <w:vAlign w:val="center"/>
          </w:tcPr>
          <w:p w14:paraId="69338CCD">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14:paraId="0B9652B9">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14:paraId="7CD171E7">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14:paraId="33E37FC8">
            <w:pPr>
              <w:autoSpaceDE w:val="0"/>
              <w:autoSpaceDN w:val="0"/>
              <w:adjustRightInd w:val="0"/>
              <w:snapToGrid w:val="0"/>
              <w:rPr>
                <w:color w:val="auto"/>
                <w:sz w:val="20"/>
                <w:szCs w:val="20"/>
              </w:rPr>
            </w:pPr>
          </w:p>
        </w:tc>
        <w:tc>
          <w:tcPr>
            <w:tcW w:w="1092" w:type="dxa"/>
            <w:tcBorders>
              <w:left w:val="single" w:color="auto" w:sz="4" w:space="0"/>
            </w:tcBorders>
            <w:vAlign w:val="center"/>
          </w:tcPr>
          <w:p w14:paraId="56A712E2">
            <w:pPr>
              <w:autoSpaceDE w:val="0"/>
              <w:autoSpaceDN w:val="0"/>
              <w:adjustRightInd w:val="0"/>
              <w:snapToGrid w:val="0"/>
              <w:rPr>
                <w:color w:val="auto"/>
                <w:sz w:val="20"/>
                <w:szCs w:val="20"/>
              </w:rPr>
            </w:pPr>
          </w:p>
        </w:tc>
      </w:tr>
      <w:tr w14:paraId="013CBA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14:paraId="1D5FFA2F">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14:paraId="305819E6">
            <w:pPr>
              <w:autoSpaceDE w:val="0"/>
              <w:autoSpaceDN w:val="0"/>
              <w:adjustRightInd w:val="0"/>
              <w:snapToGrid w:val="0"/>
              <w:rPr>
                <w:color w:val="auto"/>
                <w:sz w:val="20"/>
                <w:szCs w:val="20"/>
              </w:rPr>
            </w:pPr>
          </w:p>
        </w:tc>
        <w:tc>
          <w:tcPr>
            <w:tcW w:w="888" w:type="dxa"/>
            <w:tcBorders>
              <w:left w:val="single" w:color="auto" w:sz="4" w:space="0"/>
            </w:tcBorders>
            <w:vAlign w:val="center"/>
          </w:tcPr>
          <w:p w14:paraId="373FCDFB">
            <w:pPr>
              <w:autoSpaceDE w:val="0"/>
              <w:autoSpaceDN w:val="0"/>
              <w:adjustRightInd w:val="0"/>
              <w:snapToGrid w:val="0"/>
              <w:rPr>
                <w:color w:val="auto"/>
                <w:sz w:val="20"/>
                <w:szCs w:val="20"/>
              </w:rPr>
            </w:pPr>
          </w:p>
        </w:tc>
        <w:tc>
          <w:tcPr>
            <w:tcW w:w="838" w:type="dxa"/>
            <w:vAlign w:val="center"/>
          </w:tcPr>
          <w:p w14:paraId="33CF87C4">
            <w:pPr>
              <w:autoSpaceDE w:val="0"/>
              <w:autoSpaceDN w:val="0"/>
              <w:adjustRightInd w:val="0"/>
              <w:snapToGrid w:val="0"/>
              <w:rPr>
                <w:color w:val="auto"/>
                <w:sz w:val="20"/>
                <w:szCs w:val="20"/>
              </w:rPr>
            </w:pPr>
          </w:p>
        </w:tc>
        <w:tc>
          <w:tcPr>
            <w:tcW w:w="3207" w:type="dxa"/>
            <w:vAlign w:val="center"/>
          </w:tcPr>
          <w:p w14:paraId="63D23A8D">
            <w:pPr>
              <w:autoSpaceDE w:val="0"/>
              <w:autoSpaceDN w:val="0"/>
              <w:adjustRightInd w:val="0"/>
              <w:snapToGrid w:val="0"/>
              <w:rPr>
                <w:color w:val="auto"/>
                <w:sz w:val="20"/>
                <w:szCs w:val="20"/>
              </w:rPr>
            </w:pPr>
          </w:p>
        </w:tc>
        <w:tc>
          <w:tcPr>
            <w:tcW w:w="983" w:type="dxa"/>
            <w:tcBorders>
              <w:right w:val="single" w:color="auto" w:sz="4" w:space="0"/>
            </w:tcBorders>
            <w:vAlign w:val="center"/>
          </w:tcPr>
          <w:p w14:paraId="54DA9BD6">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14:paraId="797B94EE">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14:paraId="17CE6E9C">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14:paraId="59D0ABC8">
            <w:pPr>
              <w:autoSpaceDE w:val="0"/>
              <w:autoSpaceDN w:val="0"/>
              <w:adjustRightInd w:val="0"/>
              <w:snapToGrid w:val="0"/>
              <w:rPr>
                <w:color w:val="auto"/>
                <w:sz w:val="20"/>
                <w:szCs w:val="20"/>
              </w:rPr>
            </w:pPr>
          </w:p>
        </w:tc>
        <w:tc>
          <w:tcPr>
            <w:tcW w:w="1092" w:type="dxa"/>
            <w:tcBorders>
              <w:left w:val="single" w:color="auto" w:sz="4" w:space="0"/>
            </w:tcBorders>
            <w:vAlign w:val="center"/>
          </w:tcPr>
          <w:p w14:paraId="2A1F1C1D">
            <w:pPr>
              <w:autoSpaceDE w:val="0"/>
              <w:autoSpaceDN w:val="0"/>
              <w:adjustRightInd w:val="0"/>
              <w:snapToGrid w:val="0"/>
              <w:rPr>
                <w:color w:val="auto"/>
                <w:sz w:val="20"/>
                <w:szCs w:val="20"/>
              </w:rPr>
            </w:pPr>
          </w:p>
        </w:tc>
      </w:tr>
      <w:tr w14:paraId="7C73F8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14:paraId="05C68ECB">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14:paraId="06EA473F">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14:paraId="653F4938">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14:paraId="5EE1A26E">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14:paraId="76911A81">
            <w:pPr>
              <w:autoSpaceDE w:val="0"/>
              <w:autoSpaceDN w:val="0"/>
              <w:adjustRightInd w:val="0"/>
              <w:snapToGrid w:val="0"/>
              <w:rPr>
                <w:color w:val="auto"/>
                <w:sz w:val="20"/>
                <w:szCs w:val="20"/>
              </w:rPr>
            </w:pPr>
          </w:p>
        </w:tc>
      </w:tr>
    </w:tbl>
    <w:p w14:paraId="29A08B06">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14:paraId="6A1D0151">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14:paraId="052189D2">
      <w:pPr>
        <w:ind w:firstLine="450" w:firstLineChars="250"/>
        <w:rPr>
          <w:rFonts w:ascii="宋体" w:hAnsi="宋体" w:cs="宋体"/>
          <w:color w:val="auto"/>
          <w:sz w:val="18"/>
          <w:szCs w:val="18"/>
        </w:rPr>
      </w:pPr>
    </w:p>
    <w:p w14:paraId="1D50B88E">
      <w:pPr>
        <w:ind w:firstLine="450" w:firstLineChars="250"/>
        <w:rPr>
          <w:rFonts w:ascii="宋体" w:hAnsi="宋体" w:cs="宋体"/>
          <w:color w:val="auto"/>
          <w:sz w:val="18"/>
          <w:szCs w:val="18"/>
        </w:rPr>
        <w:sectPr>
          <w:pgSz w:w="16838" w:h="11906" w:orient="landscape"/>
          <w:pgMar w:top="1531" w:right="1871" w:bottom="1531" w:left="1871" w:header="850" w:footer="1417" w:gutter="0"/>
          <w:pgNumType w:fmt="decimal"/>
          <w:cols w:space="0" w:num="1"/>
          <w:rtlGutter w:val="0"/>
          <w:docGrid w:type="lines" w:linePitch="595" w:charSpace="0"/>
        </w:sectPr>
      </w:pPr>
    </w:p>
    <w:p w14:paraId="7B8650E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14:paraId="30EAE92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14:paraId="42A3BAD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14:paraId="0B04400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14:paraId="41CCA41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14:paraId="7A8DD1E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14:paraId="709666C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14:paraId="107E3C4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14:paraId="4251A10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14:paraId="7DC11719">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372E12E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14:paraId="4D4CA64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14:paraId="7372345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14:paraId="7C1AB19C">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14:paraId="2F9207B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14:paraId="2274C51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09A1279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14:paraId="2F75B63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77DD097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14:paraId="48463E1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6252EB33">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6EDB332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64B7DA7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716ABCC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6031DE3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4D402DA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14:paraId="5CF75CB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0AB92BF8">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075EBAF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7B3A150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52634CE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7C7EF40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1239F82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14:paraId="57A4B09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32874D43">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272A77B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11AEBDD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124679B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4388BD7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2028094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14:paraId="5570EF9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4174484A">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4770ADA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66895E4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6B3ED29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7AE5C94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0095A80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14:paraId="1AE1A89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30C86C34">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70A6EC2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1B2C758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46037D7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668D0DB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0878CEC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14:paraId="4D39431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1655617B">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02B1E0F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403A9F2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54454BD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4FFB731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375AFF3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14:paraId="15F93F1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5CDFFE97">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138713B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6B63296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482FE35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417BD5D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5D77059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9.</w:t>
      </w:r>
      <w:r>
        <w:rPr>
          <w:rFonts w:hint="eastAsia" w:ascii="仿宋_GB2312" w:hAnsi="仿宋_GB2312" w:eastAsia="仿宋_GB2312" w:cs="仿宋_GB2312"/>
          <w:i w:val="0"/>
          <w:iCs w:val="0"/>
          <w:color w:val="auto"/>
          <w:sz w:val="28"/>
          <w:szCs w:val="28"/>
          <w:lang w:eastAsia="zh-Hans"/>
        </w:rPr>
        <w:t>人员费</w:t>
      </w:r>
    </w:p>
    <w:p w14:paraId="61C5FF5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60C06498">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473BC60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4C00DA4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14:paraId="73CDFEC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7D25240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532A78C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14:paraId="68FADBC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661BD7BC">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6FD1D01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7B0F3EC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3F3F20C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39F49D1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0D11170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14:paraId="7284BA2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626D8D63">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2CB1B43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2F35F37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4DDA05A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4D36770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796A677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14:paraId="2E999D8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14:paraId="1E5B364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14:paraId="523E225F">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60392C3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14:paraId="37EE2C8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14:paraId="224DE4DD">
      <w:pPr>
        <w:pStyle w:val="5"/>
        <w:rPr>
          <w:rFonts w:hint="eastAsia"/>
        </w:rPr>
      </w:pPr>
    </w:p>
    <w:p w14:paraId="046983FB">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14:paraId="746F3698">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14:paraId="7CE09D22">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Layout w:type="fixed"/>
        <w:tblCellMar>
          <w:top w:w="15" w:type="dxa"/>
          <w:left w:w="15" w:type="dxa"/>
          <w:bottom w:w="15" w:type="dxa"/>
          <w:right w:w="15" w:type="dxa"/>
        </w:tblCellMar>
      </w:tblPr>
      <w:tblGrid>
        <w:gridCol w:w="1296"/>
        <w:gridCol w:w="1440"/>
        <w:gridCol w:w="2325"/>
        <w:gridCol w:w="1725"/>
        <w:gridCol w:w="1534"/>
        <w:gridCol w:w="5984"/>
      </w:tblGrid>
      <w:tr w14:paraId="3FE4C435">
        <w:tblPrEx>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10EDD7">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3D8AA50">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3CF367D">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D29784">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14:paraId="07BC4734">
        <w:tblPrEx>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BCBD33">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59FB957">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D6D04EF">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CDD321">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14:paraId="6EFD7B9F">
        <w:tblPrEx>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4BBB8F">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5CC49C">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CED8BE">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8A420C">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0C9A5E">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C53092">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5FE4A388">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5EAF969">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C236C2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C5135E">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A8A7DB">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EE697F">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A5E4862">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14:paraId="3D647F24">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9EE5945">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B5FCD00">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A8836B">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5038DF">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E96289">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780B5B1">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6BA2162C">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9C745B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FC308C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8D58DE">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103D82">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E8F202">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CB41A0C">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695EB657">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4F00046">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3E6A4C0">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E82FE4">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5A0FE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D16B6E">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8367801">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36BBE365">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4B3522">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5CC4984">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1CAB68">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7DA79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39861E">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32C2740">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14:paraId="65B32334">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D3C641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F6906F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5A9ED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D523B2">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0ACB21">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B29853B">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197A1138">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44B488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067A68A">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3D86F3">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964AFD">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92E3EB">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DF498B0">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14:paraId="07E6DE2E">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17FEEE3">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88CDEEB">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A60446">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18CCFE7">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61C317">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D2B44DA">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02A5A0AB">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1054837">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28334EE">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D6D19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9990D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1544DC">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E23AB75">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14:paraId="2A8E870F">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0FCAF7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963046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525FD7">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1194AA">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C82DC7">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6DF73BF">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3A873503">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2E0B57A">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4414CCC">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BCC19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14FB7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F9967B">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B800944">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14:paraId="44539059">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E13EB8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BA59933">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1F462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B61AB9">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C7DFB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D7F24B7">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0A9C2ABB">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7138912">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3347BAB">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3BA5A9">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F8A20A">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20182A">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72FC7D9">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14:paraId="1DACFFA5">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77721C6">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40FBB75">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895EDC">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C60D97">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F4E01D">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A84075D">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2957EC65">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E024B53">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45649A7">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3FE32E">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FF642D">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FE548F">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83B1AE9">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14:paraId="36B2033E">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344EA9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153EE83">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BDC15D">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9C2CD8">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60E3AD">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CEA0B00">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605F84A3">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6102BB1">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BA8081F">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9D392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65FBC3">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7100F0">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B6D23A">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14:paraId="4FB6438A">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76713F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F3E45A3">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EFC82D">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F54A96">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79B76C">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2BDCB2">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4AC7FB0B">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1E7CFAF">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EF534C8">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11A20B">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862C18">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E62788">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005BE7D">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14:paraId="04B1827D">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8CDCF0F">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D861AB6">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9D294E">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33D87B">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230E7A">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7C12386">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242B36D3">
        <w:tblPrEx>
          <w:tblCellMar>
            <w:top w:w="15" w:type="dxa"/>
            <w:left w:w="15" w:type="dxa"/>
            <w:bottom w:w="15" w:type="dxa"/>
            <w:right w:w="15" w:type="dxa"/>
          </w:tblCellMar>
        </w:tblPrEx>
        <w:trPr>
          <w:trHeight w:val="1118" w:hRule="atLeast"/>
          <w:jc w:val="center"/>
        </w:trPr>
        <w:tc>
          <w:tcPr>
            <w:tcW w:w="14304" w:type="dxa"/>
            <w:gridSpan w:val="6"/>
            <w:vAlign w:val="center"/>
          </w:tcPr>
          <w:p w14:paraId="2593D465">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14:paraId="1E2FA6AC">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14:paraId="7F419B90">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14:paraId="10FC299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14:paraId="2EC9DF0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14:paraId="6DBE0E5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14:paraId="4E3FFBE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14:paraId="2938F4D2">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PrEx>
        <w:trPr>
          <w:jc w:val="center"/>
        </w:trPr>
        <w:tc>
          <w:tcPr>
            <w:tcW w:w="9060" w:type="dxa"/>
            <w:vAlign w:val="top"/>
          </w:tcPr>
          <w:p w14:paraId="79A80A50">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14:paraId="4159347F">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14:paraId="773AED90">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14:paraId="602EFCC9">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14:paraId="50AB6BE4">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14:paraId="0767CFA5">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14:paraId="786E26E5">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14:paraId="5515E343">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14:paraId="716B9468">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14:paraId="231B877A">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14:paraId="68464191">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14:paraId="424D5EB6">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14:paraId="1DBC1ED0">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14:paraId="2058EEA7">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14:paraId="66DE1A44">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14:paraId="5DA0C097">
      <w:pPr>
        <w:rPr>
          <w:color w:val="auto"/>
        </w:rPr>
      </w:pPr>
    </w:p>
    <w:p w14:paraId="4FA84A70">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14:paraId="6C28F23F">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14:paraId="4FC3845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14:paraId="26DF20C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14:paraId="24D1DAD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14:paraId="039DB3B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14:paraId="585C2E9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14:paraId="6362E2D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14:paraId="11DE16E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14:paraId="44202C8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14:paraId="4416F33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14:paraId="0B35D6D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14:paraId="0FA559B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14:paraId="4074328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14:paraId="52A3D97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14:paraId="0EE39E0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14:paraId="2552127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14:paraId="4D2E760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14:paraId="4E4E5FB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14:paraId="0A2F077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14:paraId="25E7490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14:paraId="5BAFDB9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14:paraId="0B5BCAB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14:paraId="4DC06DA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14:paraId="65BF289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14:paraId="17851E7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14:paraId="48106D2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14:paraId="1B9CC19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14:paraId="2888E59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14:paraId="34A75FE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14:paraId="18F2A91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14:paraId="4B7A9B1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14:paraId="6844759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14:paraId="64C6409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14:paraId="3548C6A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14:paraId="0985789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14:paraId="685C143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14:paraId="2A36377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14:paraId="3B932D8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14:paraId="0DA434E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14:paraId="0531743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14:paraId="19C6462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14:paraId="6381EFB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14:paraId="6BFFDE6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14:paraId="77B1B44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14:paraId="211F16A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14:paraId="0795AAF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14:paraId="3467911C">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14:paraId="6743BE8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14:paraId="35B1808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14:paraId="3799919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14:paraId="389A043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14:paraId="2C218AF0">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14:paraId="16B08663">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50A46F89">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14:paraId="7FF21F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14:paraId="2CD935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14:paraId="5C4DB6F4">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14:paraId="0631F0A5">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06DF3D37">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0E71286E">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14:paraId="3329A93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14:paraId="7694EF9B">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14:paraId="0EA9D08C">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14:paraId="7954B88A">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14:paraId="52FF61EE">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14:paraId="5F2CB2DB">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14:paraId="0652A92D">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14:paraId="462EAD2C">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14:paraId="6025A36B">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14:paraId="4DDEA6EB">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14:paraId="701E4D5D">
      <w:pPr>
        <w:rPr>
          <w:rFonts w:hint="eastAsia" w:ascii="仿宋_GB2312" w:hAnsi="仿宋_GB2312" w:eastAsia="仿宋_GB2312" w:cs="仿宋_GB2312"/>
          <w:color w:val="auto"/>
          <w:sz w:val="28"/>
          <w:szCs w:val="28"/>
          <w:shd w:val="clear" w:color="auto" w:fill="FFFFFF"/>
        </w:rPr>
      </w:pPr>
    </w:p>
    <w:p w14:paraId="626358A3">
      <w:pPr>
        <w:pStyle w:val="5"/>
        <w:rPr>
          <w:rFonts w:hint="eastAsia" w:ascii="仿宋_GB2312" w:hAnsi="仿宋_GB2312" w:eastAsia="仿宋_GB2312" w:cs="仿宋_GB2312"/>
          <w:color w:val="auto"/>
          <w:sz w:val="28"/>
          <w:szCs w:val="28"/>
          <w:shd w:val="clear" w:color="auto" w:fill="FFFFFF"/>
        </w:rPr>
      </w:pPr>
    </w:p>
    <w:p w14:paraId="39D37E90">
      <w:pPr>
        <w:rPr>
          <w:rFonts w:hint="eastAsia"/>
        </w:rPr>
      </w:pPr>
    </w:p>
    <w:p w14:paraId="50893C63">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14:paraId="2D5C5DF8">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14:paraId="1693CF12">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14:paraId="0F507F34">
      <w:pPr>
        <w:pStyle w:val="5"/>
        <w:rPr>
          <w:rFonts w:hint="eastAsia"/>
        </w:rPr>
      </w:pPr>
    </w:p>
    <w:p w14:paraId="4EB51F8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14:paraId="2D9B1A7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14:paraId="16BF5E6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14:paraId="3E41470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14:paraId="2DF7B04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14:paraId="12B40F5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14:paraId="5E32531B">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5378539E">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14:paraId="32906A4A">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14:paraId="2E207EE0">
      <w:pPr>
        <w:pStyle w:val="5"/>
        <w:rPr>
          <w:rFonts w:hint="eastAsia"/>
        </w:rPr>
      </w:pPr>
    </w:p>
    <w:tbl>
      <w:tblPr>
        <w:tblStyle w:val="1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14:paraId="5C737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14:paraId="132369D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14:paraId="73FC2548">
            <w:pPr>
              <w:snapToGrid w:val="0"/>
              <w:spacing w:before="20"/>
              <w:ind w:right="26"/>
              <w:jc w:val="center"/>
              <w:rPr>
                <w:rFonts w:hint="eastAsia" w:ascii="仿宋_GB2312" w:hAnsi="仿宋_GB2312" w:eastAsia="仿宋_GB2312" w:cs="仿宋_GB2312"/>
                <w:color w:val="auto"/>
                <w:sz w:val="24"/>
              </w:rPr>
            </w:pPr>
          </w:p>
        </w:tc>
      </w:tr>
      <w:tr w14:paraId="10BA0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14:paraId="7E054CDE">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14:paraId="2E12F2F7">
            <w:pPr>
              <w:snapToGrid w:val="0"/>
              <w:spacing w:before="20"/>
              <w:ind w:right="26"/>
              <w:jc w:val="center"/>
              <w:rPr>
                <w:rFonts w:hint="eastAsia" w:ascii="仿宋_GB2312" w:hAnsi="仿宋_GB2312" w:eastAsia="仿宋_GB2312" w:cs="仿宋_GB2312"/>
                <w:color w:val="auto"/>
                <w:sz w:val="24"/>
              </w:rPr>
            </w:pPr>
          </w:p>
        </w:tc>
      </w:tr>
      <w:tr w14:paraId="2F426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14:paraId="0A9D8FF5">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14:paraId="2D535F92">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14:paraId="0C1A4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9" w:hRule="atLeast"/>
          <w:jc w:val="center"/>
        </w:trPr>
        <w:tc>
          <w:tcPr>
            <w:tcW w:w="899" w:type="dxa"/>
            <w:vMerge w:val="restart"/>
            <w:vAlign w:val="center"/>
          </w:tcPr>
          <w:p w14:paraId="40C329F4">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14:paraId="5079CEB7">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14:paraId="15604D34">
            <w:pPr>
              <w:snapToGrid w:val="0"/>
              <w:spacing w:before="20"/>
              <w:ind w:right="26"/>
              <w:rPr>
                <w:rFonts w:hint="eastAsia" w:ascii="仿宋_GB2312" w:hAnsi="仿宋_GB2312" w:eastAsia="仿宋_GB2312" w:cs="仿宋_GB2312"/>
                <w:color w:val="auto"/>
                <w:sz w:val="24"/>
              </w:rPr>
            </w:pPr>
          </w:p>
        </w:tc>
      </w:tr>
      <w:tr w14:paraId="71829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1" w:hRule="atLeast"/>
          <w:jc w:val="center"/>
        </w:trPr>
        <w:tc>
          <w:tcPr>
            <w:tcW w:w="899" w:type="dxa"/>
            <w:vMerge w:val="continue"/>
          </w:tcPr>
          <w:p w14:paraId="426C1E05">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3E74FF3A">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14:paraId="5868DC6D">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14:paraId="2B18E718">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14:paraId="6AF24425">
            <w:pPr>
              <w:snapToGrid w:val="0"/>
              <w:spacing w:before="20"/>
              <w:ind w:right="26"/>
              <w:jc w:val="center"/>
              <w:rPr>
                <w:rFonts w:hint="eastAsia" w:ascii="仿宋_GB2312" w:hAnsi="仿宋_GB2312" w:eastAsia="仿宋_GB2312" w:cs="仿宋_GB2312"/>
                <w:color w:val="auto"/>
                <w:sz w:val="24"/>
              </w:rPr>
            </w:pPr>
          </w:p>
        </w:tc>
      </w:tr>
      <w:tr w14:paraId="60DC5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14:paraId="0852747C">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43E954B6">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14:paraId="559EFDA0">
            <w:pPr>
              <w:snapToGrid w:val="0"/>
              <w:spacing w:before="20"/>
              <w:ind w:right="26"/>
              <w:rPr>
                <w:rFonts w:hint="eastAsia" w:ascii="仿宋_GB2312" w:hAnsi="仿宋_GB2312" w:eastAsia="仿宋_GB2312" w:cs="仿宋_GB2312"/>
                <w:color w:val="auto"/>
                <w:sz w:val="24"/>
              </w:rPr>
            </w:pPr>
          </w:p>
        </w:tc>
        <w:tc>
          <w:tcPr>
            <w:tcW w:w="627" w:type="dxa"/>
            <w:vAlign w:val="center"/>
          </w:tcPr>
          <w:p w14:paraId="55247A1C">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14:paraId="053F2523">
            <w:pPr>
              <w:snapToGrid w:val="0"/>
              <w:spacing w:before="20"/>
              <w:ind w:right="26"/>
              <w:jc w:val="center"/>
              <w:rPr>
                <w:rFonts w:hint="eastAsia" w:ascii="仿宋_GB2312" w:hAnsi="仿宋_GB2312" w:eastAsia="仿宋_GB2312" w:cs="仿宋_GB2312"/>
                <w:color w:val="auto"/>
                <w:sz w:val="24"/>
              </w:rPr>
            </w:pPr>
          </w:p>
        </w:tc>
      </w:tr>
      <w:tr w14:paraId="05259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14:paraId="0C356770">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0861AE9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14:paraId="0CCBE473">
            <w:pPr>
              <w:snapToGrid w:val="0"/>
              <w:spacing w:before="20"/>
              <w:ind w:right="26"/>
              <w:jc w:val="center"/>
              <w:rPr>
                <w:rFonts w:hint="eastAsia" w:ascii="仿宋_GB2312" w:hAnsi="仿宋_GB2312" w:eastAsia="仿宋_GB2312" w:cs="仿宋_GB2312"/>
                <w:color w:val="auto"/>
                <w:sz w:val="24"/>
              </w:rPr>
            </w:pPr>
          </w:p>
        </w:tc>
      </w:tr>
      <w:tr w14:paraId="5780E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14:paraId="6C9ECC63">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00D54CAE">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银行帐号</w:t>
            </w:r>
          </w:p>
        </w:tc>
        <w:tc>
          <w:tcPr>
            <w:tcW w:w="6587" w:type="dxa"/>
            <w:gridSpan w:val="14"/>
          </w:tcPr>
          <w:p w14:paraId="00631FBE">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14:paraId="6583D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12" w:hRule="atLeast"/>
          <w:jc w:val="center"/>
        </w:trPr>
        <w:tc>
          <w:tcPr>
            <w:tcW w:w="899" w:type="dxa"/>
            <w:vMerge w:val="continue"/>
          </w:tcPr>
          <w:p w14:paraId="5E40102F">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65A68BEC">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14:paraId="6BF19488">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14:paraId="77C190AB">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14:paraId="44131FE1">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14:paraId="60D12474">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14:paraId="0689B1E7">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14:paraId="7440F52E">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14:paraId="39529D17">
            <w:pPr>
              <w:snapToGrid w:val="0"/>
              <w:spacing w:before="20"/>
              <w:ind w:right="26"/>
              <w:jc w:val="center"/>
              <w:rPr>
                <w:rFonts w:hint="eastAsia" w:ascii="仿宋_GB2312" w:hAnsi="仿宋_GB2312" w:eastAsia="仿宋_GB2312" w:cs="仿宋_GB2312"/>
                <w:color w:val="auto"/>
                <w:sz w:val="24"/>
              </w:rPr>
            </w:pPr>
          </w:p>
        </w:tc>
      </w:tr>
      <w:tr w14:paraId="60A3D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54" w:hRule="atLeast"/>
          <w:jc w:val="center"/>
        </w:trPr>
        <w:tc>
          <w:tcPr>
            <w:tcW w:w="899" w:type="dxa"/>
            <w:vMerge w:val="continue"/>
          </w:tcPr>
          <w:p w14:paraId="4EB7480F">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14:paraId="15DC61F5">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14:paraId="084C0578">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14:paraId="7CDB557E">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14:paraId="43EBA688">
            <w:pPr>
              <w:snapToGrid w:val="0"/>
              <w:spacing w:before="20"/>
              <w:ind w:right="26"/>
              <w:jc w:val="center"/>
              <w:rPr>
                <w:rFonts w:hint="eastAsia" w:ascii="仿宋_GB2312" w:hAnsi="仿宋_GB2312" w:eastAsia="仿宋_GB2312" w:cs="仿宋_GB2312"/>
                <w:color w:val="auto"/>
                <w:sz w:val="24"/>
              </w:rPr>
            </w:pPr>
          </w:p>
        </w:tc>
      </w:tr>
      <w:tr w14:paraId="0361F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14:paraId="59B5F428">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14:paraId="6CEB10F8">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14:paraId="430DCFAF">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14:paraId="53035550">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14:paraId="31498155">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14:paraId="75528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restart"/>
            <w:vAlign w:val="center"/>
          </w:tcPr>
          <w:p w14:paraId="0DF42D0C">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14:paraId="4D9D6D08">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14:paraId="72816A09">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14:paraId="78C925DF">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14:paraId="0402E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14:paraId="6F5E7E45">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2D1AEFA7">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14:paraId="08F33FA1">
            <w:pPr>
              <w:snapToGrid w:val="0"/>
              <w:spacing w:before="20"/>
              <w:ind w:right="26"/>
              <w:jc w:val="center"/>
              <w:rPr>
                <w:rFonts w:hint="eastAsia" w:ascii="仿宋_GB2312" w:hAnsi="仿宋_GB2312" w:eastAsia="仿宋_GB2312" w:cs="仿宋_GB2312"/>
                <w:color w:val="auto"/>
                <w:sz w:val="24"/>
              </w:rPr>
            </w:pPr>
          </w:p>
        </w:tc>
      </w:tr>
      <w:tr w14:paraId="1A8C3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14:paraId="63684D1E">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0F744139">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14:paraId="786DCBDA">
            <w:pPr>
              <w:snapToGrid w:val="0"/>
              <w:spacing w:before="20"/>
              <w:ind w:right="26"/>
              <w:jc w:val="center"/>
              <w:rPr>
                <w:rFonts w:hint="eastAsia" w:ascii="仿宋_GB2312" w:hAnsi="仿宋_GB2312" w:eastAsia="仿宋_GB2312" w:cs="仿宋_GB2312"/>
                <w:color w:val="auto"/>
                <w:sz w:val="24"/>
              </w:rPr>
            </w:pPr>
          </w:p>
        </w:tc>
      </w:tr>
      <w:tr w14:paraId="0C0CA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14:paraId="25B46F77">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74447FFF">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14:paraId="12ACA700">
            <w:pPr>
              <w:snapToGrid w:val="0"/>
              <w:spacing w:before="20"/>
              <w:ind w:right="26"/>
              <w:jc w:val="center"/>
              <w:rPr>
                <w:rFonts w:hint="eastAsia" w:ascii="仿宋_GB2312" w:hAnsi="仿宋_GB2312" w:eastAsia="仿宋_GB2312" w:cs="仿宋_GB2312"/>
                <w:color w:val="auto"/>
                <w:sz w:val="24"/>
              </w:rPr>
            </w:pPr>
          </w:p>
        </w:tc>
      </w:tr>
      <w:tr w14:paraId="520FF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restart"/>
            <w:vAlign w:val="center"/>
          </w:tcPr>
          <w:p w14:paraId="64D37CB9">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14:paraId="28280D0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14:paraId="5DB78D6A">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14:paraId="07769186">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14:paraId="0C57F06E">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14:paraId="31729844">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14:paraId="0BC60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527623ED">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1D44C82F">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14:paraId="2388E8A7">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14:paraId="331F2716">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14:paraId="79B0EB2C">
            <w:pPr>
              <w:snapToGrid w:val="0"/>
              <w:spacing w:before="20"/>
              <w:ind w:right="26"/>
              <w:jc w:val="center"/>
              <w:rPr>
                <w:rFonts w:hint="eastAsia" w:ascii="仿宋_GB2312" w:hAnsi="仿宋_GB2312" w:eastAsia="仿宋_GB2312" w:cs="仿宋_GB2312"/>
                <w:color w:val="auto"/>
                <w:sz w:val="24"/>
              </w:rPr>
            </w:pPr>
          </w:p>
        </w:tc>
      </w:tr>
      <w:tr w14:paraId="2BBDCB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3ECA5159">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50955A63">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14:paraId="7C75EC11">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14:paraId="386EA568">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14:paraId="39DE8F72">
            <w:pPr>
              <w:snapToGrid w:val="0"/>
              <w:spacing w:before="20"/>
              <w:ind w:right="26"/>
              <w:jc w:val="center"/>
              <w:rPr>
                <w:rFonts w:hint="eastAsia" w:ascii="仿宋_GB2312" w:hAnsi="仿宋_GB2312" w:eastAsia="仿宋_GB2312" w:cs="仿宋_GB2312"/>
                <w:color w:val="auto"/>
                <w:sz w:val="24"/>
              </w:rPr>
            </w:pPr>
          </w:p>
        </w:tc>
      </w:tr>
      <w:tr w14:paraId="5B638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7D5D2045">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7C0CF5EB">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14:paraId="450E233E">
            <w:pPr>
              <w:snapToGrid w:val="0"/>
              <w:spacing w:before="20"/>
              <w:ind w:right="26"/>
              <w:jc w:val="center"/>
              <w:rPr>
                <w:rFonts w:hint="eastAsia" w:ascii="仿宋_GB2312" w:hAnsi="仿宋_GB2312" w:eastAsia="仿宋_GB2312" w:cs="仿宋_GB2312"/>
                <w:color w:val="auto"/>
                <w:sz w:val="24"/>
              </w:rPr>
            </w:pPr>
          </w:p>
        </w:tc>
      </w:tr>
      <w:tr w14:paraId="1CE27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48DA29B6">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117C1DE4">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14:paraId="737B7A5A">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14:paraId="66F041C2">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14:paraId="5A36B372">
            <w:pPr>
              <w:snapToGrid w:val="0"/>
              <w:spacing w:before="20"/>
              <w:ind w:right="26"/>
              <w:jc w:val="center"/>
              <w:rPr>
                <w:rFonts w:hint="eastAsia" w:ascii="仿宋_GB2312" w:hAnsi="仿宋_GB2312" w:eastAsia="仿宋_GB2312" w:cs="仿宋_GB2312"/>
                <w:color w:val="auto"/>
                <w:sz w:val="24"/>
              </w:rPr>
            </w:pPr>
          </w:p>
        </w:tc>
      </w:tr>
      <w:tr w14:paraId="05FE6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673A1C57">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5F99987E">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14:paraId="3EE75AB3">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14:paraId="3BC626F9">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14:paraId="177AC183">
            <w:pPr>
              <w:snapToGrid w:val="0"/>
              <w:spacing w:before="20"/>
              <w:ind w:right="26"/>
              <w:jc w:val="center"/>
              <w:rPr>
                <w:rFonts w:hint="eastAsia" w:ascii="仿宋_GB2312" w:hAnsi="仿宋_GB2312" w:eastAsia="仿宋_GB2312" w:cs="仿宋_GB2312"/>
                <w:color w:val="auto"/>
                <w:sz w:val="24"/>
              </w:rPr>
            </w:pPr>
          </w:p>
        </w:tc>
      </w:tr>
      <w:tr w14:paraId="33FFF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restart"/>
            <w:vAlign w:val="center"/>
          </w:tcPr>
          <w:p w14:paraId="0EFE3009">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14:paraId="59848D2E">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14:paraId="5EE4FC95">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14:paraId="5310BFC3">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14:paraId="46E39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continue"/>
            <w:vAlign w:val="center"/>
          </w:tcPr>
          <w:p w14:paraId="2923758A">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14:paraId="329D5A5D">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14:paraId="59BB4A2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14:paraId="305B8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14:paraId="5B4EB62B">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14:paraId="4DECA2C4">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14:paraId="176DF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14:paraId="3FDBDCB5">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14:paraId="04565DEB">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14:paraId="2E2EB90B">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14:paraId="79C9BA94">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14:paraId="1DA7F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227" w:hRule="atLeast"/>
          <w:jc w:val="center"/>
        </w:trPr>
        <w:tc>
          <w:tcPr>
            <w:tcW w:w="2159" w:type="dxa"/>
            <w:gridSpan w:val="3"/>
            <w:vAlign w:val="center"/>
          </w:tcPr>
          <w:p w14:paraId="132F58D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14:paraId="72666516">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14:paraId="4E230790">
            <w:pPr>
              <w:snapToGrid w:val="0"/>
              <w:spacing w:before="20"/>
              <w:ind w:right="26"/>
              <w:rPr>
                <w:rFonts w:hint="eastAsia" w:ascii="仿宋_GB2312" w:hAnsi="仿宋_GB2312" w:eastAsia="仿宋_GB2312" w:cs="仿宋_GB2312"/>
                <w:color w:val="auto"/>
                <w:sz w:val="24"/>
              </w:rPr>
            </w:pPr>
          </w:p>
          <w:p w14:paraId="5B1A05CE">
            <w:pPr>
              <w:snapToGrid w:val="0"/>
              <w:spacing w:before="20"/>
              <w:ind w:right="26"/>
              <w:rPr>
                <w:rFonts w:hint="eastAsia" w:ascii="仿宋_GB2312" w:hAnsi="仿宋_GB2312" w:eastAsia="仿宋_GB2312" w:cs="仿宋_GB2312"/>
                <w:color w:val="auto"/>
                <w:sz w:val="24"/>
              </w:rPr>
            </w:pPr>
          </w:p>
          <w:p w14:paraId="4F3488C5">
            <w:pPr>
              <w:snapToGrid w:val="0"/>
              <w:spacing w:before="20"/>
              <w:ind w:right="26"/>
              <w:rPr>
                <w:rFonts w:hint="eastAsia" w:ascii="仿宋_GB2312" w:hAnsi="仿宋_GB2312" w:eastAsia="仿宋_GB2312" w:cs="仿宋_GB2312"/>
                <w:color w:val="auto"/>
                <w:sz w:val="24"/>
              </w:rPr>
            </w:pPr>
          </w:p>
          <w:p w14:paraId="58D097AA">
            <w:pPr>
              <w:snapToGrid w:val="0"/>
              <w:spacing w:before="20"/>
              <w:ind w:right="26"/>
              <w:rPr>
                <w:rFonts w:hint="eastAsia" w:ascii="仿宋_GB2312" w:hAnsi="仿宋_GB2312" w:eastAsia="仿宋_GB2312" w:cs="仿宋_GB2312"/>
                <w:color w:val="auto"/>
                <w:sz w:val="24"/>
              </w:rPr>
            </w:pPr>
          </w:p>
          <w:p w14:paraId="1770D079">
            <w:pPr>
              <w:snapToGrid w:val="0"/>
              <w:spacing w:before="20"/>
              <w:ind w:right="26"/>
              <w:rPr>
                <w:rFonts w:hint="eastAsia" w:ascii="仿宋_GB2312" w:hAnsi="仿宋_GB2312" w:eastAsia="仿宋_GB2312" w:cs="仿宋_GB2312"/>
                <w:color w:val="auto"/>
                <w:sz w:val="24"/>
              </w:rPr>
            </w:pPr>
          </w:p>
          <w:p w14:paraId="77939B03">
            <w:pPr>
              <w:snapToGrid w:val="0"/>
              <w:spacing w:before="20"/>
              <w:ind w:right="26"/>
              <w:rPr>
                <w:rFonts w:hint="eastAsia" w:ascii="仿宋_GB2312" w:hAnsi="仿宋_GB2312" w:eastAsia="仿宋_GB2312" w:cs="仿宋_GB2312"/>
                <w:color w:val="auto"/>
                <w:sz w:val="24"/>
              </w:rPr>
            </w:pPr>
          </w:p>
          <w:p w14:paraId="716B4935">
            <w:pPr>
              <w:snapToGrid w:val="0"/>
              <w:spacing w:before="20"/>
              <w:ind w:right="26"/>
              <w:rPr>
                <w:rFonts w:hint="eastAsia" w:ascii="仿宋_GB2312" w:hAnsi="仿宋_GB2312" w:eastAsia="仿宋_GB2312" w:cs="仿宋_GB2312"/>
                <w:color w:val="auto"/>
                <w:sz w:val="24"/>
              </w:rPr>
            </w:pPr>
          </w:p>
          <w:p w14:paraId="4F07C704">
            <w:pPr>
              <w:snapToGrid w:val="0"/>
              <w:spacing w:before="20"/>
              <w:ind w:right="26"/>
              <w:rPr>
                <w:rFonts w:hint="eastAsia" w:ascii="仿宋_GB2312" w:hAnsi="仿宋_GB2312" w:eastAsia="仿宋_GB2312" w:cs="仿宋_GB2312"/>
                <w:color w:val="auto"/>
                <w:sz w:val="24"/>
              </w:rPr>
            </w:pPr>
          </w:p>
          <w:p w14:paraId="108AD839">
            <w:pPr>
              <w:snapToGrid w:val="0"/>
              <w:spacing w:before="20"/>
              <w:ind w:right="26"/>
              <w:rPr>
                <w:rFonts w:hint="eastAsia" w:ascii="仿宋_GB2312" w:hAnsi="仿宋_GB2312" w:eastAsia="仿宋_GB2312" w:cs="仿宋_GB2312"/>
                <w:color w:val="auto"/>
                <w:sz w:val="24"/>
              </w:rPr>
            </w:pPr>
          </w:p>
          <w:p w14:paraId="4005B94F">
            <w:pPr>
              <w:snapToGrid w:val="0"/>
              <w:spacing w:before="20"/>
              <w:ind w:right="26"/>
              <w:rPr>
                <w:rFonts w:hint="eastAsia" w:ascii="仿宋_GB2312" w:hAnsi="仿宋_GB2312" w:eastAsia="仿宋_GB2312" w:cs="仿宋_GB2312"/>
                <w:color w:val="auto"/>
                <w:sz w:val="24"/>
              </w:rPr>
            </w:pPr>
          </w:p>
          <w:p w14:paraId="1E66FAC2">
            <w:pPr>
              <w:snapToGrid w:val="0"/>
              <w:spacing w:before="20"/>
              <w:ind w:right="26"/>
              <w:rPr>
                <w:rFonts w:hint="eastAsia" w:ascii="仿宋_GB2312" w:hAnsi="仿宋_GB2312" w:eastAsia="仿宋_GB2312" w:cs="仿宋_GB2312"/>
                <w:color w:val="auto"/>
                <w:sz w:val="24"/>
              </w:rPr>
            </w:pPr>
          </w:p>
          <w:p w14:paraId="75D79CEB">
            <w:pPr>
              <w:snapToGrid w:val="0"/>
              <w:spacing w:before="20"/>
              <w:ind w:right="26"/>
              <w:rPr>
                <w:rFonts w:hint="eastAsia" w:ascii="仿宋_GB2312" w:hAnsi="仿宋_GB2312" w:eastAsia="仿宋_GB2312" w:cs="仿宋_GB2312"/>
                <w:color w:val="auto"/>
                <w:sz w:val="24"/>
              </w:rPr>
            </w:pPr>
          </w:p>
          <w:p w14:paraId="24D8E443">
            <w:pPr>
              <w:snapToGrid w:val="0"/>
              <w:spacing w:before="20"/>
              <w:ind w:right="26"/>
              <w:rPr>
                <w:rFonts w:hint="eastAsia" w:ascii="仿宋_GB2312" w:hAnsi="仿宋_GB2312" w:eastAsia="仿宋_GB2312" w:cs="仿宋_GB2312"/>
                <w:color w:val="auto"/>
                <w:sz w:val="24"/>
              </w:rPr>
            </w:pPr>
          </w:p>
          <w:p w14:paraId="07A46302">
            <w:pPr>
              <w:snapToGrid w:val="0"/>
              <w:spacing w:before="20"/>
              <w:ind w:right="26"/>
              <w:rPr>
                <w:rFonts w:hint="eastAsia" w:ascii="仿宋_GB2312" w:hAnsi="仿宋_GB2312" w:eastAsia="仿宋_GB2312" w:cs="仿宋_GB2312"/>
                <w:color w:val="auto"/>
                <w:sz w:val="24"/>
              </w:rPr>
            </w:pPr>
          </w:p>
          <w:p w14:paraId="43F4DE0B">
            <w:pPr>
              <w:snapToGrid w:val="0"/>
              <w:spacing w:before="20"/>
              <w:ind w:right="26"/>
              <w:rPr>
                <w:rFonts w:hint="eastAsia" w:ascii="仿宋_GB2312" w:hAnsi="仿宋_GB2312" w:eastAsia="仿宋_GB2312" w:cs="仿宋_GB2312"/>
                <w:color w:val="auto"/>
                <w:sz w:val="24"/>
              </w:rPr>
            </w:pPr>
          </w:p>
          <w:p w14:paraId="2198AA5F">
            <w:pPr>
              <w:snapToGrid w:val="0"/>
              <w:spacing w:before="20"/>
              <w:ind w:right="26"/>
              <w:rPr>
                <w:rFonts w:hint="eastAsia" w:ascii="仿宋_GB2312" w:hAnsi="仿宋_GB2312" w:eastAsia="仿宋_GB2312" w:cs="仿宋_GB2312"/>
                <w:color w:val="auto"/>
                <w:sz w:val="24"/>
              </w:rPr>
            </w:pPr>
          </w:p>
          <w:p w14:paraId="731F095E">
            <w:pPr>
              <w:snapToGrid w:val="0"/>
              <w:spacing w:before="20"/>
              <w:ind w:right="26"/>
              <w:rPr>
                <w:rFonts w:hint="eastAsia" w:ascii="仿宋_GB2312" w:hAnsi="仿宋_GB2312" w:eastAsia="仿宋_GB2312" w:cs="仿宋_GB2312"/>
                <w:color w:val="auto"/>
                <w:sz w:val="24"/>
              </w:rPr>
            </w:pPr>
          </w:p>
          <w:p w14:paraId="346A51B2">
            <w:pPr>
              <w:snapToGrid w:val="0"/>
              <w:spacing w:before="20"/>
              <w:ind w:right="26"/>
              <w:rPr>
                <w:rFonts w:hint="eastAsia" w:ascii="仿宋_GB2312" w:hAnsi="仿宋_GB2312" w:eastAsia="仿宋_GB2312" w:cs="仿宋_GB2312"/>
                <w:color w:val="auto"/>
                <w:sz w:val="24"/>
              </w:rPr>
            </w:pPr>
          </w:p>
          <w:p w14:paraId="5E926415">
            <w:pPr>
              <w:snapToGrid w:val="0"/>
              <w:spacing w:before="20"/>
              <w:ind w:right="26"/>
              <w:rPr>
                <w:rFonts w:hint="eastAsia" w:ascii="仿宋_GB2312" w:hAnsi="仿宋_GB2312" w:eastAsia="仿宋_GB2312" w:cs="仿宋_GB2312"/>
                <w:color w:val="auto"/>
                <w:sz w:val="24"/>
              </w:rPr>
            </w:pPr>
          </w:p>
          <w:p w14:paraId="3CA8736E">
            <w:pPr>
              <w:snapToGrid w:val="0"/>
              <w:spacing w:before="20"/>
              <w:ind w:right="26"/>
              <w:rPr>
                <w:rFonts w:hint="eastAsia" w:ascii="仿宋_GB2312" w:hAnsi="仿宋_GB2312" w:eastAsia="仿宋_GB2312" w:cs="仿宋_GB2312"/>
                <w:color w:val="auto"/>
                <w:sz w:val="24"/>
              </w:rPr>
            </w:pPr>
          </w:p>
          <w:p w14:paraId="10C98B83">
            <w:pPr>
              <w:snapToGrid w:val="0"/>
              <w:spacing w:before="20"/>
              <w:ind w:right="26"/>
              <w:rPr>
                <w:rFonts w:hint="eastAsia" w:ascii="仿宋_GB2312" w:hAnsi="仿宋_GB2312" w:eastAsia="仿宋_GB2312" w:cs="仿宋_GB2312"/>
                <w:color w:val="auto"/>
                <w:sz w:val="24"/>
              </w:rPr>
            </w:pPr>
          </w:p>
          <w:p w14:paraId="2CA8EDE6">
            <w:pPr>
              <w:snapToGrid w:val="0"/>
              <w:spacing w:before="20"/>
              <w:ind w:right="26"/>
              <w:rPr>
                <w:rFonts w:hint="eastAsia" w:ascii="仿宋_GB2312" w:hAnsi="仿宋_GB2312" w:eastAsia="仿宋_GB2312" w:cs="仿宋_GB2312"/>
                <w:color w:val="auto"/>
                <w:sz w:val="24"/>
              </w:rPr>
            </w:pPr>
          </w:p>
          <w:p w14:paraId="31915E45">
            <w:pPr>
              <w:snapToGrid w:val="0"/>
              <w:spacing w:before="20"/>
              <w:ind w:right="26"/>
              <w:rPr>
                <w:rFonts w:hint="eastAsia" w:ascii="仿宋_GB2312" w:hAnsi="仿宋_GB2312" w:eastAsia="仿宋_GB2312" w:cs="仿宋_GB2312"/>
                <w:color w:val="auto"/>
                <w:sz w:val="24"/>
              </w:rPr>
            </w:pPr>
          </w:p>
        </w:tc>
      </w:tr>
      <w:tr w14:paraId="086E2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66" w:hRule="atLeast"/>
          <w:jc w:val="center"/>
        </w:trPr>
        <w:tc>
          <w:tcPr>
            <w:tcW w:w="2159" w:type="dxa"/>
            <w:gridSpan w:val="3"/>
            <w:vAlign w:val="center"/>
          </w:tcPr>
          <w:p w14:paraId="012154F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14:paraId="53033DB8">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14:paraId="79D6A04D">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14:paraId="7AC95166">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14:paraId="5A6A0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14:paraId="0B1B66C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14:paraId="099F9180">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14:paraId="7D3DFCCA">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14:paraId="16D20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14:paraId="71A3F242">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14:paraId="747EB126">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14:paraId="6AD38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14:paraId="0C6B4355">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14:paraId="78431DC6">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14:paraId="7EE142E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14:paraId="398399B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14:paraId="0442F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1" w:hRule="atLeast"/>
          <w:jc w:val="center"/>
        </w:trPr>
        <w:tc>
          <w:tcPr>
            <w:tcW w:w="9060" w:type="dxa"/>
          </w:tcPr>
          <w:p w14:paraId="2F3E4FDB">
            <w:pPr>
              <w:snapToGrid w:val="0"/>
              <w:spacing w:line="300" w:lineRule="auto"/>
              <w:ind w:right="40"/>
              <w:rPr>
                <w:rFonts w:ascii="华文仿宋" w:hAnsi="华文仿宋" w:eastAsia="华文仿宋" w:cs="华文仿宋"/>
                <w:color w:val="auto"/>
                <w:sz w:val="30"/>
              </w:rPr>
            </w:pPr>
          </w:p>
        </w:tc>
      </w:tr>
    </w:tbl>
    <w:p w14:paraId="062F433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14:paraId="5214E491">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14:paraId="28DE9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7" w:hRule="atLeast"/>
          <w:jc w:val="center"/>
        </w:trPr>
        <w:tc>
          <w:tcPr>
            <w:tcW w:w="9060" w:type="dxa"/>
          </w:tcPr>
          <w:p w14:paraId="2D877076">
            <w:pPr>
              <w:snapToGrid w:val="0"/>
              <w:spacing w:line="300" w:lineRule="auto"/>
              <w:rPr>
                <w:rFonts w:ascii="华文仿宋" w:hAnsi="华文仿宋" w:eastAsia="华文仿宋" w:cs="华文仿宋"/>
                <w:color w:val="auto"/>
                <w:sz w:val="28"/>
              </w:rPr>
            </w:pPr>
          </w:p>
        </w:tc>
      </w:tr>
    </w:tbl>
    <w:p w14:paraId="73BA645F">
      <w:pPr>
        <w:widowControl/>
        <w:jc w:val="left"/>
        <w:rPr>
          <w:rFonts w:ascii="黑体" w:hAnsi="黑体" w:eastAsia="黑体"/>
          <w:color w:val="auto"/>
          <w:sz w:val="28"/>
        </w:rPr>
      </w:pPr>
    </w:p>
    <w:tbl>
      <w:tblPr>
        <w:tblStyle w:val="17"/>
        <w:tblW w:w="91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14:paraId="1BAFE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675" w:type="dxa"/>
            <w:vMerge w:val="restart"/>
            <w:vAlign w:val="center"/>
          </w:tcPr>
          <w:p w14:paraId="3B4698C7">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14:paraId="53B44B17">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14:paraId="53F13564">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14:paraId="49DEE16C">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14:paraId="65743C82">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14:paraId="1B81C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6" w:hRule="atLeast"/>
          <w:jc w:val="center"/>
        </w:trPr>
        <w:tc>
          <w:tcPr>
            <w:tcW w:w="675" w:type="dxa"/>
            <w:vMerge w:val="continue"/>
            <w:vAlign w:val="center"/>
          </w:tcPr>
          <w:p w14:paraId="6E39787C">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14:paraId="7C96DA4A">
            <w:pPr>
              <w:rPr>
                <w:rFonts w:hint="eastAsia" w:ascii="黑体" w:hAnsi="黑体" w:eastAsia="黑体" w:cs="黑体"/>
                <w:color w:val="auto"/>
                <w:spacing w:val="-4"/>
                <w:szCs w:val="21"/>
              </w:rPr>
            </w:pPr>
          </w:p>
        </w:tc>
        <w:tc>
          <w:tcPr>
            <w:tcW w:w="1267" w:type="dxa"/>
            <w:vAlign w:val="center"/>
          </w:tcPr>
          <w:p w14:paraId="04AD7B71">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14:paraId="2ABA76BE">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14:paraId="10146CDD">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14:paraId="79188760">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14:paraId="6EF8F5A5">
            <w:pPr>
              <w:rPr>
                <w:rFonts w:hint="eastAsia" w:ascii="黑体" w:hAnsi="黑体" w:eastAsia="黑体" w:cs="黑体"/>
                <w:color w:val="auto"/>
                <w:spacing w:val="-4"/>
                <w:szCs w:val="21"/>
              </w:rPr>
            </w:pPr>
          </w:p>
        </w:tc>
      </w:tr>
      <w:tr w14:paraId="6AF0F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675" w:type="dxa"/>
            <w:vMerge w:val="restart"/>
            <w:vAlign w:val="center"/>
          </w:tcPr>
          <w:p w14:paraId="64B07963">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14:paraId="01B7A205">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14:paraId="5721E759">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14:paraId="1014804B">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14:paraId="4F24A20A">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14:paraId="13D10CEB">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14:paraId="6734DA22">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258FBAE7">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3BA8BE1D">
            <w:pPr>
              <w:adjustRightInd w:val="0"/>
              <w:snapToGrid w:val="0"/>
              <w:rPr>
                <w:rFonts w:hint="eastAsia" w:ascii="仿宋_GB2312" w:hAnsi="仿宋_GB2312" w:eastAsia="仿宋_GB2312" w:cs="仿宋_GB2312"/>
                <w:color w:val="auto"/>
                <w:spacing w:val="-4"/>
                <w:szCs w:val="21"/>
              </w:rPr>
            </w:pPr>
          </w:p>
        </w:tc>
      </w:tr>
      <w:tr w14:paraId="55BE7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675" w:type="dxa"/>
            <w:vMerge w:val="continue"/>
            <w:vAlign w:val="center"/>
          </w:tcPr>
          <w:p w14:paraId="2F9626EE">
            <w:pPr>
              <w:rPr>
                <w:rFonts w:hint="eastAsia" w:ascii="仿宋_GB2312" w:hAnsi="仿宋_GB2312" w:eastAsia="仿宋_GB2312" w:cs="仿宋_GB2312"/>
                <w:color w:val="auto"/>
                <w:spacing w:val="-4"/>
                <w:szCs w:val="21"/>
              </w:rPr>
            </w:pPr>
          </w:p>
        </w:tc>
        <w:tc>
          <w:tcPr>
            <w:tcW w:w="3006" w:type="dxa"/>
            <w:vMerge w:val="continue"/>
            <w:vAlign w:val="center"/>
          </w:tcPr>
          <w:p w14:paraId="250BD083">
            <w:pPr>
              <w:rPr>
                <w:rFonts w:hint="eastAsia" w:ascii="仿宋_GB2312" w:hAnsi="仿宋_GB2312" w:eastAsia="仿宋_GB2312" w:cs="仿宋_GB2312"/>
                <w:color w:val="auto"/>
                <w:spacing w:val="-4"/>
                <w:szCs w:val="21"/>
              </w:rPr>
            </w:pPr>
          </w:p>
        </w:tc>
        <w:tc>
          <w:tcPr>
            <w:tcW w:w="1267" w:type="dxa"/>
            <w:vAlign w:val="center"/>
          </w:tcPr>
          <w:p w14:paraId="24939A0A">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14:paraId="5ECEC188">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48BC070E">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78E0651D">
            <w:pPr>
              <w:adjustRightInd w:val="0"/>
              <w:snapToGrid w:val="0"/>
              <w:rPr>
                <w:rFonts w:hint="eastAsia" w:ascii="仿宋_GB2312" w:hAnsi="仿宋_GB2312" w:eastAsia="仿宋_GB2312" w:cs="仿宋_GB2312"/>
                <w:color w:val="auto"/>
                <w:spacing w:val="-4"/>
                <w:szCs w:val="21"/>
              </w:rPr>
            </w:pPr>
          </w:p>
        </w:tc>
      </w:tr>
      <w:tr w14:paraId="556A7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6" w:hRule="atLeast"/>
          <w:jc w:val="center"/>
        </w:trPr>
        <w:tc>
          <w:tcPr>
            <w:tcW w:w="675" w:type="dxa"/>
            <w:vMerge w:val="restart"/>
            <w:vAlign w:val="center"/>
          </w:tcPr>
          <w:p w14:paraId="20BD88EB">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14:paraId="2ECAE8E2">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14:paraId="782F419F">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14:paraId="53E650CE">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5850B119">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0B598C1C">
            <w:pPr>
              <w:adjustRightInd w:val="0"/>
              <w:snapToGrid w:val="0"/>
              <w:rPr>
                <w:rFonts w:hint="eastAsia" w:ascii="仿宋_GB2312" w:hAnsi="仿宋_GB2312" w:eastAsia="仿宋_GB2312" w:cs="仿宋_GB2312"/>
                <w:color w:val="auto"/>
                <w:spacing w:val="-4"/>
                <w:szCs w:val="21"/>
              </w:rPr>
            </w:pPr>
          </w:p>
        </w:tc>
      </w:tr>
      <w:tr w14:paraId="16579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675" w:type="dxa"/>
            <w:vMerge w:val="continue"/>
            <w:vAlign w:val="center"/>
          </w:tcPr>
          <w:p w14:paraId="49081B14">
            <w:pPr>
              <w:rPr>
                <w:rFonts w:hint="eastAsia" w:ascii="仿宋_GB2312" w:hAnsi="仿宋_GB2312" w:eastAsia="仿宋_GB2312" w:cs="仿宋_GB2312"/>
                <w:color w:val="auto"/>
                <w:spacing w:val="-4"/>
                <w:szCs w:val="21"/>
              </w:rPr>
            </w:pPr>
          </w:p>
        </w:tc>
        <w:tc>
          <w:tcPr>
            <w:tcW w:w="3006" w:type="dxa"/>
            <w:vMerge w:val="continue"/>
            <w:vAlign w:val="center"/>
          </w:tcPr>
          <w:p w14:paraId="37084DBA">
            <w:pPr>
              <w:jc w:val="center"/>
              <w:rPr>
                <w:rFonts w:hint="eastAsia" w:ascii="仿宋_GB2312" w:hAnsi="仿宋_GB2312" w:eastAsia="仿宋_GB2312" w:cs="仿宋_GB2312"/>
                <w:color w:val="auto"/>
                <w:spacing w:val="-4"/>
                <w:szCs w:val="21"/>
              </w:rPr>
            </w:pPr>
          </w:p>
        </w:tc>
        <w:tc>
          <w:tcPr>
            <w:tcW w:w="1267" w:type="dxa"/>
            <w:vAlign w:val="center"/>
          </w:tcPr>
          <w:p w14:paraId="7F30C2CC">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14:paraId="5916FECF">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20BC0DE9">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06B95CE0">
            <w:pPr>
              <w:adjustRightInd w:val="0"/>
              <w:snapToGrid w:val="0"/>
              <w:rPr>
                <w:rFonts w:hint="eastAsia" w:ascii="仿宋_GB2312" w:hAnsi="仿宋_GB2312" w:eastAsia="仿宋_GB2312" w:cs="仿宋_GB2312"/>
                <w:color w:val="auto"/>
                <w:spacing w:val="-4"/>
                <w:szCs w:val="21"/>
              </w:rPr>
            </w:pPr>
          </w:p>
        </w:tc>
      </w:tr>
      <w:tr w14:paraId="4C431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675" w:type="dxa"/>
            <w:vMerge w:val="restart"/>
            <w:vAlign w:val="center"/>
          </w:tcPr>
          <w:p w14:paraId="4D6B4421">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14:paraId="4293DE97">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14:paraId="211DB028">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14:paraId="21758D88">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1CA41ED7">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1C4E7CB6">
            <w:pPr>
              <w:adjustRightInd w:val="0"/>
              <w:snapToGrid w:val="0"/>
              <w:rPr>
                <w:rFonts w:hint="eastAsia" w:ascii="仿宋_GB2312" w:hAnsi="仿宋_GB2312" w:eastAsia="仿宋_GB2312" w:cs="仿宋_GB2312"/>
                <w:color w:val="auto"/>
                <w:spacing w:val="-4"/>
                <w:szCs w:val="21"/>
              </w:rPr>
            </w:pPr>
          </w:p>
        </w:tc>
      </w:tr>
      <w:tr w14:paraId="351C8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675" w:type="dxa"/>
            <w:vMerge w:val="continue"/>
            <w:vAlign w:val="center"/>
          </w:tcPr>
          <w:p w14:paraId="43129C74">
            <w:pPr>
              <w:rPr>
                <w:rFonts w:hint="eastAsia" w:ascii="仿宋_GB2312" w:hAnsi="仿宋_GB2312" w:eastAsia="仿宋_GB2312" w:cs="仿宋_GB2312"/>
                <w:color w:val="auto"/>
                <w:spacing w:val="-4"/>
                <w:szCs w:val="21"/>
              </w:rPr>
            </w:pPr>
          </w:p>
        </w:tc>
        <w:tc>
          <w:tcPr>
            <w:tcW w:w="3006" w:type="dxa"/>
            <w:vMerge w:val="continue"/>
            <w:vAlign w:val="center"/>
          </w:tcPr>
          <w:p w14:paraId="1ED310D2">
            <w:pPr>
              <w:rPr>
                <w:rFonts w:hint="eastAsia" w:ascii="仿宋_GB2312" w:hAnsi="仿宋_GB2312" w:eastAsia="仿宋_GB2312" w:cs="仿宋_GB2312"/>
                <w:color w:val="auto"/>
                <w:spacing w:val="-4"/>
                <w:szCs w:val="21"/>
              </w:rPr>
            </w:pPr>
          </w:p>
        </w:tc>
        <w:tc>
          <w:tcPr>
            <w:tcW w:w="1267" w:type="dxa"/>
            <w:vAlign w:val="center"/>
          </w:tcPr>
          <w:p w14:paraId="1E58B850">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14:paraId="2D072880">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6AB90100">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2026C646">
            <w:pPr>
              <w:adjustRightInd w:val="0"/>
              <w:snapToGrid w:val="0"/>
              <w:rPr>
                <w:rFonts w:hint="eastAsia" w:ascii="仿宋_GB2312" w:hAnsi="仿宋_GB2312" w:eastAsia="仿宋_GB2312" w:cs="仿宋_GB2312"/>
                <w:color w:val="auto"/>
                <w:spacing w:val="-4"/>
                <w:szCs w:val="21"/>
              </w:rPr>
            </w:pPr>
          </w:p>
        </w:tc>
      </w:tr>
    </w:tbl>
    <w:p w14:paraId="42E84CC4">
      <w:pPr>
        <w:snapToGrid w:val="0"/>
        <w:spacing w:line="360" w:lineRule="auto"/>
        <w:ind w:firstLine="442" w:firstLineChars="200"/>
        <w:rPr>
          <w:rFonts w:hint="eastAsia" w:ascii="仿宋_GB2312" w:hAnsi="仿宋_GB2312" w:eastAsia="仿宋_GB2312" w:cs="仿宋_GB2312"/>
          <w:b/>
          <w:bCs/>
          <w:color w:val="auto"/>
          <w:sz w:val="22"/>
          <w:szCs w:val="21"/>
        </w:rPr>
      </w:pPr>
    </w:p>
    <w:p w14:paraId="2574BC9E">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14:paraId="6FCE0919">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14:paraId="6212673C">
      <w:pPr>
        <w:widowControl/>
        <w:jc w:val="left"/>
        <w:rPr>
          <w:rFonts w:ascii="黑体" w:hAnsi="黑体" w:eastAsia="黑体"/>
          <w:color w:val="auto"/>
          <w:sz w:val="28"/>
        </w:rPr>
      </w:pPr>
    </w:p>
    <w:p w14:paraId="4E39BAD1">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p>
    <w:p w14:paraId="54AE62B2">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14:paraId="545A8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14:paraId="70027541">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14:paraId="28DD2A29">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14:paraId="59E3D9E0">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14:paraId="2240AC00">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14:paraId="2B02D7CE">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14:paraId="6C3FD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14:paraId="78351261">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14:paraId="3BDA51DC">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14:paraId="1B8DA41A">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14:paraId="020F1925">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14:paraId="00ED4813">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14:paraId="46DD799C">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14:paraId="7DC98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7" w:hRule="atLeast"/>
          <w:jc w:val="center"/>
        </w:trPr>
        <w:tc>
          <w:tcPr>
            <w:tcW w:w="1242" w:type="dxa"/>
            <w:shd w:val="clear" w:color="auto" w:fill="auto"/>
            <w:vAlign w:val="center"/>
          </w:tcPr>
          <w:p w14:paraId="4021B159">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14:paraId="6F5DD0CC">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14:paraId="74C3F642">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14:paraId="086D24FD">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14:paraId="5EF9CB03">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14:paraId="11A176A3">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14:paraId="2029D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jc w:val="center"/>
        </w:trPr>
        <w:tc>
          <w:tcPr>
            <w:tcW w:w="1242" w:type="dxa"/>
            <w:shd w:val="clear" w:color="auto" w:fill="auto"/>
            <w:vAlign w:val="center"/>
          </w:tcPr>
          <w:p w14:paraId="21B903CA">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14:paraId="1B9266D6">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14:paraId="3F204D5A">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14:paraId="0636BEA8">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14:paraId="68B6B752">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14:paraId="5BC8EF97">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14:paraId="56BEABDB">
      <w:pPr>
        <w:spacing w:line="360" w:lineRule="auto"/>
        <w:rPr>
          <w:rFonts w:eastAsia="黑体"/>
          <w:color w:val="auto"/>
          <w:sz w:val="30"/>
        </w:rPr>
      </w:pPr>
    </w:p>
    <w:p w14:paraId="530172A6">
      <w:pPr>
        <w:spacing w:line="360" w:lineRule="auto"/>
        <w:rPr>
          <w:rFonts w:eastAsia="黑体"/>
          <w:color w:val="auto"/>
          <w:sz w:val="30"/>
        </w:rPr>
        <w:sectPr>
          <w:pgSz w:w="11906" w:h="16838"/>
          <w:pgMar w:top="1871" w:right="1531" w:bottom="1871" w:left="1531" w:header="850" w:footer="1417" w:gutter="0"/>
          <w:pgNumType w:fmt="decimal"/>
          <w:cols w:space="0" w:num="1"/>
          <w:rtlGutter w:val="0"/>
          <w:docGrid w:type="lines" w:linePitch="595" w:charSpace="0"/>
        </w:sectPr>
      </w:pPr>
    </w:p>
    <w:p w14:paraId="6E514800">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14:paraId="53590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6" w:hRule="atLeast"/>
          <w:jc w:val="center"/>
        </w:trPr>
        <w:tc>
          <w:tcPr>
            <w:tcW w:w="1290" w:type="dxa"/>
            <w:shd w:val="clear" w:color="auto" w:fill="auto"/>
            <w:vAlign w:val="center"/>
          </w:tcPr>
          <w:p w14:paraId="04E64B56">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14:paraId="395D9C04">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14:paraId="7F760BF3">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14:paraId="18D4A823">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14:paraId="37862E52">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14:paraId="4EF49764">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14:paraId="74DED5F5">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14:paraId="64BE0C97">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14:paraId="2AD9CCC7">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14:paraId="0A75B9BB">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14:paraId="3A364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4F3A1164">
            <w:pPr>
              <w:rPr>
                <w:rFonts w:ascii="华文仿宋" w:hAnsi="华文仿宋" w:eastAsia="华文仿宋" w:cs="华文仿宋"/>
                <w:color w:val="auto"/>
                <w:sz w:val="24"/>
              </w:rPr>
            </w:pPr>
          </w:p>
        </w:tc>
        <w:tc>
          <w:tcPr>
            <w:tcW w:w="1305" w:type="dxa"/>
            <w:shd w:val="clear" w:color="auto" w:fill="auto"/>
            <w:vAlign w:val="center"/>
          </w:tcPr>
          <w:p w14:paraId="51AC311E">
            <w:pPr>
              <w:rPr>
                <w:rFonts w:ascii="华文仿宋" w:hAnsi="华文仿宋" w:eastAsia="华文仿宋" w:cs="华文仿宋"/>
                <w:color w:val="auto"/>
                <w:sz w:val="24"/>
              </w:rPr>
            </w:pPr>
          </w:p>
        </w:tc>
        <w:tc>
          <w:tcPr>
            <w:tcW w:w="1500" w:type="dxa"/>
            <w:shd w:val="clear" w:color="auto" w:fill="auto"/>
            <w:vAlign w:val="center"/>
          </w:tcPr>
          <w:p w14:paraId="3FB12FF2">
            <w:pPr>
              <w:rPr>
                <w:rFonts w:ascii="华文仿宋" w:hAnsi="华文仿宋" w:eastAsia="华文仿宋" w:cs="华文仿宋"/>
                <w:color w:val="auto"/>
                <w:sz w:val="24"/>
              </w:rPr>
            </w:pPr>
          </w:p>
        </w:tc>
        <w:tc>
          <w:tcPr>
            <w:tcW w:w="1830" w:type="dxa"/>
            <w:vAlign w:val="center"/>
          </w:tcPr>
          <w:p w14:paraId="436145C4">
            <w:pPr>
              <w:rPr>
                <w:rFonts w:ascii="华文仿宋" w:hAnsi="华文仿宋" w:eastAsia="华文仿宋" w:cs="华文仿宋"/>
                <w:color w:val="auto"/>
                <w:sz w:val="24"/>
              </w:rPr>
            </w:pPr>
          </w:p>
        </w:tc>
        <w:tc>
          <w:tcPr>
            <w:tcW w:w="1194" w:type="dxa"/>
            <w:shd w:val="clear" w:color="auto" w:fill="auto"/>
            <w:vAlign w:val="center"/>
          </w:tcPr>
          <w:p w14:paraId="7C28CFD4">
            <w:pPr>
              <w:rPr>
                <w:rFonts w:ascii="华文仿宋" w:hAnsi="华文仿宋" w:eastAsia="华文仿宋" w:cs="华文仿宋"/>
                <w:color w:val="auto"/>
                <w:sz w:val="24"/>
              </w:rPr>
            </w:pPr>
          </w:p>
        </w:tc>
        <w:tc>
          <w:tcPr>
            <w:tcW w:w="1559" w:type="dxa"/>
            <w:shd w:val="clear" w:color="auto" w:fill="auto"/>
            <w:vAlign w:val="center"/>
          </w:tcPr>
          <w:p w14:paraId="609AB758">
            <w:pPr>
              <w:rPr>
                <w:rFonts w:ascii="华文仿宋" w:hAnsi="华文仿宋" w:eastAsia="华文仿宋" w:cs="华文仿宋"/>
                <w:color w:val="auto"/>
                <w:sz w:val="24"/>
              </w:rPr>
            </w:pPr>
          </w:p>
        </w:tc>
        <w:tc>
          <w:tcPr>
            <w:tcW w:w="1985" w:type="dxa"/>
            <w:shd w:val="clear" w:color="auto" w:fill="auto"/>
            <w:vAlign w:val="center"/>
          </w:tcPr>
          <w:p w14:paraId="60AFF149">
            <w:pPr>
              <w:rPr>
                <w:rFonts w:ascii="华文仿宋" w:hAnsi="华文仿宋" w:eastAsia="华文仿宋" w:cs="华文仿宋"/>
                <w:color w:val="auto"/>
                <w:sz w:val="24"/>
              </w:rPr>
            </w:pPr>
          </w:p>
        </w:tc>
        <w:tc>
          <w:tcPr>
            <w:tcW w:w="1927" w:type="dxa"/>
            <w:shd w:val="clear" w:color="auto" w:fill="auto"/>
            <w:vAlign w:val="center"/>
          </w:tcPr>
          <w:p w14:paraId="15039DF3">
            <w:pPr>
              <w:rPr>
                <w:rFonts w:ascii="华文仿宋" w:hAnsi="华文仿宋" w:eastAsia="华文仿宋" w:cs="华文仿宋"/>
                <w:color w:val="auto"/>
                <w:sz w:val="24"/>
              </w:rPr>
            </w:pPr>
          </w:p>
        </w:tc>
        <w:tc>
          <w:tcPr>
            <w:tcW w:w="1535" w:type="dxa"/>
            <w:shd w:val="clear" w:color="auto" w:fill="auto"/>
            <w:vAlign w:val="center"/>
          </w:tcPr>
          <w:p w14:paraId="0CFDDDB9">
            <w:pPr>
              <w:rPr>
                <w:rFonts w:ascii="华文仿宋" w:hAnsi="华文仿宋" w:eastAsia="华文仿宋" w:cs="华文仿宋"/>
                <w:color w:val="auto"/>
                <w:sz w:val="24"/>
              </w:rPr>
            </w:pPr>
          </w:p>
        </w:tc>
      </w:tr>
      <w:tr w14:paraId="1CEF6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37A6CC47">
            <w:pPr>
              <w:rPr>
                <w:rFonts w:ascii="华文仿宋" w:hAnsi="华文仿宋" w:eastAsia="华文仿宋" w:cs="华文仿宋"/>
                <w:color w:val="auto"/>
                <w:sz w:val="24"/>
              </w:rPr>
            </w:pPr>
          </w:p>
        </w:tc>
        <w:tc>
          <w:tcPr>
            <w:tcW w:w="1305" w:type="dxa"/>
            <w:shd w:val="clear" w:color="auto" w:fill="auto"/>
            <w:vAlign w:val="center"/>
          </w:tcPr>
          <w:p w14:paraId="68C0FA23">
            <w:pPr>
              <w:rPr>
                <w:rFonts w:ascii="华文仿宋" w:hAnsi="华文仿宋" w:eastAsia="华文仿宋" w:cs="华文仿宋"/>
                <w:color w:val="auto"/>
                <w:sz w:val="24"/>
              </w:rPr>
            </w:pPr>
          </w:p>
        </w:tc>
        <w:tc>
          <w:tcPr>
            <w:tcW w:w="1500" w:type="dxa"/>
            <w:shd w:val="clear" w:color="auto" w:fill="auto"/>
            <w:vAlign w:val="center"/>
          </w:tcPr>
          <w:p w14:paraId="261EDC15">
            <w:pPr>
              <w:rPr>
                <w:rFonts w:ascii="华文仿宋" w:hAnsi="华文仿宋" w:eastAsia="华文仿宋" w:cs="华文仿宋"/>
                <w:color w:val="auto"/>
                <w:sz w:val="24"/>
              </w:rPr>
            </w:pPr>
          </w:p>
        </w:tc>
        <w:tc>
          <w:tcPr>
            <w:tcW w:w="1830" w:type="dxa"/>
            <w:vAlign w:val="center"/>
          </w:tcPr>
          <w:p w14:paraId="07FF4EF5">
            <w:pPr>
              <w:rPr>
                <w:rFonts w:ascii="华文仿宋" w:hAnsi="华文仿宋" w:eastAsia="华文仿宋" w:cs="华文仿宋"/>
                <w:color w:val="auto"/>
                <w:sz w:val="24"/>
              </w:rPr>
            </w:pPr>
          </w:p>
        </w:tc>
        <w:tc>
          <w:tcPr>
            <w:tcW w:w="1194" w:type="dxa"/>
            <w:shd w:val="clear" w:color="auto" w:fill="auto"/>
            <w:vAlign w:val="center"/>
          </w:tcPr>
          <w:p w14:paraId="2A4B93AD">
            <w:pPr>
              <w:rPr>
                <w:rFonts w:ascii="华文仿宋" w:hAnsi="华文仿宋" w:eastAsia="华文仿宋" w:cs="华文仿宋"/>
                <w:color w:val="auto"/>
                <w:sz w:val="24"/>
              </w:rPr>
            </w:pPr>
          </w:p>
        </w:tc>
        <w:tc>
          <w:tcPr>
            <w:tcW w:w="1559" w:type="dxa"/>
            <w:shd w:val="clear" w:color="auto" w:fill="auto"/>
            <w:vAlign w:val="center"/>
          </w:tcPr>
          <w:p w14:paraId="0834A224">
            <w:pPr>
              <w:rPr>
                <w:rFonts w:ascii="华文仿宋" w:hAnsi="华文仿宋" w:eastAsia="华文仿宋" w:cs="华文仿宋"/>
                <w:color w:val="auto"/>
                <w:sz w:val="24"/>
              </w:rPr>
            </w:pPr>
          </w:p>
        </w:tc>
        <w:tc>
          <w:tcPr>
            <w:tcW w:w="1985" w:type="dxa"/>
            <w:shd w:val="clear" w:color="auto" w:fill="auto"/>
            <w:vAlign w:val="center"/>
          </w:tcPr>
          <w:p w14:paraId="54C4D5D2">
            <w:pPr>
              <w:rPr>
                <w:rFonts w:ascii="华文仿宋" w:hAnsi="华文仿宋" w:eastAsia="华文仿宋" w:cs="华文仿宋"/>
                <w:color w:val="auto"/>
                <w:sz w:val="24"/>
              </w:rPr>
            </w:pPr>
          </w:p>
        </w:tc>
        <w:tc>
          <w:tcPr>
            <w:tcW w:w="1927" w:type="dxa"/>
            <w:shd w:val="clear" w:color="auto" w:fill="auto"/>
            <w:vAlign w:val="center"/>
          </w:tcPr>
          <w:p w14:paraId="3D4B1A53">
            <w:pPr>
              <w:rPr>
                <w:rFonts w:ascii="华文仿宋" w:hAnsi="华文仿宋" w:eastAsia="华文仿宋" w:cs="华文仿宋"/>
                <w:color w:val="auto"/>
                <w:sz w:val="24"/>
              </w:rPr>
            </w:pPr>
          </w:p>
        </w:tc>
        <w:tc>
          <w:tcPr>
            <w:tcW w:w="1535" w:type="dxa"/>
            <w:shd w:val="clear" w:color="auto" w:fill="auto"/>
            <w:vAlign w:val="center"/>
          </w:tcPr>
          <w:p w14:paraId="087ADC4B">
            <w:pPr>
              <w:rPr>
                <w:rFonts w:ascii="华文仿宋" w:hAnsi="华文仿宋" w:eastAsia="华文仿宋" w:cs="华文仿宋"/>
                <w:color w:val="auto"/>
                <w:sz w:val="24"/>
              </w:rPr>
            </w:pPr>
          </w:p>
        </w:tc>
      </w:tr>
      <w:tr w14:paraId="7C674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58086827">
            <w:pPr>
              <w:rPr>
                <w:rFonts w:ascii="华文仿宋" w:hAnsi="华文仿宋" w:eastAsia="华文仿宋" w:cs="华文仿宋"/>
                <w:color w:val="auto"/>
                <w:sz w:val="24"/>
              </w:rPr>
            </w:pPr>
          </w:p>
        </w:tc>
        <w:tc>
          <w:tcPr>
            <w:tcW w:w="1305" w:type="dxa"/>
            <w:shd w:val="clear" w:color="auto" w:fill="auto"/>
            <w:vAlign w:val="center"/>
          </w:tcPr>
          <w:p w14:paraId="56C3EFA7">
            <w:pPr>
              <w:rPr>
                <w:rFonts w:ascii="华文仿宋" w:hAnsi="华文仿宋" w:eastAsia="华文仿宋" w:cs="华文仿宋"/>
                <w:color w:val="auto"/>
                <w:sz w:val="24"/>
              </w:rPr>
            </w:pPr>
          </w:p>
        </w:tc>
        <w:tc>
          <w:tcPr>
            <w:tcW w:w="1500" w:type="dxa"/>
            <w:shd w:val="clear" w:color="auto" w:fill="auto"/>
            <w:vAlign w:val="center"/>
          </w:tcPr>
          <w:p w14:paraId="6B1F81FC">
            <w:pPr>
              <w:rPr>
                <w:rFonts w:ascii="华文仿宋" w:hAnsi="华文仿宋" w:eastAsia="华文仿宋" w:cs="华文仿宋"/>
                <w:color w:val="auto"/>
                <w:sz w:val="24"/>
              </w:rPr>
            </w:pPr>
          </w:p>
        </w:tc>
        <w:tc>
          <w:tcPr>
            <w:tcW w:w="1830" w:type="dxa"/>
            <w:vAlign w:val="center"/>
          </w:tcPr>
          <w:p w14:paraId="26D94670">
            <w:pPr>
              <w:rPr>
                <w:rFonts w:ascii="华文仿宋" w:hAnsi="华文仿宋" w:eastAsia="华文仿宋" w:cs="华文仿宋"/>
                <w:color w:val="auto"/>
                <w:sz w:val="24"/>
              </w:rPr>
            </w:pPr>
          </w:p>
        </w:tc>
        <w:tc>
          <w:tcPr>
            <w:tcW w:w="1194" w:type="dxa"/>
            <w:shd w:val="clear" w:color="auto" w:fill="auto"/>
            <w:vAlign w:val="center"/>
          </w:tcPr>
          <w:p w14:paraId="55F5D486">
            <w:pPr>
              <w:rPr>
                <w:rFonts w:ascii="华文仿宋" w:hAnsi="华文仿宋" w:eastAsia="华文仿宋" w:cs="华文仿宋"/>
                <w:color w:val="auto"/>
                <w:sz w:val="24"/>
              </w:rPr>
            </w:pPr>
          </w:p>
        </w:tc>
        <w:tc>
          <w:tcPr>
            <w:tcW w:w="1559" w:type="dxa"/>
            <w:shd w:val="clear" w:color="auto" w:fill="auto"/>
            <w:vAlign w:val="center"/>
          </w:tcPr>
          <w:p w14:paraId="6DA61B58">
            <w:pPr>
              <w:rPr>
                <w:rFonts w:ascii="华文仿宋" w:hAnsi="华文仿宋" w:eastAsia="华文仿宋" w:cs="华文仿宋"/>
                <w:color w:val="auto"/>
                <w:sz w:val="24"/>
              </w:rPr>
            </w:pPr>
          </w:p>
        </w:tc>
        <w:tc>
          <w:tcPr>
            <w:tcW w:w="1985" w:type="dxa"/>
            <w:shd w:val="clear" w:color="auto" w:fill="auto"/>
            <w:vAlign w:val="center"/>
          </w:tcPr>
          <w:p w14:paraId="0F1F5EE2">
            <w:pPr>
              <w:rPr>
                <w:rFonts w:ascii="华文仿宋" w:hAnsi="华文仿宋" w:eastAsia="华文仿宋" w:cs="华文仿宋"/>
                <w:color w:val="auto"/>
                <w:sz w:val="24"/>
              </w:rPr>
            </w:pPr>
          </w:p>
        </w:tc>
        <w:tc>
          <w:tcPr>
            <w:tcW w:w="1927" w:type="dxa"/>
            <w:shd w:val="clear" w:color="auto" w:fill="auto"/>
            <w:vAlign w:val="center"/>
          </w:tcPr>
          <w:p w14:paraId="783AE30E">
            <w:pPr>
              <w:rPr>
                <w:rFonts w:ascii="华文仿宋" w:hAnsi="华文仿宋" w:eastAsia="华文仿宋" w:cs="华文仿宋"/>
                <w:color w:val="auto"/>
                <w:sz w:val="24"/>
              </w:rPr>
            </w:pPr>
          </w:p>
        </w:tc>
        <w:tc>
          <w:tcPr>
            <w:tcW w:w="1535" w:type="dxa"/>
            <w:shd w:val="clear" w:color="auto" w:fill="auto"/>
            <w:vAlign w:val="center"/>
          </w:tcPr>
          <w:p w14:paraId="47704DEA">
            <w:pPr>
              <w:rPr>
                <w:rFonts w:ascii="华文仿宋" w:hAnsi="华文仿宋" w:eastAsia="华文仿宋" w:cs="华文仿宋"/>
                <w:color w:val="auto"/>
                <w:sz w:val="24"/>
              </w:rPr>
            </w:pPr>
          </w:p>
        </w:tc>
      </w:tr>
      <w:tr w14:paraId="2FAE2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4FC9C966">
            <w:pPr>
              <w:rPr>
                <w:rFonts w:ascii="华文仿宋" w:hAnsi="华文仿宋" w:eastAsia="华文仿宋" w:cs="华文仿宋"/>
                <w:color w:val="auto"/>
                <w:sz w:val="24"/>
              </w:rPr>
            </w:pPr>
          </w:p>
        </w:tc>
        <w:tc>
          <w:tcPr>
            <w:tcW w:w="1305" w:type="dxa"/>
            <w:shd w:val="clear" w:color="auto" w:fill="auto"/>
            <w:vAlign w:val="center"/>
          </w:tcPr>
          <w:p w14:paraId="1F6D5D53">
            <w:pPr>
              <w:rPr>
                <w:rFonts w:ascii="华文仿宋" w:hAnsi="华文仿宋" w:eastAsia="华文仿宋" w:cs="华文仿宋"/>
                <w:color w:val="auto"/>
                <w:sz w:val="24"/>
              </w:rPr>
            </w:pPr>
          </w:p>
        </w:tc>
        <w:tc>
          <w:tcPr>
            <w:tcW w:w="1500" w:type="dxa"/>
            <w:shd w:val="clear" w:color="auto" w:fill="auto"/>
            <w:vAlign w:val="center"/>
          </w:tcPr>
          <w:p w14:paraId="4721D8A8">
            <w:pPr>
              <w:rPr>
                <w:rFonts w:ascii="华文仿宋" w:hAnsi="华文仿宋" w:eastAsia="华文仿宋" w:cs="华文仿宋"/>
                <w:color w:val="auto"/>
                <w:sz w:val="24"/>
              </w:rPr>
            </w:pPr>
          </w:p>
        </w:tc>
        <w:tc>
          <w:tcPr>
            <w:tcW w:w="1830" w:type="dxa"/>
            <w:vAlign w:val="center"/>
          </w:tcPr>
          <w:p w14:paraId="7DA1DDFE">
            <w:pPr>
              <w:rPr>
                <w:rFonts w:ascii="华文仿宋" w:hAnsi="华文仿宋" w:eastAsia="华文仿宋" w:cs="华文仿宋"/>
                <w:color w:val="auto"/>
                <w:sz w:val="24"/>
              </w:rPr>
            </w:pPr>
          </w:p>
        </w:tc>
        <w:tc>
          <w:tcPr>
            <w:tcW w:w="1194" w:type="dxa"/>
            <w:shd w:val="clear" w:color="auto" w:fill="auto"/>
            <w:vAlign w:val="center"/>
          </w:tcPr>
          <w:p w14:paraId="526E1FBE">
            <w:pPr>
              <w:rPr>
                <w:rFonts w:ascii="华文仿宋" w:hAnsi="华文仿宋" w:eastAsia="华文仿宋" w:cs="华文仿宋"/>
                <w:color w:val="auto"/>
                <w:sz w:val="24"/>
              </w:rPr>
            </w:pPr>
          </w:p>
        </w:tc>
        <w:tc>
          <w:tcPr>
            <w:tcW w:w="1559" w:type="dxa"/>
            <w:shd w:val="clear" w:color="auto" w:fill="auto"/>
            <w:vAlign w:val="center"/>
          </w:tcPr>
          <w:p w14:paraId="2C2D8FD3">
            <w:pPr>
              <w:rPr>
                <w:rFonts w:ascii="华文仿宋" w:hAnsi="华文仿宋" w:eastAsia="华文仿宋" w:cs="华文仿宋"/>
                <w:color w:val="auto"/>
                <w:sz w:val="24"/>
              </w:rPr>
            </w:pPr>
          </w:p>
        </w:tc>
        <w:tc>
          <w:tcPr>
            <w:tcW w:w="1985" w:type="dxa"/>
            <w:shd w:val="clear" w:color="auto" w:fill="auto"/>
            <w:vAlign w:val="center"/>
          </w:tcPr>
          <w:p w14:paraId="0CF32CED">
            <w:pPr>
              <w:rPr>
                <w:rFonts w:ascii="华文仿宋" w:hAnsi="华文仿宋" w:eastAsia="华文仿宋" w:cs="华文仿宋"/>
                <w:color w:val="auto"/>
                <w:sz w:val="24"/>
              </w:rPr>
            </w:pPr>
          </w:p>
        </w:tc>
        <w:tc>
          <w:tcPr>
            <w:tcW w:w="1927" w:type="dxa"/>
            <w:shd w:val="clear" w:color="auto" w:fill="auto"/>
            <w:vAlign w:val="center"/>
          </w:tcPr>
          <w:p w14:paraId="25AD4B62">
            <w:pPr>
              <w:rPr>
                <w:rFonts w:ascii="华文仿宋" w:hAnsi="华文仿宋" w:eastAsia="华文仿宋" w:cs="华文仿宋"/>
                <w:color w:val="auto"/>
                <w:sz w:val="24"/>
              </w:rPr>
            </w:pPr>
          </w:p>
        </w:tc>
        <w:tc>
          <w:tcPr>
            <w:tcW w:w="1535" w:type="dxa"/>
            <w:shd w:val="clear" w:color="auto" w:fill="auto"/>
            <w:vAlign w:val="center"/>
          </w:tcPr>
          <w:p w14:paraId="3A2BFD8C">
            <w:pPr>
              <w:rPr>
                <w:rFonts w:ascii="华文仿宋" w:hAnsi="华文仿宋" w:eastAsia="华文仿宋" w:cs="华文仿宋"/>
                <w:color w:val="auto"/>
                <w:sz w:val="24"/>
              </w:rPr>
            </w:pPr>
          </w:p>
        </w:tc>
      </w:tr>
      <w:tr w14:paraId="1BE8B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4B8E0468">
            <w:pPr>
              <w:rPr>
                <w:rFonts w:ascii="华文仿宋" w:hAnsi="华文仿宋" w:eastAsia="华文仿宋" w:cs="华文仿宋"/>
                <w:color w:val="auto"/>
                <w:sz w:val="24"/>
              </w:rPr>
            </w:pPr>
          </w:p>
        </w:tc>
        <w:tc>
          <w:tcPr>
            <w:tcW w:w="1305" w:type="dxa"/>
            <w:shd w:val="clear" w:color="auto" w:fill="auto"/>
            <w:vAlign w:val="center"/>
          </w:tcPr>
          <w:p w14:paraId="087E5C1F">
            <w:pPr>
              <w:rPr>
                <w:rFonts w:ascii="华文仿宋" w:hAnsi="华文仿宋" w:eastAsia="华文仿宋" w:cs="华文仿宋"/>
                <w:color w:val="auto"/>
                <w:sz w:val="24"/>
              </w:rPr>
            </w:pPr>
          </w:p>
        </w:tc>
        <w:tc>
          <w:tcPr>
            <w:tcW w:w="1500" w:type="dxa"/>
            <w:shd w:val="clear" w:color="auto" w:fill="auto"/>
            <w:vAlign w:val="center"/>
          </w:tcPr>
          <w:p w14:paraId="41E99047">
            <w:pPr>
              <w:rPr>
                <w:rFonts w:ascii="华文仿宋" w:hAnsi="华文仿宋" w:eastAsia="华文仿宋" w:cs="华文仿宋"/>
                <w:color w:val="auto"/>
                <w:sz w:val="24"/>
              </w:rPr>
            </w:pPr>
          </w:p>
        </w:tc>
        <w:tc>
          <w:tcPr>
            <w:tcW w:w="1830" w:type="dxa"/>
            <w:vAlign w:val="center"/>
          </w:tcPr>
          <w:p w14:paraId="601DA20B">
            <w:pPr>
              <w:rPr>
                <w:rFonts w:ascii="华文仿宋" w:hAnsi="华文仿宋" w:eastAsia="华文仿宋" w:cs="华文仿宋"/>
                <w:color w:val="auto"/>
                <w:sz w:val="24"/>
              </w:rPr>
            </w:pPr>
          </w:p>
        </w:tc>
        <w:tc>
          <w:tcPr>
            <w:tcW w:w="1194" w:type="dxa"/>
            <w:shd w:val="clear" w:color="auto" w:fill="auto"/>
            <w:vAlign w:val="center"/>
          </w:tcPr>
          <w:p w14:paraId="36590239">
            <w:pPr>
              <w:rPr>
                <w:rFonts w:ascii="华文仿宋" w:hAnsi="华文仿宋" w:eastAsia="华文仿宋" w:cs="华文仿宋"/>
                <w:color w:val="auto"/>
                <w:sz w:val="24"/>
              </w:rPr>
            </w:pPr>
          </w:p>
        </w:tc>
        <w:tc>
          <w:tcPr>
            <w:tcW w:w="1559" w:type="dxa"/>
            <w:shd w:val="clear" w:color="auto" w:fill="auto"/>
            <w:vAlign w:val="center"/>
          </w:tcPr>
          <w:p w14:paraId="6651B452">
            <w:pPr>
              <w:rPr>
                <w:rFonts w:ascii="华文仿宋" w:hAnsi="华文仿宋" w:eastAsia="华文仿宋" w:cs="华文仿宋"/>
                <w:color w:val="auto"/>
                <w:sz w:val="24"/>
              </w:rPr>
            </w:pPr>
          </w:p>
        </w:tc>
        <w:tc>
          <w:tcPr>
            <w:tcW w:w="1985" w:type="dxa"/>
            <w:shd w:val="clear" w:color="auto" w:fill="auto"/>
            <w:vAlign w:val="center"/>
          </w:tcPr>
          <w:p w14:paraId="5020462A">
            <w:pPr>
              <w:rPr>
                <w:rFonts w:ascii="华文仿宋" w:hAnsi="华文仿宋" w:eastAsia="华文仿宋" w:cs="华文仿宋"/>
                <w:color w:val="auto"/>
                <w:sz w:val="24"/>
              </w:rPr>
            </w:pPr>
          </w:p>
        </w:tc>
        <w:tc>
          <w:tcPr>
            <w:tcW w:w="1927" w:type="dxa"/>
            <w:shd w:val="clear" w:color="auto" w:fill="auto"/>
            <w:vAlign w:val="center"/>
          </w:tcPr>
          <w:p w14:paraId="1FF7F314">
            <w:pPr>
              <w:rPr>
                <w:rFonts w:ascii="华文仿宋" w:hAnsi="华文仿宋" w:eastAsia="华文仿宋" w:cs="华文仿宋"/>
                <w:color w:val="auto"/>
                <w:sz w:val="24"/>
              </w:rPr>
            </w:pPr>
          </w:p>
        </w:tc>
        <w:tc>
          <w:tcPr>
            <w:tcW w:w="1535" w:type="dxa"/>
            <w:shd w:val="clear" w:color="auto" w:fill="auto"/>
            <w:vAlign w:val="center"/>
          </w:tcPr>
          <w:p w14:paraId="27E0FBD5">
            <w:pPr>
              <w:rPr>
                <w:rFonts w:ascii="华文仿宋" w:hAnsi="华文仿宋" w:eastAsia="华文仿宋" w:cs="华文仿宋"/>
                <w:color w:val="auto"/>
                <w:sz w:val="24"/>
              </w:rPr>
            </w:pPr>
          </w:p>
        </w:tc>
      </w:tr>
      <w:tr w14:paraId="511EA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1EB09D48">
            <w:pPr>
              <w:rPr>
                <w:rFonts w:ascii="华文仿宋" w:hAnsi="华文仿宋" w:eastAsia="华文仿宋" w:cs="华文仿宋"/>
                <w:color w:val="auto"/>
                <w:sz w:val="24"/>
              </w:rPr>
            </w:pPr>
          </w:p>
        </w:tc>
        <w:tc>
          <w:tcPr>
            <w:tcW w:w="1305" w:type="dxa"/>
            <w:shd w:val="clear" w:color="auto" w:fill="auto"/>
            <w:vAlign w:val="center"/>
          </w:tcPr>
          <w:p w14:paraId="23C60B33">
            <w:pPr>
              <w:rPr>
                <w:rFonts w:ascii="华文仿宋" w:hAnsi="华文仿宋" w:eastAsia="华文仿宋" w:cs="华文仿宋"/>
                <w:color w:val="auto"/>
                <w:sz w:val="24"/>
              </w:rPr>
            </w:pPr>
          </w:p>
        </w:tc>
        <w:tc>
          <w:tcPr>
            <w:tcW w:w="1500" w:type="dxa"/>
            <w:shd w:val="clear" w:color="auto" w:fill="auto"/>
            <w:vAlign w:val="center"/>
          </w:tcPr>
          <w:p w14:paraId="042B69C5">
            <w:pPr>
              <w:rPr>
                <w:rFonts w:ascii="华文仿宋" w:hAnsi="华文仿宋" w:eastAsia="华文仿宋" w:cs="华文仿宋"/>
                <w:color w:val="auto"/>
                <w:sz w:val="24"/>
              </w:rPr>
            </w:pPr>
          </w:p>
        </w:tc>
        <w:tc>
          <w:tcPr>
            <w:tcW w:w="1830" w:type="dxa"/>
            <w:vAlign w:val="center"/>
          </w:tcPr>
          <w:p w14:paraId="4E5A42C9">
            <w:pPr>
              <w:rPr>
                <w:rFonts w:ascii="华文仿宋" w:hAnsi="华文仿宋" w:eastAsia="华文仿宋" w:cs="华文仿宋"/>
                <w:color w:val="auto"/>
                <w:sz w:val="24"/>
              </w:rPr>
            </w:pPr>
          </w:p>
        </w:tc>
        <w:tc>
          <w:tcPr>
            <w:tcW w:w="1194" w:type="dxa"/>
            <w:shd w:val="clear" w:color="auto" w:fill="auto"/>
            <w:vAlign w:val="center"/>
          </w:tcPr>
          <w:p w14:paraId="095C9C14">
            <w:pPr>
              <w:rPr>
                <w:rFonts w:ascii="华文仿宋" w:hAnsi="华文仿宋" w:eastAsia="华文仿宋" w:cs="华文仿宋"/>
                <w:color w:val="auto"/>
                <w:sz w:val="24"/>
              </w:rPr>
            </w:pPr>
          </w:p>
        </w:tc>
        <w:tc>
          <w:tcPr>
            <w:tcW w:w="1559" w:type="dxa"/>
            <w:shd w:val="clear" w:color="auto" w:fill="auto"/>
            <w:vAlign w:val="center"/>
          </w:tcPr>
          <w:p w14:paraId="67E39EAA">
            <w:pPr>
              <w:rPr>
                <w:rFonts w:ascii="华文仿宋" w:hAnsi="华文仿宋" w:eastAsia="华文仿宋" w:cs="华文仿宋"/>
                <w:color w:val="auto"/>
                <w:sz w:val="24"/>
              </w:rPr>
            </w:pPr>
          </w:p>
        </w:tc>
        <w:tc>
          <w:tcPr>
            <w:tcW w:w="1985" w:type="dxa"/>
            <w:shd w:val="clear" w:color="auto" w:fill="auto"/>
            <w:vAlign w:val="center"/>
          </w:tcPr>
          <w:p w14:paraId="31D9E832">
            <w:pPr>
              <w:rPr>
                <w:rFonts w:ascii="华文仿宋" w:hAnsi="华文仿宋" w:eastAsia="华文仿宋" w:cs="华文仿宋"/>
                <w:color w:val="auto"/>
                <w:sz w:val="24"/>
              </w:rPr>
            </w:pPr>
          </w:p>
        </w:tc>
        <w:tc>
          <w:tcPr>
            <w:tcW w:w="1927" w:type="dxa"/>
            <w:shd w:val="clear" w:color="auto" w:fill="auto"/>
            <w:vAlign w:val="center"/>
          </w:tcPr>
          <w:p w14:paraId="4D59F1F9">
            <w:pPr>
              <w:rPr>
                <w:rFonts w:ascii="华文仿宋" w:hAnsi="华文仿宋" w:eastAsia="华文仿宋" w:cs="华文仿宋"/>
                <w:color w:val="auto"/>
                <w:sz w:val="24"/>
              </w:rPr>
            </w:pPr>
          </w:p>
        </w:tc>
        <w:tc>
          <w:tcPr>
            <w:tcW w:w="1535" w:type="dxa"/>
            <w:shd w:val="clear" w:color="auto" w:fill="auto"/>
            <w:vAlign w:val="center"/>
          </w:tcPr>
          <w:p w14:paraId="35621896">
            <w:pPr>
              <w:rPr>
                <w:rFonts w:ascii="华文仿宋" w:hAnsi="华文仿宋" w:eastAsia="华文仿宋" w:cs="华文仿宋"/>
                <w:color w:val="auto"/>
                <w:sz w:val="24"/>
              </w:rPr>
            </w:pPr>
          </w:p>
        </w:tc>
      </w:tr>
      <w:tr w14:paraId="1B6BA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4E43F217">
            <w:pPr>
              <w:rPr>
                <w:rFonts w:ascii="华文仿宋" w:hAnsi="华文仿宋" w:eastAsia="华文仿宋" w:cs="华文仿宋"/>
                <w:color w:val="auto"/>
                <w:sz w:val="24"/>
              </w:rPr>
            </w:pPr>
          </w:p>
        </w:tc>
        <w:tc>
          <w:tcPr>
            <w:tcW w:w="1305" w:type="dxa"/>
            <w:shd w:val="clear" w:color="auto" w:fill="auto"/>
            <w:vAlign w:val="center"/>
          </w:tcPr>
          <w:p w14:paraId="5C3FFA20">
            <w:pPr>
              <w:rPr>
                <w:rFonts w:ascii="华文仿宋" w:hAnsi="华文仿宋" w:eastAsia="华文仿宋" w:cs="华文仿宋"/>
                <w:color w:val="auto"/>
                <w:sz w:val="24"/>
              </w:rPr>
            </w:pPr>
          </w:p>
        </w:tc>
        <w:tc>
          <w:tcPr>
            <w:tcW w:w="1500" w:type="dxa"/>
            <w:shd w:val="clear" w:color="auto" w:fill="auto"/>
            <w:vAlign w:val="center"/>
          </w:tcPr>
          <w:p w14:paraId="35EEF270">
            <w:pPr>
              <w:rPr>
                <w:rFonts w:ascii="华文仿宋" w:hAnsi="华文仿宋" w:eastAsia="华文仿宋" w:cs="华文仿宋"/>
                <w:color w:val="auto"/>
                <w:sz w:val="24"/>
              </w:rPr>
            </w:pPr>
          </w:p>
        </w:tc>
        <w:tc>
          <w:tcPr>
            <w:tcW w:w="1830" w:type="dxa"/>
            <w:vAlign w:val="center"/>
          </w:tcPr>
          <w:p w14:paraId="62D648A4">
            <w:pPr>
              <w:rPr>
                <w:rFonts w:ascii="华文仿宋" w:hAnsi="华文仿宋" w:eastAsia="华文仿宋" w:cs="华文仿宋"/>
                <w:color w:val="auto"/>
                <w:sz w:val="24"/>
              </w:rPr>
            </w:pPr>
          </w:p>
        </w:tc>
        <w:tc>
          <w:tcPr>
            <w:tcW w:w="1194" w:type="dxa"/>
            <w:shd w:val="clear" w:color="auto" w:fill="auto"/>
            <w:vAlign w:val="center"/>
          </w:tcPr>
          <w:p w14:paraId="6BD4CC3E">
            <w:pPr>
              <w:rPr>
                <w:rFonts w:ascii="华文仿宋" w:hAnsi="华文仿宋" w:eastAsia="华文仿宋" w:cs="华文仿宋"/>
                <w:color w:val="auto"/>
                <w:sz w:val="24"/>
              </w:rPr>
            </w:pPr>
          </w:p>
        </w:tc>
        <w:tc>
          <w:tcPr>
            <w:tcW w:w="1559" w:type="dxa"/>
            <w:shd w:val="clear" w:color="auto" w:fill="auto"/>
            <w:vAlign w:val="center"/>
          </w:tcPr>
          <w:p w14:paraId="75E9C790">
            <w:pPr>
              <w:rPr>
                <w:rFonts w:ascii="华文仿宋" w:hAnsi="华文仿宋" w:eastAsia="华文仿宋" w:cs="华文仿宋"/>
                <w:color w:val="auto"/>
                <w:sz w:val="24"/>
              </w:rPr>
            </w:pPr>
          </w:p>
        </w:tc>
        <w:tc>
          <w:tcPr>
            <w:tcW w:w="1985" w:type="dxa"/>
            <w:shd w:val="clear" w:color="auto" w:fill="auto"/>
            <w:vAlign w:val="center"/>
          </w:tcPr>
          <w:p w14:paraId="7D6F9F71">
            <w:pPr>
              <w:rPr>
                <w:rFonts w:ascii="华文仿宋" w:hAnsi="华文仿宋" w:eastAsia="华文仿宋" w:cs="华文仿宋"/>
                <w:color w:val="auto"/>
                <w:sz w:val="24"/>
              </w:rPr>
            </w:pPr>
          </w:p>
        </w:tc>
        <w:tc>
          <w:tcPr>
            <w:tcW w:w="1927" w:type="dxa"/>
            <w:shd w:val="clear" w:color="auto" w:fill="auto"/>
            <w:vAlign w:val="center"/>
          </w:tcPr>
          <w:p w14:paraId="6A988B86">
            <w:pPr>
              <w:rPr>
                <w:rFonts w:ascii="华文仿宋" w:hAnsi="华文仿宋" w:eastAsia="华文仿宋" w:cs="华文仿宋"/>
                <w:color w:val="auto"/>
                <w:sz w:val="24"/>
              </w:rPr>
            </w:pPr>
          </w:p>
        </w:tc>
        <w:tc>
          <w:tcPr>
            <w:tcW w:w="1535" w:type="dxa"/>
            <w:shd w:val="clear" w:color="auto" w:fill="auto"/>
            <w:vAlign w:val="center"/>
          </w:tcPr>
          <w:p w14:paraId="54A05DB7">
            <w:pPr>
              <w:rPr>
                <w:rFonts w:ascii="华文仿宋" w:hAnsi="华文仿宋" w:eastAsia="华文仿宋" w:cs="华文仿宋"/>
                <w:color w:val="auto"/>
                <w:sz w:val="24"/>
              </w:rPr>
            </w:pPr>
          </w:p>
        </w:tc>
      </w:tr>
      <w:tr w14:paraId="1FBB33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05393FBA">
            <w:pPr>
              <w:rPr>
                <w:rFonts w:ascii="华文仿宋" w:hAnsi="华文仿宋" w:eastAsia="华文仿宋" w:cs="华文仿宋"/>
                <w:color w:val="auto"/>
                <w:sz w:val="24"/>
              </w:rPr>
            </w:pPr>
          </w:p>
        </w:tc>
        <w:tc>
          <w:tcPr>
            <w:tcW w:w="1305" w:type="dxa"/>
            <w:shd w:val="clear" w:color="auto" w:fill="auto"/>
            <w:vAlign w:val="center"/>
          </w:tcPr>
          <w:p w14:paraId="48B0C417">
            <w:pPr>
              <w:rPr>
                <w:rFonts w:ascii="华文仿宋" w:hAnsi="华文仿宋" w:eastAsia="华文仿宋" w:cs="华文仿宋"/>
                <w:color w:val="auto"/>
                <w:sz w:val="24"/>
              </w:rPr>
            </w:pPr>
          </w:p>
        </w:tc>
        <w:tc>
          <w:tcPr>
            <w:tcW w:w="1500" w:type="dxa"/>
            <w:shd w:val="clear" w:color="auto" w:fill="auto"/>
            <w:vAlign w:val="center"/>
          </w:tcPr>
          <w:p w14:paraId="3B86F331">
            <w:pPr>
              <w:rPr>
                <w:rFonts w:ascii="华文仿宋" w:hAnsi="华文仿宋" w:eastAsia="华文仿宋" w:cs="华文仿宋"/>
                <w:color w:val="auto"/>
                <w:sz w:val="24"/>
              </w:rPr>
            </w:pPr>
          </w:p>
        </w:tc>
        <w:tc>
          <w:tcPr>
            <w:tcW w:w="1830" w:type="dxa"/>
            <w:vAlign w:val="center"/>
          </w:tcPr>
          <w:p w14:paraId="1DC8C68B">
            <w:pPr>
              <w:rPr>
                <w:rFonts w:ascii="华文仿宋" w:hAnsi="华文仿宋" w:eastAsia="华文仿宋" w:cs="华文仿宋"/>
                <w:color w:val="auto"/>
                <w:sz w:val="24"/>
              </w:rPr>
            </w:pPr>
          </w:p>
        </w:tc>
        <w:tc>
          <w:tcPr>
            <w:tcW w:w="1194" w:type="dxa"/>
            <w:shd w:val="clear" w:color="auto" w:fill="auto"/>
            <w:vAlign w:val="center"/>
          </w:tcPr>
          <w:p w14:paraId="0E55478A">
            <w:pPr>
              <w:rPr>
                <w:rFonts w:ascii="华文仿宋" w:hAnsi="华文仿宋" w:eastAsia="华文仿宋" w:cs="华文仿宋"/>
                <w:color w:val="auto"/>
                <w:sz w:val="24"/>
              </w:rPr>
            </w:pPr>
          </w:p>
        </w:tc>
        <w:tc>
          <w:tcPr>
            <w:tcW w:w="1559" w:type="dxa"/>
            <w:shd w:val="clear" w:color="auto" w:fill="auto"/>
            <w:vAlign w:val="center"/>
          </w:tcPr>
          <w:p w14:paraId="70C3C921">
            <w:pPr>
              <w:rPr>
                <w:rFonts w:ascii="华文仿宋" w:hAnsi="华文仿宋" w:eastAsia="华文仿宋" w:cs="华文仿宋"/>
                <w:color w:val="auto"/>
                <w:sz w:val="24"/>
              </w:rPr>
            </w:pPr>
          </w:p>
        </w:tc>
        <w:tc>
          <w:tcPr>
            <w:tcW w:w="1985" w:type="dxa"/>
            <w:shd w:val="clear" w:color="auto" w:fill="auto"/>
            <w:vAlign w:val="center"/>
          </w:tcPr>
          <w:p w14:paraId="6ECD6C68">
            <w:pPr>
              <w:rPr>
                <w:rFonts w:ascii="华文仿宋" w:hAnsi="华文仿宋" w:eastAsia="华文仿宋" w:cs="华文仿宋"/>
                <w:color w:val="auto"/>
                <w:sz w:val="24"/>
              </w:rPr>
            </w:pPr>
          </w:p>
        </w:tc>
        <w:tc>
          <w:tcPr>
            <w:tcW w:w="1927" w:type="dxa"/>
            <w:shd w:val="clear" w:color="auto" w:fill="auto"/>
            <w:vAlign w:val="center"/>
          </w:tcPr>
          <w:p w14:paraId="18A2F4CF">
            <w:pPr>
              <w:rPr>
                <w:rFonts w:ascii="华文仿宋" w:hAnsi="华文仿宋" w:eastAsia="华文仿宋" w:cs="华文仿宋"/>
                <w:color w:val="auto"/>
                <w:sz w:val="24"/>
              </w:rPr>
            </w:pPr>
          </w:p>
        </w:tc>
        <w:tc>
          <w:tcPr>
            <w:tcW w:w="1535" w:type="dxa"/>
            <w:shd w:val="clear" w:color="auto" w:fill="auto"/>
            <w:vAlign w:val="center"/>
          </w:tcPr>
          <w:p w14:paraId="5253C995">
            <w:pPr>
              <w:rPr>
                <w:rFonts w:ascii="华文仿宋" w:hAnsi="华文仿宋" w:eastAsia="华文仿宋" w:cs="华文仿宋"/>
                <w:color w:val="auto"/>
                <w:sz w:val="24"/>
              </w:rPr>
            </w:pPr>
          </w:p>
        </w:tc>
      </w:tr>
      <w:tr w14:paraId="074E3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6DE612ED">
            <w:pPr>
              <w:rPr>
                <w:rFonts w:ascii="华文仿宋" w:hAnsi="华文仿宋" w:eastAsia="华文仿宋" w:cs="华文仿宋"/>
                <w:color w:val="auto"/>
                <w:sz w:val="24"/>
              </w:rPr>
            </w:pPr>
          </w:p>
        </w:tc>
        <w:tc>
          <w:tcPr>
            <w:tcW w:w="1305" w:type="dxa"/>
            <w:shd w:val="clear" w:color="auto" w:fill="auto"/>
            <w:vAlign w:val="center"/>
          </w:tcPr>
          <w:p w14:paraId="22E160B0">
            <w:pPr>
              <w:rPr>
                <w:rFonts w:ascii="华文仿宋" w:hAnsi="华文仿宋" w:eastAsia="华文仿宋" w:cs="华文仿宋"/>
                <w:color w:val="auto"/>
                <w:sz w:val="24"/>
              </w:rPr>
            </w:pPr>
          </w:p>
        </w:tc>
        <w:tc>
          <w:tcPr>
            <w:tcW w:w="1500" w:type="dxa"/>
            <w:shd w:val="clear" w:color="auto" w:fill="auto"/>
            <w:vAlign w:val="center"/>
          </w:tcPr>
          <w:p w14:paraId="7C97BCB4">
            <w:pPr>
              <w:rPr>
                <w:rFonts w:ascii="华文仿宋" w:hAnsi="华文仿宋" w:eastAsia="华文仿宋" w:cs="华文仿宋"/>
                <w:color w:val="auto"/>
                <w:sz w:val="24"/>
              </w:rPr>
            </w:pPr>
          </w:p>
        </w:tc>
        <w:tc>
          <w:tcPr>
            <w:tcW w:w="1830" w:type="dxa"/>
            <w:vAlign w:val="center"/>
          </w:tcPr>
          <w:p w14:paraId="0D51B21A">
            <w:pPr>
              <w:rPr>
                <w:rFonts w:ascii="华文仿宋" w:hAnsi="华文仿宋" w:eastAsia="华文仿宋" w:cs="华文仿宋"/>
                <w:color w:val="auto"/>
                <w:sz w:val="24"/>
              </w:rPr>
            </w:pPr>
          </w:p>
        </w:tc>
        <w:tc>
          <w:tcPr>
            <w:tcW w:w="1194" w:type="dxa"/>
            <w:shd w:val="clear" w:color="auto" w:fill="auto"/>
            <w:vAlign w:val="center"/>
          </w:tcPr>
          <w:p w14:paraId="28E5FB39">
            <w:pPr>
              <w:rPr>
                <w:rFonts w:ascii="华文仿宋" w:hAnsi="华文仿宋" w:eastAsia="华文仿宋" w:cs="华文仿宋"/>
                <w:color w:val="auto"/>
                <w:sz w:val="24"/>
              </w:rPr>
            </w:pPr>
          </w:p>
        </w:tc>
        <w:tc>
          <w:tcPr>
            <w:tcW w:w="1559" w:type="dxa"/>
            <w:shd w:val="clear" w:color="auto" w:fill="auto"/>
            <w:vAlign w:val="center"/>
          </w:tcPr>
          <w:p w14:paraId="46685E2E">
            <w:pPr>
              <w:rPr>
                <w:rFonts w:ascii="华文仿宋" w:hAnsi="华文仿宋" w:eastAsia="华文仿宋" w:cs="华文仿宋"/>
                <w:color w:val="auto"/>
                <w:sz w:val="24"/>
              </w:rPr>
            </w:pPr>
          </w:p>
        </w:tc>
        <w:tc>
          <w:tcPr>
            <w:tcW w:w="1985" w:type="dxa"/>
            <w:shd w:val="clear" w:color="auto" w:fill="auto"/>
            <w:vAlign w:val="center"/>
          </w:tcPr>
          <w:p w14:paraId="077CCEF9">
            <w:pPr>
              <w:rPr>
                <w:rFonts w:ascii="华文仿宋" w:hAnsi="华文仿宋" w:eastAsia="华文仿宋" w:cs="华文仿宋"/>
                <w:color w:val="auto"/>
                <w:sz w:val="24"/>
              </w:rPr>
            </w:pPr>
          </w:p>
        </w:tc>
        <w:tc>
          <w:tcPr>
            <w:tcW w:w="1927" w:type="dxa"/>
            <w:shd w:val="clear" w:color="auto" w:fill="auto"/>
            <w:vAlign w:val="center"/>
          </w:tcPr>
          <w:p w14:paraId="5F4C8944">
            <w:pPr>
              <w:rPr>
                <w:rFonts w:ascii="华文仿宋" w:hAnsi="华文仿宋" w:eastAsia="华文仿宋" w:cs="华文仿宋"/>
                <w:color w:val="auto"/>
                <w:sz w:val="24"/>
              </w:rPr>
            </w:pPr>
          </w:p>
        </w:tc>
        <w:tc>
          <w:tcPr>
            <w:tcW w:w="1535" w:type="dxa"/>
            <w:shd w:val="clear" w:color="auto" w:fill="auto"/>
            <w:vAlign w:val="center"/>
          </w:tcPr>
          <w:p w14:paraId="4D4E5F61">
            <w:pPr>
              <w:rPr>
                <w:rFonts w:ascii="华文仿宋" w:hAnsi="华文仿宋" w:eastAsia="华文仿宋" w:cs="华文仿宋"/>
                <w:color w:val="auto"/>
                <w:sz w:val="24"/>
              </w:rPr>
            </w:pPr>
          </w:p>
        </w:tc>
      </w:tr>
      <w:tr w14:paraId="4B697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252280CB">
            <w:pPr>
              <w:rPr>
                <w:rFonts w:ascii="华文仿宋" w:hAnsi="华文仿宋" w:eastAsia="华文仿宋" w:cs="华文仿宋"/>
                <w:color w:val="auto"/>
                <w:sz w:val="24"/>
              </w:rPr>
            </w:pPr>
          </w:p>
        </w:tc>
        <w:tc>
          <w:tcPr>
            <w:tcW w:w="1305" w:type="dxa"/>
            <w:shd w:val="clear" w:color="auto" w:fill="auto"/>
            <w:vAlign w:val="center"/>
          </w:tcPr>
          <w:p w14:paraId="3AF4E79A">
            <w:pPr>
              <w:rPr>
                <w:rFonts w:ascii="华文仿宋" w:hAnsi="华文仿宋" w:eastAsia="华文仿宋" w:cs="华文仿宋"/>
                <w:color w:val="auto"/>
                <w:sz w:val="24"/>
              </w:rPr>
            </w:pPr>
          </w:p>
        </w:tc>
        <w:tc>
          <w:tcPr>
            <w:tcW w:w="1500" w:type="dxa"/>
            <w:shd w:val="clear" w:color="auto" w:fill="auto"/>
            <w:vAlign w:val="center"/>
          </w:tcPr>
          <w:p w14:paraId="1D688543">
            <w:pPr>
              <w:rPr>
                <w:rFonts w:ascii="华文仿宋" w:hAnsi="华文仿宋" w:eastAsia="华文仿宋" w:cs="华文仿宋"/>
                <w:color w:val="auto"/>
                <w:sz w:val="24"/>
              </w:rPr>
            </w:pPr>
          </w:p>
        </w:tc>
        <w:tc>
          <w:tcPr>
            <w:tcW w:w="1830" w:type="dxa"/>
            <w:vAlign w:val="center"/>
          </w:tcPr>
          <w:p w14:paraId="191A9E04">
            <w:pPr>
              <w:rPr>
                <w:rFonts w:ascii="华文仿宋" w:hAnsi="华文仿宋" w:eastAsia="华文仿宋" w:cs="华文仿宋"/>
                <w:color w:val="auto"/>
                <w:sz w:val="24"/>
              </w:rPr>
            </w:pPr>
          </w:p>
        </w:tc>
        <w:tc>
          <w:tcPr>
            <w:tcW w:w="1194" w:type="dxa"/>
            <w:shd w:val="clear" w:color="auto" w:fill="auto"/>
            <w:vAlign w:val="center"/>
          </w:tcPr>
          <w:p w14:paraId="46E5BA64">
            <w:pPr>
              <w:rPr>
                <w:rFonts w:ascii="华文仿宋" w:hAnsi="华文仿宋" w:eastAsia="华文仿宋" w:cs="华文仿宋"/>
                <w:color w:val="auto"/>
                <w:sz w:val="24"/>
              </w:rPr>
            </w:pPr>
          </w:p>
        </w:tc>
        <w:tc>
          <w:tcPr>
            <w:tcW w:w="1559" w:type="dxa"/>
            <w:shd w:val="clear" w:color="auto" w:fill="auto"/>
            <w:vAlign w:val="center"/>
          </w:tcPr>
          <w:p w14:paraId="35F8D075">
            <w:pPr>
              <w:rPr>
                <w:rFonts w:ascii="华文仿宋" w:hAnsi="华文仿宋" w:eastAsia="华文仿宋" w:cs="华文仿宋"/>
                <w:color w:val="auto"/>
                <w:sz w:val="24"/>
              </w:rPr>
            </w:pPr>
          </w:p>
        </w:tc>
        <w:tc>
          <w:tcPr>
            <w:tcW w:w="1985" w:type="dxa"/>
            <w:shd w:val="clear" w:color="auto" w:fill="auto"/>
            <w:vAlign w:val="center"/>
          </w:tcPr>
          <w:p w14:paraId="445C6AC0">
            <w:pPr>
              <w:rPr>
                <w:rFonts w:ascii="华文仿宋" w:hAnsi="华文仿宋" w:eastAsia="华文仿宋" w:cs="华文仿宋"/>
                <w:color w:val="auto"/>
                <w:sz w:val="24"/>
              </w:rPr>
            </w:pPr>
          </w:p>
        </w:tc>
        <w:tc>
          <w:tcPr>
            <w:tcW w:w="1927" w:type="dxa"/>
            <w:shd w:val="clear" w:color="auto" w:fill="auto"/>
            <w:vAlign w:val="center"/>
          </w:tcPr>
          <w:p w14:paraId="4CC8D38F">
            <w:pPr>
              <w:rPr>
                <w:rFonts w:ascii="华文仿宋" w:hAnsi="华文仿宋" w:eastAsia="华文仿宋" w:cs="华文仿宋"/>
                <w:color w:val="auto"/>
                <w:sz w:val="24"/>
              </w:rPr>
            </w:pPr>
          </w:p>
        </w:tc>
        <w:tc>
          <w:tcPr>
            <w:tcW w:w="1535" w:type="dxa"/>
            <w:shd w:val="clear" w:color="auto" w:fill="auto"/>
            <w:vAlign w:val="center"/>
          </w:tcPr>
          <w:p w14:paraId="65C1CCC5">
            <w:pPr>
              <w:rPr>
                <w:rFonts w:ascii="华文仿宋" w:hAnsi="华文仿宋" w:eastAsia="华文仿宋" w:cs="华文仿宋"/>
                <w:color w:val="auto"/>
                <w:sz w:val="24"/>
              </w:rPr>
            </w:pPr>
          </w:p>
        </w:tc>
      </w:tr>
    </w:tbl>
    <w:p w14:paraId="2A5D61D7">
      <w:pPr>
        <w:spacing w:line="360" w:lineRule="auto"/>
        <w:rPr>
          <w:rFonts w:eastAsia="黑体"/>
          <w:color w:val="auto"/>
          <w:sz w:val="30"/>
        </w:rPr>
        <w:sectPr>
          <w:pgSz w:w="16838" w:h="11906" w:orient="landscape"/>
          <w:pgMar w:top="1531" w:right="1871" w:bottom="1531" w:left="1871" w:header="850" w:footer="1417" w:gutter="0"/>
          <w:pgNumType w:fmt="decimal"/>
          <w:cols w:space="0" w:num="1"/>
          <w:rtlGutter w:val="0"/>
          <w:docGrid w:type="lines" w:linePitch="595" w:charSpace="0"/>
        </w:sectPr>
      </w:pPr>
    </w:p>
    <w:p w14:paraId="06733CE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14:paraId="3B917ED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14:paraId="260EA495">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14:paraId="1CE7D7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trHeight w:val="397" w:hRule="atLeast"/>
          <w:jc w:val="center"/>
        </w:trPr>
        <w:tc>
          <w:tcPr>
            <w:tcW w:w="569" w:type="dxa"/>
            <w:vAlign w:val="center"/>
          </w:tcPr>
          <w:p w14:paraId="07018EE4">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14:paraId="0C38E444">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14:paraId="28C43CF5">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14:paraId="3CBE9136">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14:paraId="6F525B42">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14:paraId="774E86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EE10FC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14:paraId="7008E072">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14:paraId="16E7B5E1">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684C835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7D1A8C5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B06283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BCBB89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14:paraId="152BD07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14:paraId="07A188A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01C0220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1DFFA48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28403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580F64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14:paraId="53A3A2AA">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14:paraId="060097CD">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5784C7E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1BC7CF1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F9B20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F73FF6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14:paraId="177F727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14:paraId="1EF264BF">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1745C55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17C0F20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FDB20F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039381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14:paraId="2B32477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14:paraId="27FCD8C7">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2458001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05644BC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59B45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9E8172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14:paraId="610A5FF2">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14:paraId="34360B5B">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41CFCE3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02F6859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9997E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128E42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14:paraId="263D22C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14:paraId="1BC8A9D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4C0BA37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4BBA6DB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D6AF5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E236E2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14:paraId="24DDB3D9">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14:paraId="52604447">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7B6DC5D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6AF05B3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304DA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0F2450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14:paraId="61C7D1E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14:paraId="2C830FFF">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422EC9E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5F36864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6D9EB1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3E6F23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14:paraId="22811724">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14:paraId="2A8BB32F">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7E47A90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481D6AC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25E7EE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29569F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14:paraId="2989CF6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14:paraId="7546FD61">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75BCF28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66AFAFA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A5FF28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FAD621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14:paraId="3CF9B9D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14:paraId="24C6D68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36C6FEB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380E62A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5A3BD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050E9A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14:paraId="15E7DD58">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14:paraId="5EBAD105">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66E9D6F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7A7205C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D2AF1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E8A201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14:paraId="49EC3048">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14:paraId="2DBBB986">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0F3A415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6124732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1A21B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8699A6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14:paraId="1464B0C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14:paraId="3C08233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6F75644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5381807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41CA0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EC8A94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14:paraId="7363D878">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14:paraId="1FE097EC">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5A6C1CC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13F3052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8B6331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AE302F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14:paraId="2B55138A">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14:paraId="6868B02D">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2226F99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79572C2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6CD6D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EE51CC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14:paraId="3FA08E98">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14:paraId="17310A5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75A06D5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4D869AB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29EF0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792E7C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14:paraId="21A86BE9">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14:paraId="0B846C1E">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1C47454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69742EF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322A1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3CF1ED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14:paraId="31A9DDB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14:paraId="74A5EB36">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406687B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0932270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09992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C16186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14:paraId="58317422">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14:paraId="631169AA">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588FC77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1575213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74496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C1BFD3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14:paraId="77F5A59F">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14:paraId="1BAE6E35">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2E58EC4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0DEE4A0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0BC705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FDDC20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14:paraId="5D71175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14:paraId="31ACD507">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173716F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054D5B8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103DBB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C28DC7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14:paraId="4565150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14:paraId="4E73C7CD">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4143303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14:paraId="7A747DB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FF5A8A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303C2C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14:paraId="4115C034">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14:paraId="033D2AA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14:paraId="44D9CA5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14:paraId="3AA6A02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E0CB0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14:paraId="5062936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14:paraId="7234AB3A">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14:paraId="02F0320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14:paraId="63EEC87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14:paraId="04A8E26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14:paraId="2676B482">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NumType w:fmt="decimal"/>
          <w:cols w:space="0" w:num="1"/>
          <w:rtlGutter w:val="0"/>
          <w:docGrid w:type="lines" w:linePitch="595" w:charSpace="0"/>
        </w:sectPr>
      </w:pPr>
    </w:p>
    <w:p w14:paraId="47AA8180">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14:paraId="31FC9E20">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14:paraId="431FB1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ECF3B00">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14:paraId="149EB213">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14:paraId="129781AD">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14:paraId="19767EFE">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14:paraId="438941BA">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14:paraId="64A83B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85BA2B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14:paraId="760E63E4">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14:paraId="5B74F88B">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5788911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378FFB9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FF87D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E6CAB4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14:paraId="6C830E0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14:paraId="4E06167D">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3074E40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376615B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E00D4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72D505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14:paraId="70D802B2">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14:paraId="753EBF3D">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66F221E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7588365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0F7A4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F9AC31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14:paraId="52B65556">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14:paraId="35FA335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3433DAF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2CFD42C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B119E0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A45E83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14:paraId="25553294">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14:paraId="3B473D60">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76A1EE6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0BE463F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846689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93A4E2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14:paraId="0F2F11EF">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14:paraId="1C3411E2">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21FF3ED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79DE37D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B428F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AC2AC6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14:paraId="51E1B65A">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14:paraId="38617FBC">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79C1B2B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0AEE47F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210C2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CA8345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14:paraId="434D5C7B">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14:paraId="05CCF81E">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2F728CF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741F172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46594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9A1360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14:paraId="546F46C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14:paraId="262EE4CF">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60E1195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644F920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3F567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B8D62E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14:paraId="0269BDA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14:paraId="4CD84584">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0678AA2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221E677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D2AD7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442088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14:paraId="2819BDF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14:paraId="75412697">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0970EC6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7216AB3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1FF1A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578D68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14:paraId="1E3B819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14:paraId="2B2C26BD">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74EEF04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2CABD6E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B7A3E7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C24A2D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14:paraId="2BBD3FD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14:paraId="7102D79F">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5878AC1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5AD495E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8A391D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02DE20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14:paraId="5B782224">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14:paraId="6DF5CF0C">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2EBF352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522D7B0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C984C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17F56E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14:paraId="43E9B27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14:paraId="7D3855C2">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7BDE948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12DFAC5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AC41E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7E8BA3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14:paraId="6116C5D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14:paraId="4E036B34">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04169A1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242D838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0DABA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F5D7ED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14:paraId="3EA767DA">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14:paraId="61C1C2AE">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14D3629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5DB94BE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D314C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8596BB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14:paraId="54CBAC8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14:paraId="594DD669">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5167D35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448F045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63C6D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7205A6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14:paraId="0FBCF00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14:paraId="0BE01419">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583429F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27B8855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78EABE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2AE673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14:paraId="264BB37F">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14:paraId="5DB580DF">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5A9072A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0A348E6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56B91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011E40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14:paraId="6B0FF7C9">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14:paraId="4836369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5F230AF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56A1BDC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555B16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2805E4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14:paraId="6DE2EFB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14:paraId="475FD46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3596C72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1ACBAC3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DAA09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98523D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14:paraId="699A762B">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14:paraId="4C9E6EF7">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24A8E13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27F279A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4D7253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3FE07F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14:paraId="4DD8107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14:paraId="3CCC2B1B">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0F48ED7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14:paraId="5B78ECB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A50C3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EE5295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14:paraId="0F59D636">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14:paraId="7762B16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14:paraId="26CAA6B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14:paraId="336A7BD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8AC38E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14:paraId="0CE867E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14:paraId="2352C46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14:paraId="56E4B25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14:paraId="55742D2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14:paraId="73D8997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14:paraId="1B1EABEE">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14:paraId="0122A129">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14:paraId="162D238A">
      <w:pPr>
        <w:rPr>
          <w:rFonts w:ascii="华文仿宋" w:hAnsi="华文仿宋" w:eastAsia="华文仿宋" w:cs="华文仿宋"/>
          <w:color w:val="auto"/>
          <w:sz w:val="24"/>
        </w:rPr>
        <w:sectPr>
          <w:pgSz w:w="11906" w:h="16838"/>
          <w:pgMar w:top="1871" w:right="1531" w:bottom="1871" w:left="1531" w:header="850" w:footer="1417" w:gutter="0"/>
          <w:pgNumType w:fmt="decimal"/>
          <w:cols w:space="0" w:num="1"/>
          <w:rtlGutter w:val="0"/>
          <w:docGrid w:type="lines" w:linePitch="595" w:charSpace="0"/>
        </w:sectPr>
      </w:pPr>
    </w:p>
    <w:p w14:paraId="554ED17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14:paraId="29C2322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2D6A8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tcPr>
          <w:p w14:paraId="11A775BD">
            <w:pPr>
              <w:adjustRightInd w:val="0"/>
              <w:snapToGrid w:val="0"/>
              <w:ind w:right="28"/>
              <w:rPr>
                <w:color w:val="auto"/>
              </w:rPr>
            </w:pPr>
          </w:p>
          <w:p w14:paraId="369AF6CC">
            <w:pPr>
              <w:pStyle w:val="6"/>
              <w:numPr>
                <w:ilvl w:val="2"/>
                <w:numId w:val="0"/>
              </w:numPr>
              <w:rPr>
                <w:color w:val="auto"/>
              </w:rPr>
            </w:pPr>
          </w:p>
          <w:p w14:paraId="086901B3">
            <w:pPr>
              <w:rPr>
                <w:color w:val="auto"/>
              </w:rPr>
            </w:pPr>
          </w:p>
          <w:p w14:paraId="7620DE7D">
            <w:pPr>
              <w:pStyle w:val="6"/>
              <w:numPr>
                <w:ilvl w:val="2"/>
                <w:numId w:val="0"/>
              </w:numPr>
              <w:rPr>
                <w:color w:val="auto"/>
              </w:rPr>
            </w:pPr>
          </w:p>
          <w:p w14:paraId="153AAFE4">
            <w:pPr>
              <w:rPr>
                <w:color w:val="auto"/>
              </w:rPr>
            </w:pPr>
          </w:p>
          <w:p w14:paraId="4C63F355">
            <w:pPr>
              <w:pStyle w:val="6"/>
              <w:numPr>
                <w:ilvl w:val="2"/>
                <w:numId w:val="0"/>
              </w:numPr>
              <w:rPr>
                <w:color w:val="auto"/>
              </w:rPr>
            </w:pPr>
          </w:p>
          <w:p w14:paraId="517F3A38">
            <w:pPr>
              <w:pStyle w:val="6"/>
              <w:numPr>
                <w:ilvl w:val="2"/>
                <w:numId w:val="0"/>
              </w:numPr>
              <w:rPr>
                <w:color w:val="auto"/>
              </w:rPr>
            </w:pPr>
          </w:p>
          <w:p w14:paraId="217E829D">
            <w:pPr>
              <w:rPr>
                <w:color w:val="auto"/>
              </w:rPr>
            </w:pPr>
          </w:p>
          <w:p w14:paraId="399E6258">
            <w:pPr>
              <w:pStyle w:val="6"/>
              <w:numPr>
                <w:ilvl w:val="2"/>
                <w:numId w:val="0"/>
              </w:numPr>
              <w:rPr>
                <w:color w:val="auto"/>
              </w:rPr>
            </w:pPr>
          </w:p>
          <w:p w14:paraId="22BEE74C">
            <w:pPr>
              <w:rPr>
                <w:color w:val="auto"/>
              </w:rPr>
            </w:pPr>
          </w:p>
          <w:p w14:paraId="79E655C1">
            <w:pPr>
              <w:pStyle w:val="6"/>
              <w:numPr>
                <w:ilvl w:val="2"/>
                <w:numId w:val="0"/>
              </w:numPr>
              <w:rPr>
                <w:color w:val="auto"/>
              </w:rPr>
            </w:pPr>
          </w:p>
        </w:tc>
      </w:tr>
    </w:tbl>
    <w:p w14:paraId="2677C8D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14:paraId="72CA5C7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14:paraId="3EC19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80" w:hRule="atLeast"/>
          <w:jc w:val="center"/>
        </w:trPr>
        <w:tc>
          <w:tcPr>
            <w:tcW w:w="1053" w:type="dxa"/>
            <w:shd w:val="clear" w:color="auto" w:fill="auto"/>
            <w:vAlign w:val="center"/>
          </w:tcPr>
          <w:p w14:paraId="4F1B960C">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14:paraId="01C98F47">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14:paraId="3EE496A8">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14:paraId="77D26AC8">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14:paraId="65D063E4">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14:paraId="099B210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14:paraId="45127A14">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14:paraId="39C60E9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14:paraId="3F494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1053" w:type="dxa"/>
            <w:shd w:val="clear" w:color="auto" w:fill="auto"/>
            <w:vAlign w:val="center"/>
          </w:tcPr>
          <w:p w14:paraId="05BCF2E4">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14:paraId="01DF15A1">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14:paraId="6F0F996C">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14:paraId="7979998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14:paraId="5C19C4A9">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14:paraId="5D9BFCDC">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14:paraId="025D49CF">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14:paraId="17956CE0">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14:paraId="073467B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14:paraId="26AB004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14:paraId="6401F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8" w:hRule="atLeast"/>
          <w:jc w:val="center"/>
        </w:trPr>
        <w:tc>
          <w:tcPr>
            <w:tcW w:w="1053" w:type="dxa"/>
            <w:shd w:val="clear" w:color="auto" w:fill="auto"/>
            <w:vAlign w:val="center"/>
          </w:tcPr>
          <w:p w14:paraId="5964E45B">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14:paraId="739A0B26">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14:paraId="7125FD69">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14:paraId="663E55F5">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14:paraId="3ED0FDCB">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14:paraId="4C571454">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14:paraId="34D03DD5">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14:paraId="41F45675">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14:paraId="1A540A29">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14:paraId="5C545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2BFC9A3F">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535BD9E2">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626C884E">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6BC3165E">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03A04827">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12861C55">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16B215DA">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304E156">
            <w:pPr>
              <w:snapToGrid w:val="0"/>
              <w:spacing w:before="80" w:line="264" w:lineRule="auto"/>
              <w:jc w:val="center"/>
              <w:rPr>
                <w:rFonts w:ascii="华文仿宋" w:hAnsi="华文仿宋" w:eastAsia="华文仿宋" w:cs="华文仿宋"/>
                <w:color w:val="auto"/>
                <w:sz w:val="24"/>
              </w:rPr>
            </w:pPr>
          </w:p>
        </w:tc>
      </w:tr>
      <w:tr w14:paraId="13DDA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747DD246">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7B93FB27">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129F8C1B">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43A16428">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B5BACC1">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3EE7D53B">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1214E76D">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EFB0F9E">
            <w:pPr>
              <w:snapToGrid w:val="0"/>
              <w:spacing w:before="80" w:line="264" w:lineRule="auto"/>
              <w:jc w:val="center"/>
              <w:rPr>
                <w:rFonts w:ascii="华文仿宋" w:hAnsi="华文仿宋" w:eastAsia="华文仿宋" w:cs="华文仿宋"/>
                <w:color w:val="auto"/>
                <w:sz w:val="24"/>
              </w:rPr>
            </w:pPr>
          </w:p>
        </w:tc>
      </w:tr>
      <w:tr w14:paraId="2311D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56E1C1B6">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497118D1">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02189706">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619DB251">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11AF2180">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5AEF9722">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6CA5DB65">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7E96FD8A">
            <w:pPr>
              <w:snapToGrid w:val="0"/>
              <w:spacing w:before="80" w:line="264" w:lineRule="auto"/>
              <w:jc w:val="center"/>
              <w:rPr>
                <w:rFonts w:ascii="华文仿宋" w:hAnsi="华文仿宋" w:eastAsia="华文仿宋" w:cs="华文仿宋"/>
                <w:color w:val="auto"/>
                <w:sz w:val="24"/>
              </w:rPr>
            </w:pPr>
          </w:p>
        </w:tc>
      </w:tr>
      <w:tr w14:paraId="6AFEF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48A29C8C">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099BA9A4">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1A71C547">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77C884D0">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2CCFD6BD">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5D3B8252">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2B1AE5A">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735A0550">
            <w:pPr>
              <w:snapToGrid w:val="0"/>
              <w:spacing w:before="80" w:line="264" w:lineRule="auto"/>
              <w:jc w:val="center"/>
              <w:rPr>
                <w:rFonts w:ascii="华文仿宋" w:hAnsi="华文仿宋" w:eastAsia="华文仿宋" w:cs="华文仿宋"/>
                <w:color w:val="auto"/>
                <w:sz w:val="24"/>
              </w:rPr>
            </w:pPr>
          </w:p>
        </w:tc>
      </w:tr>
      <w:tr w14:paraId="0237A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06444393">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648C9186">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20070F70">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01BDD373">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2955FE34">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33B8AEEA">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12101686">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AA762D3">
            <w:pPr>
              <w:snapToGrid w:val="0"/>
              <w:spacing w:before="80" w:line="264" w:lineRule="auto"/>
              <w:jc w:val="center"/>
              <w:rPr>
                <w:rFonts w:ascii="华文仿宋" w:hAnsi="华文仿宋" w:eastAsia="华文仿宋" w:cs="华文仿宋"/>
                <w:color w:val="auto"/>
                <w:sz w:val="24"/>
              </w:rPr>
            </w:pPr>
          </w:p>
        </w:tc>
      </w:tr>
      <w:tr w14:paraId="03DA8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35A68148">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45068005">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5C3AA7CB">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0724CD87">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280CE7C4">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53F1769D">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C615223">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7B63B647">
            <w:pPr>
              <w:snapToGrid w:val="0"/>
              <w:spacing w:before="80" w:line="264" w:lineRule="auto"/>
              <w:jc w:val="center"/>
              <w:rPr>
                <w:rFonts w:ascii="华文仿宋" w:hAnsi="华文仿宋" w:eastAsia="华文仿宋" w:cs="华文仿宋"/>
                <w:color w:val="auto"/>
                <w:sz w:val="24"/>
              </w:rPr>
            </w:pPr>
          </w:p>
        </w:tc>
      </w:tr>
      <w:tr w14:paraId="191A1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60262514">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29EDDC5F">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04AE1960">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499187B6">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4F7BD42">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3C882F7B">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48BE6E63">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121794EC">
            <w:pPr>
              <w:snapToGrid w:val="0"/>
              <w:spacing w:before="80" w:line="264" w:lineRule="auto"/>
              <w:jc w:val="center"/>
              <w:rPr>
                <w:rFonts w:ascii="华文仿宋" w:hAnsi="华文仿宋" w:eastAsia="华文仿宋" w:cs="华文仿宋"/>
                <w:color w:val="auto"/>
                <w:sz w:val="24"/>
              </w:rPr>
            </w:pPr>
          </w:p>
        </w:tc>
      </w:tr>
    </w:tbl>
    <w:p w14:paraId="0348D21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14:paraId="30643E1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14:paraId="457F8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37" w:hRule="atLeast"/>
          <w:jc w:val="center"/>
        </w:trPr>
        <w:tc>
          <w:tcPr>
            <w:tcW w:w="1053" w:type="dxa"/>
            <w:shd w:val="clear" w:color="auto" w:fill="auto"/>
            <w:vAlign w:val="center"/>
          </w:tcPr>
          <w:p w14:paraId="77F54400">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14:paraId="5BE0380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14:paraId="7ED4F2EC">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14:paraId="3840D60F">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14:paraId="2B4AE581">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14:paraId="10F93067">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14:paraId="2F10C0DB">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14:paraId="06123E47">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14:paraId="0509E06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14:paraId="74E63D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61B26748">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0062F25B">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1A9A7E34">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7E8E138">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2256F5D0">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13420745">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2C11C3C6">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1F275D04">
            <w:pPr>
              <w:snapToGrid w:val="0"/>
              <w:spacing w:before="80" w:line="264" w:lineRule="auto"/>
              <w:jc w:val="center"/>
              <w:rPr>
                <w:rFonts w:ascii="华文仿宋" w:hAnsi="华文仿宋" w:eastAsia="华文仿宋" w:cs="华文仿宋"/>
                <w:color w:val="auto"/>
                <w:sz w:val="24"/>
              </w:rPr>
            </w:pPr>
          </w:p>
        </w:tc>
      </w:tr>
      <w:tr w14:paraId="393D0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67FE189A">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79132C26">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5070CF0D">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40C083EE">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1AB2249">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7AB93033">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410E6425">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CEDE06A">
            <w:pPr>
              <w:snapToGrid w:val="0"/>
              <w:spacing w:before="80" w:line="264" w:lineRule="auto"/>
              <w:jc w:val="center"/>
              <w:rPr>
                <w:rFonts w:ascii="华文仿宋" w:hAnsi="华文仿宋" w:eastAsia="华文仿宋" w:cs="华文仿宋"/>
                <w:color w:val="auto"/>
                <w:sz w:val="24"/>
              </w:rPr>
            </w:pPr>
          </w:p>
        </w:tc>
      </w:tr>
      <w:tr w14:paraId="5925B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0EDE0540">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14BD006B">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6A2E0E70">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6CD3CC26">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0D9A5660">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096DABDE">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64B9ABCA">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419C3F9">
            <w:pPr>
              <w:snapToGrid w:val="0"/>
              <w:spacing w:before="80" w:line="264" w:lineRule="auto"/>
              <w:jc w:val="center"/>
              <w:rPr>
                <w:rFonts w:ascii="华文仿宋" w:hAnsi="华文仿宋" w:eastAsia="华文仿宋" w:cs="华文仿宋"/>
                <w:color w:val="auto"/>
                <w:sz w:val="24"/>
              </w:rPr>
            </w:pPr>
          </w:p>
        </w:tc>
      </w:tr>
      <w:tr w14:paraId="52066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3FBB068E">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398E16EF">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74A37880">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C9127E1">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35F6D65E">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38CF2225">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706C0C68">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2C0FC9D6">
            <w:pPr>
              <w:snapToGrid w:val="0"/>
              <w:spacing w:before="80" w:line="264" w:lineRule="auto"/>
              <w:jc w:val="center"/>
              <w:rPr>
                <w:rFonts w:ascii="华文仿宋" w:hAnsi="华文仿宋" w:eastAsia="华文仿宋" w:cs="华文仿宋"/>
                <w:color w:val="auto"/>
                <w:sz w:val="24"/>
              </w:rPr>
            </w:pPr>
          </w:p>
        </w:tc>
      </w:tr>
      <w:tr w14:paraId="4B9965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7BC7C973">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556CF1BD">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2BFBB197">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7584F7EB">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232E9A64">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2A2CF58E">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A270A36">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171EB06">
            <w:pPr>
              <w:snapToGrid w:val="0"/>
              <w:spacing w:before="80" w:line="264" w:lineRule="auto"/>
              <w:jc w:val="center"/>
              <w:rPr>
                <w:rFonts w:ascii="华文仿宋" w:hAnsi="华文仿宋" w:eastAsia="华文仿宋" w:cs="华文仿宋"/>
                <w:color w:val="auto"/>
                <w:sz w:val="24"/>
              </w:rPr>
            </w:pPr>
          </w:p>
        </w:tc>
      </w:tr>
      <w:tr w14:paraId="2A456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12E5C042">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2E8661B8">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3BBF6FE9">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1A07A7E">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7193B5CE">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139A0600">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EE2E680">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66D8595A">
            <w:pPr>
              <w:snapToGrid w:val="0"/>
              <w:spacing w:before="80" w:line="264" w:lineRule="auto"/>
              <w:jc w:val="center"/>
              <w:rPr>
                <w:rFonts w:ascii="华文仿宋" w:hAnsi="华文仿宋" w:eastAsia="华文仿宋" w:cs="华文仿宋"/>
                <w:color w:val="auto"/>
                <w:sz w:val="24"/>
              </w:rPr>
            </w:pPr>
          </w:p>
        </w:tc>
      </w:tr>
    </w:tbl>
    <w:p w14:paraId="69F39717">
      <w:pPr>
        <w:snapToGrid w:val="0"/>
        <w:spacing w:line="360" w:lineRule="auto"/>
        <w:ind w:firstLine="560" w:firstLineChars="200"/>
        <w:rPr>
          <w:rFonts w:hint="eastAsia" w:ascii="黑体" w:hAnsi="黑体" w:eastAsia="黑体"/>
          <w:color w:val="auto"/>
          <w:sz w:val="28"/>
        </w:rPr>
      </w:pPr>
    </w:p>
    <w:p w14:paraId="75757F4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0A572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827" w:hRule="atLeast"/>
          <w:jc w:val="center"/>
        </w:trPr>
        <w:tc>
          <w:tcPr>
            <w:tcW w:w="8522" w:type="dxa"/>
          </w:tcPr>
          <w:p w14:paraId="753BB15C">
            <w:pPr>
              <w:spacing w:line="360" w:lineRule="auto"/>
              <w:ind w:right="26"/>
              <w:rPr>
                <w:rFonts w:eastAsia="黑体"/>
                <w:color w:val="auto"/>
                <w:sz w:val="30"/>
              </w:rPr>
            </w:pPr>
          </w:p>
        </w:tc>
      </w:tr>
    </w:tbl>
    <w:p w14:paraId="63AFB5F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14:paraId="5F0BF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3734" w:hRule="atLeast"/>
          <w:jc w:val="center"/>
        </w:trPr>
        <w:tc>
          <w:tcPr>
            <w:tcW w:w="636" w:type="dxa"/>
            <w:vAlign w:val="center"/>
          </w:tcPr>
          <w:p w14:paraId="5E33C27E">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14:paraId="54061B98">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14:paraId="4ED5127C">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14:paraId="7FB4D1C1">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14:paraId="587A2580">
            <w:pPr>
              <w:pStyle w:val="5"/>
              <w:rPr>
                <w:rFonts w:hint="eastAsia"/>
              </w:rPr>
            </w:pPr>
          </w:p>
          <w:p w14:paraId="0F950D27">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14:paraId="20076353">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14:paraId="6C869526">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14:paraId="193AA2E5">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14:paraId="68C6F8AB">
            <w:pPr>
              <w:pStyle w:val="5"/>
              <w:rPr>
                <w:rFonts w:hint="eastAsia"/>
              </w:rPr>
            </w:pPr>
          </w:p>
          <w:p w14:paraId="5518001D">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14:paraId="5C6A0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58" w:hRule="atLeast"/>
          <w:jc w:val="center"/>
        </w:trPr>
        <w:tc>
          <w:tcPr>
            <w:tcW w:w="636" w:type="dxa"/>
            <w:vAlign w:val="center"/>
          </w:tcPr>
          <w:p w14:paraId="148C9DC4">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14:paraId="2C94D8B4">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14:paraId="39D279F0">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14:paraId="6D0A46E2">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14:paraId="30C97EB6">
            <w:pPr>
              <w:pStyle w:val="5"/>
              <w:rPr>
                <w:rFonts w:hint="eastAsia"/>
              </w:rPr>
            </w:pPr>
          </w:p>
          <w:p w14:paraId="61BA3B28">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14:paraId="2C569FA2">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14:paraId="375A8E86">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14:paraId="0B42DD65">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14:paraId="0B4BCD44">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14:paraId="2C6BB174">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14:paraId="03DBF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88" w:hRule="atLeast"/>
          <w:jc w:val="center"/>
        </w:trPr>
        <w:tc>
          <w:tcPr>
            <w:tcW w:w="636" w:type="dxa"/>
            <w:vAlign w:val="center"/>
          </w:tcPr>
          <w:p w14:paraId="6CCE4C79">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14:paraId="7DEA79EB">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14:paraId="60E4827A">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14:paraId="2B4FD05A">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14:paraId="125C528B">
            <w:pPr>
              <w:pStyle w:val="5"/>
              <w:rPr>
                <w:rFonts w:hint="eastAsia"/>
              </w:rPr>
            </w:pPr>
          </w:p>
          <w:p w14:paraId="3931DB40">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14:paraId="7BF2125F">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14:paraId="65625F06">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14:paraId="5D0E0777">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14:paraId="73C7E628">
            <w:pPr>
              <w:pStyle w:val="5"/>
              <w:rPr>
                <w:rFonts w:hint="eastAsia"/>
              </w:rPr>
            </w:pPr>
          </w:p>
          <w:p w14:paraId="3D844067">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14:paraId="2F972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Align w:val="center"/>
          </w:tcPr>
          <w:p w14:paraId="4CBF1DA7">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14:paraId="2D16D2E2">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14:paraId="7D206DD1">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14:paraId="482A36F6">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14:paraId="531739CE">
            <w:pPr>
              <w:pStyle w:val="5"/>
              <w:rPr>
                <w:rFonts w:hint="eastAsia" w:ascii="仿宋_GB2312" w:hAnsi="仿宋_GB2312" w:eastAsia="仿宋_GB2312" w:cs="仿宋_GB2312"/>
                <w:color w:val="auto"/>
                <w:sz w:val="21"/>
                <w:szCs w:val="21"/>
              </w:rPr>
            </w:pPr>
          </w:p>
          <w:p w14:paraId="5879C3C9">
            <w:pPr>
              <w:rPr>
                <w:rFonts w:hint="eastAsia"/>
              </w:rPr>
            </w:pPr>
          </w:p>
          <w:p w14:paraId="765C1987">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14:paraId="0C4F4138">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14:paraId="48481B24">
      <w:pPr>
        <w:snapToGrid w:val="0"/>
        <w:spacing w:line="288" w:lineRule="auto"/>
        <w:ind w:firstLine="536"/>
        <w:rPr>
          <w:rFonts w:ascii="宋体" w:hAnsi="宋体"/>
          <w:color w:val="auto"/>
          <w:sz w:val="28"/>
          <w:szCs w:val="28"/>
        </w:rPr>
      </w:pPr>
    </w:p>
    <w:p w14:paraId="490B479E">
      <w:pPr>
        <w:pStyle w:val="6"/>
        <w:numPr>
          <w:ilvl w:val="2"/>
          <w:numId w:val="0"/>
        </w:numPr>
        <w:ind w:left="288"/>
        <w:rPr>
          <w:color w:val="auto"/>
        </w:rPr>
        <w:sectPr>
          <w:pgSz w:w="11906" w:h="16838"/>
          <w:pgMar w:top="1871" w:right="1531" w:bottom="1871" w:left="1531" w:header="850" w:footer="1417" w:gutter="0"/>
          <w:pgNumType w:fmt="decimal"/>
          <w:cols w:space="0" w:num="1"/>
          <w:rtlGutter w:val="0"/>
          <w:docGrid w:type="lines" w:linePitch="595" w:charSpace="0"/>
        </w:sectPr>
      </w:pPr>
    </w:p>
    <w:p w14:paraId="76CAC816">
      <w:pPr>
        <w:jc w:val="center"/>
        <w:rPr>
          <w:rFonts w:ascii="仿宋" w:hAnsi="仿宋" w:eastAsia="仿宋"/>
          <w:color w:val="auto"/>
          <w:sz w:val="36"/>
        </w:rPr>
      </w:pPr>
    </w:p>
    <w:p w14:paraId="42CF2A34">
      <w:pPr>
        <w:jc w:val="center"/>
        <w:rPr>
          <w:rFonts w:ascii="仿宋" w:hAnsi="仿宋" w:eastAsia="仿宋"/>
          <w:color w:val="auto"/>
          <w:sz w:val="36"/>
        </w:rPr>
      </w:pPr>
    </w:p>
    <w:p w14:paraId="593F40A9">
      <w:pPr>
        <w:jc w:val="center"/>
        <w:rPr>
          <w:rFonts w:ascii="仿宋" w:hAnsi="仿宋" w:eastAsia="仿宋"/>
          <w:color w:val="auto"/>
          <w:sz w:val="36"/>
        </w:rPr>
      </w:pPr>
    </w:p>
    <w:p w14:paraId="41CB240E">
      <w:pPr>
        <w:jc w:val="center"/>
        <w:rPr>
          <w:rFonts w:ascii="仿宋" w:hAnsi="仿宋" w:eastAsia="仿宋"/>
          <w:color w:val="auto"/>
          <w:sz w:val="36"/>
        </w:rPr>
      </w:pPr>
    </w:p>
    <w:p w14:paraId="4C5F7673">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14:paraId="42D678BF">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14:paraId="48B32EB5">
      <w:pPr>
        <w:jc w:val="center"/>
        <w:rPr>
          <w:rFonts w:ascii="仿宋" w:hAnsi="仿宋" w:eastAsia="仿宋"/>
          <w:color w:val="auto"/>
          <w:sz w:val="36"/>
        </w:rPr>
      </w:pPr>
    </w:p>
    <w:p w14:paraId="6378261D">
      <w:pPr>
        <w:jc w:val="center"/>
        <w:rPr>
          <w:rFonts w:ascii="仿宋" w:hAnsi="仿宋" w:eastAsia="仿宋"/>
          <w:color w:val="auto"/>
          <w:sz w:val="36"/>
        </w:rPr>
      </w:pPr>
    </w:p>
    <w:p w14:paraId="26A6BB24">
      <w:pPr>
        <w:jc w:val="center"/>
        <w:rPr>
          <w:rFonts w:ascii="仿宋" w:hAnsi="仿宋" w:eastAsia="仿宋"/>
          <w:color w:val="auto"/>
          <w:sz w:val="36"/>
        </w:rPr>
      </w:pPr>
    </w:p>
    <w:p w14:paraId="3ED12F6C">
      <w:pPr>
        <w:jc w:val="center"/>
        <w:rPr>
          <w:rFonts w:ascii="仿宋" w:hAnsi="仿宋" w:eastAsia="仿宋"/>
          <w:color w:val="auto"/>
          <w:sz w:val="36"/>
        </w:rPr>
      </w:pPr>
    </w:p>
    <w:p w14:paraId="5E385779">
      <w:pPr>
        <w:jc w:val="center"/>
        <w:rPr>
          <w:rFonts w:ascii="仿宋" w:hAnsi="仿宋" w:eastAsia="仿宋"/>
          <w:color w:val="auto"/>
          <w:sz w:val="36"/>
        </w:rPr>
      </w:pPr>
    </w:p>
    <w:p w14:paraId="7BF0AFCB">
      <w:pPr>
        <w:jc w:val="center"/>
        <w:rPr>
          <w:rFonts w:ascii="仿宋" w:hAnsi="仿宋" w:eastAsia="仿宋"/>
          <w:color w:val="auto"/>
          <w:sz w:val="36"/>
        </w:rPr>
      </w:pPr>
    </w:p>
    <w:p w14:paraId="704D41C1">
      <w:pPr>
        <w:jc w:val="both"/>
        <w:rPr>
          <w:rFonts w:ascii="仿宋" w:hAnsi="仿宋" w:eastAsia="仿宋"/>
          <w:color w:val="auto"/>
          <w:sz w:val="36"/>
        </w:rPr>
      </w:pPr>
    </w:p>
    <w:p w14:paraId="36D30E73">
      <w:pPr>
        <w:jc w:val="center"/>
        <w:rPr>
          <w:rFonts w:ascii="仿宋" w:hAnsi="仿宋" w:eastAsia="仿宋"/>
          <w:color w:val="auto"/>
          <w:sz w:val="36"/>
        </w:rPr>
      </w:pPr>
    </w:p>
    <w:p w14:paraId="191E5F93">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14:paraId="07CBF76A">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14:paraId="7E342C68">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14:paraId="5F35C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8522" w:type="dxa"/>
            <w:shd w:val="clear" w:color="auto" w:fill="auto"/>
          </w:tcPr>
          <w:p w14:paraId="4B7A79F5">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14:paraId="5BEC32AA">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14:paraId="3589859A">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14:paraId="2FEB2CE9">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14:paraId="73DE926E">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14:paraId="3B5BDEED">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14:paraId="29F1A607">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14:paraId="4DD30B47">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14:paraId="777F0922">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14:paraId="58458CE5">
      <w:pPr>
        <w:adjustRightInd w:val="0"/>
        <w:snapToGrid w:val="0"/>
        <w:spacing w:line="360" w:lineRule="auto"/>
        <w:jc w:val="center"/>
        <w:rPr>
          <w:rFonts w:eastAsia="黑体"/>
          <w:color w:val="auto"/>
          <w:sz w:val="36"/>
        </w:rPr>
      </w:pPr>
    </w:p>
    <w:p w14:paraId="6F2F273C">
      <w:pPr>
        <w:pStyle w:val="15"/>
        <w:tabs>
          <w:tab w:val="left" w:pos="350"/>
          <w:tab w:val="right" w:leader="dot" w:pos="8222"/>
        </w:tabs>
        <w:rPr>
          <w:color w:val="auto"/>
        </w:rPr>
        <w:sectPr>
          <w:pgSz w:w="11906" w:h="16838"/>
          <w:pgMar w:top="1871" w:right="1531" w:bottom="1871" w:left="1531" w:header="850" w:footer="1417" w:gutter="0"/>
          <w:pgNumType w:fmt="decimal"/>
          <w:cols w:space="0" w:num="1"/>
          <w:rtlGutter w:val="0"/>
          <w:docGrid w:type="lines" w:linePitch="595" w:charSpace="0"/>
        </w:sectPr>
      </w:pPr>
    </w:p>
    <w:p w14:paraId="33BE2550">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14:paraId="41B04F4F">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14:paraId="707D1F0C">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14:paraId="22C22DE5">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14:paraId="227AF789">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14:paraId="0A257CAF">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14:paraId="4C4DF145">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14:paraId="5CBCFB2E">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14:paraId="3C1BBB00">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14:paraId="03B5529F">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14:paraId="4EBAD0D4">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14:paraId="55383A53">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14:paraId="5438780D">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14:paraId="56C54AD9">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14:paraId="6A5159F3">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14:paraId="4586FAFC">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14:paraId="129F945A">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14:paraId="5F40FDA0">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14:paraId="70AACA9E">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14:paraId="68A5534A">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14:paraId="2B5934A1">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14:paraId="6751AEF8">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14:paraId="2B097E37">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14:paraId="6D39E92E">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14:paraId="0A29D15A">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14:paraId="77A1C389">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14:paraId="7120EC4D">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14:paraId="7C0B5117">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14:paraId="7493CCC8">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14:paraId="5AC135EC">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14:paraId="629919C7">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14:paraId="7F80B97A">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14:paraId="16F1D62A">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14:paraId="24C3E81E">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14:paraId="15AC718F">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14:paraId="11A8DE74">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14:paraId="13703A11">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14:paraId="3E97020C">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14:paraId="6463BA3B">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14:paraId="1015CDC0">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14:paraId="1E1E3B0F">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14:paraId="1F402E34">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14:paraId="0B0BB802">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14:paraId="3BEAE193">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14:paraId="684F4B16">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14:paraId="67159E1F">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14:paraId="7917E1D2">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14:paraId="02112092">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14:paraId="2FAF24BD">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14:paraId="6624B086">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14:paraId="51936C3E">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14:paraId="70369049">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14:paraId="5636A1D0">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14:paraId="5AC03D3F">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14:paraId="4000E918">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14:paraId="55832280">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14:paraId="7FC5112F">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14:paraId="106E6A11">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14:paraId="79001D03">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14:paraId="1A71E954">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Layout w:type="fixed"/>
        <w:tblCellMar>
          <w:top w:w="0" w:type="dxa"/>
          <w:left w:w="108" w:type="dxa"/>
          <w:bottom w:w="0" w:type="dxa"/>
          <w:right w:w="108" w:type="dxa"/>
        </w:tblCellMar>
      </w:tblPr>
      <w:tblGrid>
        <w:gridCol w:w="9716"/>
      </w:tblGrid>
      <w:tr w14:paraId="08B66723">
        <w:tblPrEx>
          <w:tblCellMar>
            <w:top w:w="0" w:type="dxa"/>
            <w:left w:w="108" w:type="dxa"/>
            <w:bottom w:w="0" w:type="dxa"/>
            <w:right w:w="108" w:type="dxa"/>
          </w:tblCellMar>
        </w:tblPrEx>
        <w:trPr>
          <w:trHeight w:val="284" w:hRule="atLeast"/>
          <w:jc w:val="center"/>
        </w:trPr>
        <w:tc>
          <w:tcPr>
            <w:tcW w:w="9716" w:type="dxa"/>
            <w:tcBorders>
              <w:top w:val="nil"/>
              <w:left w:val="nil"/>
              <w:bottom w:val="nil"/>
              <w:right w:val="nil"/>
            </w:tcBorders>
            <w:vAlign w:val="center"/>
          </w:tcPr>
          <w:p w14:paraId="47A4B4F5">
            <w:pPr>
              <w:spacing w:line="480" w:lineRule="auto"/>
              <w:jc w:val="both"/>
              <w:rPr>
                <w:rFonts w:eastAsia="黑体"/>
                <w:b/>
                <w:bCs/>
                <w:color w:val="auto"/>
                <w:sz w:val="28"/>
              </w:rPr>
            </w:pPr>
          </w:p>
          <w:p w14:paraId="7778EBA4">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14:paraId="4430A062">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14:paraId="62F83493">
            <w:pPr>
              <w:spacing w:line="480" w:lineRule="auto"/>
              <w:rPr>
                <w:color w:val="auto"/>
                <w:sz w:val="24"/>
              </w:rPr>
            </w:pPr>
          </w:p>
          <w:p w14:paraId="5A98066C">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14:paraId="4BB0898D">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14:paraId="63FA674F">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14:paraId="1F1C7E48">
            <w:pPr>
              <w:spacing w:line="480" w:lineRule="auto"/>
              <w:rPr>
                <w:rFonts w:ascii="宋体" w:hAnsi="宋体"/>
                <w:b/>
                <w:color w:val="auto"/>
              </w:rPr>
            </w:pPr>
          </w:p>
          <w:p w14:paraId="165C722B">
            <w:pPr>
              <w:pStyle w:val="5"/>
              <w:rPr>
                <w:rFonts w:ascii="宋体" w:hAnsi="宋体"/>
                <w:b/>
                <w:color w:val="auto"/>
              </w:rPr>
            </w:pPr>
          </w:p>
          <w:p w14:paraId="72D0393A"/>
          <w:p w14:paraId="4B701860">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14:paraId="369D91A5">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7MxVi1wAAAAkBAAAP&#10;AAAAAAAAAAEAIAAAACIAAABkcnMvZG93bnJldi54bWxQSwECFAAUAAAACACHTuJAB9yoQ6cBAAA7&#10;AwAADgAAAAAAAAABACAAAAAmAQAAZHJzL2Uyb0RvYy54bWxQSwUGAAAAAAYABgBZAQAAPwU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14:paraId="00C5D150">
      <w:pPr>
        <w:rPr>
          <w:color w:val="auto"/>
        </w:rPr>
      </w:pPr>
      <w:r>
        <w:rPr>
          <w:color w:val="auto"/>
        </w:rPr>
        <w:br w:type="page"/>
      </w:r>
    </w:p>
    <w:tbl>
      <w:tblPr>
        <w:tblStyle w:val="17"/>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14:paraId="688B85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72E6B2F0">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14:paraId="518F9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14:paraId="7E6751B4">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14:paraId="24D5B12E">
            <w:pPr>
              <w:spacing w:line="400" w:lineRule="atLeast"/>
              <w:jc w:val="center"/>
              <w:rPr>
                <w:rFonts w:hint="eastAsia" w:ascii="仿宋_GB2312" w:hAnsi="仿宋_GB2312" w:eastAsia="仿宋_GB2312" w:cs="仿宋_GB2312"/>
                <w:i/>
                <w:iCs/>
                <w:color w:val="auto"/>
                <w:sz w:val="28"/>
                <w:szCs w:val="28"/>
              </w:rPr>
            </w:pPr>
          </w:p>
        </w:tc>
      </w:tr>
      <w:tr w14:paraId="52BB2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14:paraId="1657057B">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14:paraId="2E3B4CD3">
            <w:pPr>
              <w:spacing w:line="400" w:lineRule="atLeast"/>
              <w:jc w:val="center"/>
              <w:rPr>
                <w:rFonts w:hint="eastAsia" w:ascii="仿宋_GB2312" w:hAnsi="仿宋_GB2312" w:eastAsia="仿宋_GB2312" w:cs="仿宋_GB2312"/>
                <w:i/>
                <w:iCs/>
                <w:color w:val="auto"/>
                <w:sz w:val="28"/>
                <w:szCs w:val="28"/>
              </w:rPr>
            </w:pPr>
          </w:p>
        </w:tc>
      </w:tr>
      <w:tr w14:paraId="7543D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14:paraId="3A1D5CD2">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14:paraId="451B8554">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14:paraId="56D9F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14:paraId="4FB25001">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14:paraId="235FD5D2">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14:paraId="68D8C4B7">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14:paraId="7FCAD583">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14:paraId="79DC8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14:paraId="3A8675D9">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14:paraId="10A1B9E3">
            <w:pPr>
              <w:spacing w:line="400" w:lineRule="atLeast"/>
              <w:jc w:val="center"/>
              <w:rPr>
                <w:rFonts w:hint="eastAsia" w:ascii="仿宋_GB2312" w:hAnsi="仿宋_GB2312" w:eastAsia="仿宋_GB2312" w:cs="仿宋_GB2312"/>
                <w:color w:val="auto"/>
                <w:sz w:val="28"/>
              </w:rPr>
            </w:pPr>
          </w:p>
        </w:tc>
      </w:tr>
      <w:tr w14:paraId="7E998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13D974BA">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14:paraId="3BF20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04086B4B">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14:paraId="77303D2E">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14:paraId="2DAE0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2D879522">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14:paraId="62B2727D">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14:paraId="0F8AB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14C0F8D7">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14:paraId="3617BDE7">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14:paraId="5317C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5634CC37">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14:paraId="26A4BB9A">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14:paraId="29302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5010566E">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14:paraId="6E5F2735">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14:paraId="6FF4F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3D899A13">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14:paraId="7DD5E2B4">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14:paraId="7429B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15710F5F">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14:paraId="604DF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14:paraId="28387889">
            <w:pPr>
              <w:adjustRightInd w:val="0"/>
              <w:spacing w:line="360" w:lineRule="auto"/>
              <w:rPr>
                <w:rFonts w:hint="eastAsia" w:ascii="仿宋_GB2312" w:hAnsi="仿宋_GB2312" w:eastAsia="仿宋_GB2312" w:cs="仿宋_GB2312"/>
                <w:b/>
                <w:bCs/>
                <w:color w:val="auto"/>
                <w:sz w:val="28"/>
                <w:szCs w:val="28"/>
              </w:rPr>
            </w:pPr>
          </w:p>
          <w:p w14:paraId="49D713DC">
            <w:pPr>
              <w:adjustRightInd w:val="0"/>
              <w:spacing w:line="360" w:lineRule="auto"/>
              <w:ind w:firstLine="562" w:firstLineChars="200"/>
              <w:rPr>
                <w:rFonts w:hint="eastAsia" w:ascii="仿宋_GB2312" w:hAnsi="仿宋_GB2312" w:eastAsia="仿宋_GB2312" w:cs="仿宋_GB2312"/>
                <w:b/>
                <w:bCs/>
                <w:color w:val="auto"/>
                <w:sz w:val="28"/>
                <w:szCs w:val="28"/>
              </w:rPr>
            </w:pPr>
          </w:p>
          <w:p w14:paraId="2811C886">
            <w:pPr>
              <w:adjustRightInd w:val="0"/>
              <w:spacing w:line="360" w:lineRule="auto"/>
              <w:rPr>
                <w:rFonts w:hint="eastAsia" w:ascii="仿宋_GB2312" w:hAnsi="仿宋_GB2312" w:eastAsia="仿宋_GB2312" w:cs="仿宋_GB2312"/>
                <w:b/>
                <w:bCs/>
                <w:color w:val="auto"/>
                <w:sz w:val="28"/>
                <w:szCs w:val="28"/>
              </w:rPr>
            </w:pPr>
          </w:p>
          <w:p w14:paraId="7C8596BF">
            <w:pPr>
              <w:adjustRightInd w:val="0"/>
              <w:spacing w:line="360" w:lineRule="auto"/>
              <w:ind w:firstLine="562" w:firstLineChars="200"/>
              <w:rPr>
                <w:rFonts w:hint="eastAsia" w:ascii="仿宋_GB2312" w:hAnsi="仿宋_GB2312" w:eastAsia="仿宋_GB2312" w:cs="仿宋_GB2312"/>
                <w:b/>
                <w:bCs/>
                <w:color w:val="auto"/>
                <w:sz w:val="28"/>
                <w:szCs w:val="28"/>
              </w:rPr>
            </w:pPr>
          </w:p>
        </w:tc>
      </w:tr>
      <w:tr w14:paraId="447CC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20CFCDAE">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14:paraId="7537D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40F28DF3">
            <w:pPr>
              <w:adjustRightInd w:val="0"/>
              <w:spacing w:line="360" w:lineRule="auto"/>
              <w:ind w:firstLine="480" w:firstLineChars="200"/>
              <w:rPr>
                <w:rFonts w:hint="eastAsia" w:ascii="仿宋_GB2312" w:hAnsi="仿宋_GB2312" w:eastAsia="仿宋_GB2312" w:cs="仿宋_GB2312"/>
                <w:color w:val="auto"/>
                <w:sz w:val="24"/>
              </w:rPr>
            </w:pPr>
          </w:p>
          <w:p w14:paraId="1A24D1F4">
            <w:pPr>
              <w:adjustRightInd w:val="0"/>
              <w:spacing w:line="360" w:lineRule="auto"/>
              <w:ind w:firstLine="480" w:firstLineChars="200"/>
              <w:rPr>
                <w:rFonts w:hint="eastAsia" w:ascii="仿宋_GB2312" w:hAnsi="仿宋_GB2312" w:eastAsia="仿宋_GB2312" w:cs="仿宋_GB2312"/>
                <w:color w:val="auto"/>
                <w:sz w:val="24"/>
              </w:rPr>
            </w:pPr>
          </w:p>
          <w:p w14:paraId="53FDC5AA">
            <w:pPr>
              <w:adjustRightInd w:val="0"/>
              <w:spacing w:line="360" w:lineRule="auto"/>
              <w:ind w:firstLine="480" w:firstLineChars="200"/>
              <w:rPr>
                <w:rFonts w:hint="eastAsia" w:ascii="仿宋_GB2312" w:hAnsi="仿宋_GB2312" w:eastAsia="仿宋_GB2312" w:cs="仿宋_GB2312"/>
                <w:color w:val="auto"/>
                <w:sz w:val="24"/>
              </w:rPr>
            </w:pPr>
          </w:p>
          <w:p w14:paraId="3FE992EF">
            <w:pPr>
              <w:adjustRightInd w:val="0"/>
              <w:spacing w:line="360" w:lineRule="auto"/>
              <w:ind w:firstLine="480" w:firstLineChars="200"/>
              <w:rPr>
                <w:rFonts w:hint="eastAsia" w:ascii="仿宋_GB2312" w:hAnsi="仿宋_GB2312" w:eastAsia="仿宋_GB2312" w:cs="仿宋_GB2312"/>
                <w:color w:val="auto"/>
                <w:sz w:val="24"/>
              </w:rPr>
            </w:pPr>
          </w:p>
          <w:p w14:paraId="5B3578C4">
            <w:pPr>
              <w:pStyle w:val="5"/>
              <w:rPr>
                <w:rFonts w:hint="eastAsia"/>
              </w:rPr>
            </w:pPr>
          </w:p>
          <w:p w14:paraId="4D02AB66">
            <w:pPr>
              <w:adjustRightInd w:val="0"/>
              <w:spacing w:line="360" w:lineRule="auto"/>
              <w:ind w:firstLine="480" w:firstLineChars="200"/>
              <w:rPr>
                <w:rFonts w:hint="eastAsia" w:ascii="仿宋_GB2312" w:hAnsi="仿宋_GB2312" w:eastAsia="仿宋_GB2312" w:cs="仿宋_GB2312"/>
                <w:color w:val="auto"/>
                <w:sz w:val="24"/>
              </w:rPr>
            </w:pPr>
          </w:p>
          <w:p w14:paraId="76641BCF">
            <w:pPr>
              <w:adjustRightInd w:val="0"/>
              <w:spacing w:line="360" w:lineRule="auto"/>
              <w:ind w:firstLine="420" w:firstLineChars="200"/>
              <w:rPr>
                <w:rFonts w:hint="eastAsia" w:ascii="仿宋_GB2312" w:hAnsi="仿宋_GB2312" w:eastAsia="仿宋_GB2312" w:cs="仿宋_GB2312"/>
                <w:color w:val="auto"/>
              </w:rPr>
            </w:pPr>
          </w:p>
        </w:tc>
      </w:tr>
      <w:tr w14:paraId="26E9C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2B86E96E">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14:paraId="1D12E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14:paraId="23ACF0D3">
            <w:pPr>
              <w:adjustRightInd w:val="0"/>
              <w:spacing w:line="360" w:lineRule="auto"/>
              <w:ind w:firstLine="480" w:firstLineChars="200"/>
              <w:rPr>
                <w:rFonts w:hint="eastAsia" w:ascii="仿宋_GB2312" w:hAnsi="仿宋_GB2312" w:eastAsia="仿宋_GB2312" w:cs="仿宋_GB2312"/>
                <w:color w:val="auto"/>
                <w:sz w:val="24"/>
              </w:rPr>
            </w:pPr>
          </w:p>
          <w:p w14:paraId="7492131A">
            <w:pPr>
              <w:adjustRightInd w:val="0"/>
              <w:spacing w:line="360" w:lineRule="auto"/>
              <w:ind w:firstLine="480" w:firstLineChars="200"/>
              <w:rPr>
                <w:rFonts w:hint="eastAsia" w:ascii="仿宋_GB2312" w:hAnsi="仿宋_GB2312" w:eastAsia="仿宋_GB2312" w:cs="仿宋_GB2312"/>
                <w:color w:val="auto"/>
                <w:sz w:val="24"/>
              </w:rPr>
            </w:pPr>
          </w:p>
          <w:p w14:paraId="6D04CA2D">
            <w:pPr>
              <w:adjustRightInd w:val="0"/>
              <w:spacing w:line="360" w:lineRule="auto"/>
              <w:ind w:firstLine="480" w:firstLineChars="200"/>
              <w:rPr>
                <w:rFonts w:hint="eastAsia" w:ascii="仿宋_GB2312" w:hAnsi="仿宋_GB2312" w:eastAsia="仿宋_GB2312" w:cs="仿宋_GB2312"/>
                <w:color w:val="auto"/>
                <w:sz w:val="24"/>
              </w:rPr>
            </w:pPr>
          </w:p>
          <w:p w14:paraId="04F24568">
            <w:pPr>
              <w:pStyle w:val="5"/>
              <w:rPr>
                <w:rFonts w:hint="eastAsia" w:ascii="仿宋_GB2312" w:hAnsi="仿宋_GB2312" w:eastAsia="仿宋_GB2312" w:cs="仿宋_GB2312"/>
                <w:color w:val="auto"/>
                <w:sz w:val="24"/>
              </w:rPr>
            </w:pPr>
          </w:p>
          <w:p w14:paraId="30C6E4EF">
            <w:pPr>
              <w:rPr>
                <w:rFonts w:hint="eastAsia"/>
              </w:rPr>
            </w:pPr>
          </w:p>
          <w:p w14:paraId="722E8A96">
            <w:pPr>
              <w:adjustRightInd w:val="0"/>
              <w:spacing w:line="360" w:lineRule="auto"/>
              <w:rPr>
                <w:rFonts w:hint="eastAsia" w:ascii="仿宋_GB2312" w:hAnsi="仿宋_GB2312" w:eastAsia="仿宋_GB2312" w:cs="仿宋_GB2312"/>
                <w:color w:val="auto"/>
                <w:sz w:val="24"/>
              </w:rPr>
            </w:pPr>
          </w:p>
          <w:p w14:paraId="0E5E7DF8">
            <w:pPr>
              <w:adjustRightInd w:val="0"/>
              <w:spacing w:line="360" w:lineRule="auto"/>
              <w:ind w:firstLine="420" w:firstLineChars="200"/>
              <w:rPr>
                <w:rFonts w:hint="eastAsia" w:ascii="仿宋_GB2312" w:hAnsi="仿宋_GB2312" w:eastAsia="仿宋_GB2312" w:cs="仿宋_GB2312"/>
                <w:color w:val="auto"/>
              </w:rPr>
            </w:pPr>
          </w:p>
        </w:tc>
      </w:tr>
      <w:tr w14:paraId="421D3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35C15E2D">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14:paraId="0B1A2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041AAEF9">
            <w:pPr>
              <w:adjustRightInd w:val="0"/>
              <w:spacing w:line="360" w:lineRule="auto"/>
              <w:ind w:firstLine="480" w:firstLineChars="200"/>
              <w:rPr>
                <w:rFonts w:hint="eastAsia" w:ascii="仿宋_GB2312" w:hAnsi="仿宋_GB2312" w:eastAsia="仿宋_GB2312" w:cs="仿宋_GB2312"/>
                <w:color w:val="auto"/>
                <w:sz w:val="24"/>
              </w:rPr>
            </w:pPr>
          </w:p>
          <w:p w14:paraId="4EC91310">
            <w:pPr>
              <w:adjustRightInd w:val="0"/>
              <w:spacing w:line="360" w:lineRule="auto"/>
              <w:ind w:firstLine="480" w:firstLineChars="200"/>
              <w:rPr>
                <w:rFonts w:hint="eastAsia" w:ascii="仿宋_GB2312" w:hAnsi="仿宋_GB2312" w:eastAsia="仿宋_GB2312" w:cs="仿宋_GB2312"/>
                <w:color w:val="auto"/>
                <w:sz w:val="24"/>
              </w:rPr>
            </w:pPr>
          </w:p>
          <w:p w14:paraId="3E67120C">
            <w:pPr>
              <w:adjustRightInd w:val="0"/>
              <w:spacing w:line="360" w:lineRule="auto"/>
              <w:ind w:firstLine="480" w:firstLineChars="200"/>
              <w:rPr>
                <w:rFonts w:hint="eastAsia" w:ascii="仿宋_GB2312" w:hAnsi="仿宋_GB2312" w:eastAsia="仿宋_GB2312" w:cs="仿宋_GB2312"/>
                <w:color w:val="auto"/>
                <w:sz w:val="24"/>
              </w:rPr>
            </w:pPr>
          </w:p>
          <w:p w14:paraId="0DF0CC1D">
            <w:pPr>
              <w:adjustRightInd w:val="0"/>
              <w:spacing w:line="360" w:lineRule="auto"/>
              <w:ind w:firstLine="480" w:firstLineChars="200"/>
              <w:rPr>
                <w:rFonts w:hint="eastAsia" w:ascii="仿宋_GB2312" w:hAnsi="仿宋_GB2312" w:eastAsia="仿宋_GB2312" w:cs="仿宋_GB2312"/>
                <w:color w:val="auto"/>
                <w:sz w:val="24"/>
              </w:rPr>
            </w:pPr>
          </w:p>
          <w:p w14:paraId="1242C503">
            <w:pPr>
              <w:adjustRightInd w:val="0"/>
              <w:spacing w:line="360" w:lineRule="auto"/>
              <w:ind w:firstLine="480" w:firstLineChars="200"/>
              <w:rPr>
                <w:rFonts w:hint="eastAsia" w:ascii="仿宋_GB2312" w:hAnsi="仿宋_GB2312" w:eastAsia="仿宋_GB2312" w:cs="仿宋_GB2312"/>
                <w:color w:val="auto"/>
                <w:sz w:val="24"/>
              </w:rPr>
            </w:pPr>
          </w:p>
          <w:p w14:paraId="6CAC32CD">
            <w:pPr>
              <w:adjustRightInd w:val="0"/>
              <w:spacing w:line="360" w:lineRule="auto"/>
              <w:ind w:firstLine="480" w:firstLineChars="200"/>
              <w:rPr>
                <w:rFonts w:hint="eastAsia" w:ascii="仿宋_GB2312" w:hAnsi="仿宋_GB2312" w:eastAsia="仿宋_GB2312" w:cs="仿宋_GB2312"/>
                <w:color w:val="auto"/>
                <w:sz w:val="24"/>
              </w:rPr>
            </w:pPr>
          </w:p>
        </w:tc>
      </w:tr>
      <w:tr w14:paraId="75038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4174378A">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14:paraId="62FC6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2DFBB904">
            <w:pPr>
              <w:adjustRightInd w:val="0"/>
              <w:spacing w:line="360" w:lineRule="auto"/>
              <w:ind w:firstLine="420" w:firstLineChars="200"/>
              <w:rPr>
                <w:rFonts w:hint="eastAsia"/>
              </w:rPr>
            </w:pPr>
          </w:p>
          <w:p w14:paraId="78D31672">
            <w:pPr>
              <w:adjustRightInd w:val="0"/>
              <w:spacing w:line="360" w:lineRule="auto"/>
              <w:ind w:firstLine="420" w:firstLineChars="200"/>
              <w:rPr>
                <w:rFonts w:hint="eastAsia"/>
              </w:rPr>
            </w:pPr>
          </w:p>
          <w:p w14:paraId="463F045B">
            <w:pPr>
              <w:adjustRightInd w:val="0"/>
              <w:spacing w:line="360" w:lineRule="auto"/>
              <w:ind w:firstLine="420" w:firstLineChars="200"/>
              <w:rPr>
                <w:rFonts w:hint="eastAsia"/>
              </w:rPr>
            </w:pPr>
          </w:p>
          <w:p w14:paraId="5B5284A3">
            <w:pPr>
              <w:adjustRightInd w:val="0"/>
              <w:spacing w:line="360" w:lineRule="auto"/>
              <w:ind w:firstLine="420" w:firstLineChars="200"/>
              <w:rPr>
                <w:rFonts w:hint="eastAsia"/>
              </w:rPr>
            </w:pPr>
          </w:p>
          <w:p w14:paraId="48AACF28">
            <w:pPr>
              <w:adjustRightInd w:val="0"/>
              <w:spacing w:line="360" w:lineRule="auto"/>
              <w:ind w:firstLine="420" w:firstLineChars="200"/>
              <w:rPr>
                <w:rFonts w:hint="eastAsia"/>
              </w:rPr>
            </w:pPr>
          </w:p>
          <w:p w14:paraId="74C18138">
            <w:pPr>
              <w:adjustRightInd w:val="0"/>
              <w:spacing w:line="360" w:lineRule="auto"/>
              <w:rPr>
                <w:rFonts w:hint="eastAsia"/>
              </w:rPr>
            </w:pPr>
          </w:p>
          <w:p w14:paraId="797794E1">
            <w:pPr>
              <w:pStyle w:val="5"/>
              <w:rPr>
                <w:rFonts w:hint="eastAsia"/>
              </w:rPr>
            </w:pPr>
          </w:p>
        </w:tc>
      </w:tr>
      <w:tr w14:paraId="78927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1F5DCDDA">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14:paraId="01BCB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14:paraId="319647E1">
            <w:pPr>
              <w:adjustRightInd w:val="0"/>
              <w:spacing w:line="360" w:lineRule="auto"/>
              <w:rPr>
                <w:rFonts w:hint="eastAsia" w:ascii="仿宋_GB2312" w:hAnsi="仿宋_GB2312" w:eastAsia="仿宋_GB2312" w:cs="仿宋_GB2312"/>
                <w:color w:val="auto"/>
                <w:sz w:val="24"/>
              </w:rPr>
            </w:pPr>
          </w:p>
          <w:p w14:paraId="1D75A705">
            <w:pPr>
              <w:adjustRightInd w:val="0"/>
              <w:spacing w:line="360" w:lineRule="auto"/>
              <w:ind w:firstLine="480" w:firstLineChars="200"/>
              <w:rPr>
                <w:rFonts w:hint="eastAsia" w:ascii="仿宋_GB2312" w:hAnsi="仿宋_GB2312" w:eastAsia="仿宋_GB2312" w:cs="仿宋_GB2312"/>
                <w:color w:val="auto"/>
                <w:sz w:val="24"/>
              </w:rPr>
            </w:pPr>
          </w:p>
          <w:p w14:paraId="49F78005">
            <w:pPr>
              <w:adjustRightInd w:val="0"/>
              <w:spacing w:line="360" w:lineRule="auto"/>
              <w:ind w:firstLine="482" w:firstLineChars="200"/>
              <w:rPr>
                <w:rFonts w:hint="eastAsia" w:ascii="仿宋_GB2312" w:hAnsi="仿宋_GB2312" w:eastAsia="仿宋_GB2312" w:cs="仿宋_GB2312"/>
                <w:b/>
                <w:bCs/>
                <w:color w:val="auto"/>
                <w:sz w:val="24"/>
              </w:rPr>
            </w:pPr>
          </w:p>
        </w:tc>
      </w:tr>
      <w:tr w14:paraId="405714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14:paraId="261DC131">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14:paraId="20C3F5B1">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14:paraId="4521D4FE">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14:paraId="54E865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14:paraId="31A02F22">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14:paraId="02A42D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14:paraId="6BC8B1D3">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1E306382">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59B576FE">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0F8F715A">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001C4984">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14:paraId="2CAB85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104912BB">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4D5B1046">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685CD124">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46899559">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27C2C60A">
            <w:pPr>
              <w:adjustRightInd w:val="0"/>
              <w:snapToGrid w:val="0"/>
              <w:jc w:val="center"/>
              <w:rPr>
                <w:rFonts w:hint="eastAsia" w:ascii="仿宋_GB2312" w:hAnsi="仿宋_GB2312" w:eastAsia="仿宋_GB2312" w:cs="仿宋_GB2312"/>
                <w:color w:val="auto"/>
                <w:sz w:val="24"/>
              </w:rPr>
            </w:pPr>
          </w:p>
        </w:tc>
      </w:tr>
      <w:tr w14:paraId="5E546C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2E05C947">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25EBD945">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4D152F86">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0574254E">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64F3C59D">
            <w:pPr>
              <w:adjustRightInd w:val="0"/>
              <w:snapToGrid w:val="0"/>
              <w:jc w:val="center"/>
              <w:rPr>
                <w:rFonts w:hint="eastAsia" w:ascii="仿宋_GB2312" w:hAnsi="仿宋_GB2312" w:eastAsia="仿宋_GB2312" w:cs="仿宋_GB2312"/>
                <w:color w:val="auto"/>
                <w:sz w:val="24"/>
              </w:rPr>
            </w:pPr>
          </w:p>
        </w:tc>
      </w:tr>
      <w:tr w14:paraId="655A7E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1D417FB7">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186CD8C4">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18DEA6C2">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1A94BD7F">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3AC51DE2">
            <w:pPr>
              <w:adjustRightInd w:val="0"/>
              <w:snapToGrid w:val="0"/>
              <w:jc w:val="center"/>
              <w:rPr>
                <w:rFonts w:hint="eastAsia" w:ascii="仿宋_GB2312" w:hAnsi="仿宋_GB2312" w:eastAsia="仿宋_GB2312" w:cs="仿宋_GB2312"/>
                <w:color w:val="auto"/>
                <w:sz w:val="24"/>
              </w:rPr>
            </w:pPr>
          </w:p>
        </w:tc>
      </w:tr>
      <w:tr w14:paraId="161065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212B6CC2">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464083F6">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28B81A98">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617B0370">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37D51FFE">
            <w:pPr>
              <w:adjustRightInd w:val="0"/>
              <w:snapToGrid w:val="0"/>
              <w:jc w:val="center"/>
              <w:rPr>
                <w:rFonts w:hint="eastAsia" w:ascii="仿宋_GB2312" w:hAnsi="仿宋_GB2312" w:eastAsia="仿宋_GB2312" w:cs="仿宋_GB2312"/>
                <w:color w:val="auto"/>
                <w:sz w:val="24"/>
              </w:rPr>
            </w:pPr>
          </w:p>
        </w:tc>
      </w:tr>
      <w:tr w14:paraId="2BAF30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26DB3119">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4D4970D7">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10ABD89D">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04BD69DB">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3F0EFEDF">
            <w:pPr>
              <w:adjustRightInd w:val="0"/>
              <w:snapToGrid w:val="0"/>
              <w:jc w:val="center"/>
              <w:rPr>
                <w:rFonts w:hint="eastAsia" w:ascii="仿宋_GB2312" w:hAnsi="仿宋_GB2312" w:eastAsia="仿宋_GB2312" w:cs="仿宋_GB2312"/>
                <w:color w:val="auto"/>
                <w:sz w:val="24"/>
              </w:rPr>
            </w:pPr>
          </w:p>
        </w:tc>
      </w:tr>
      <w:tr w14:paraId="6CDD2A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14:paraId="6931779C">
            <w:pPr>
              <w:adjustRightInd w:val="0"/>
              <w:snapToGrid w:val="0"/>
              <w:rPr>
                <w:rFonts w:hint="eastAsia" w:ascii="仿宋_GB2312" w:hAnsi="仿宋_GB2312" w:eastAsia="仿宋_GB2312" w:cs="仿宋_GB2312"/>
                <w:color w:val="auto"/>
                <w:sz w:val="24"/>
              </w:rPr>
            </w:pPr>
          </w:p>
          <w:p w14:paraId="61A41419">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14:paraId="1C91CBAE">
      <w:pPr>
        <w:rPr>
          <w:color w:val="auto"/>
        </w:rPr>
      </w:pPr>
    </w:p>
    <w:p w14:paraId="7AA39838">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NumType w:fmt="decimal"/>
          <w:cols w:space="0" w:num="1"/>
          <w:rtlGutter w:val="0"/>
          <w:docGrid w:type="lines" w:linePitch="595" w:charSpace="0"/>
        </w:sectPr>
      </w:pPr>
    </w:p>
    <w:p w14:paraId="61B340F7">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14:paraId="3829DE07">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3CA51862">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3FA64373">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4EA183E3">
      <w:pPr>
        <w:pStyle w:val="4"/>
        <w:bidi w:val="0"/>
        <w:rPr>
          <w:rFonts w:hint="eastAsia"/>
          <w:lang w:val="en-US" w:eastAsia="zh-CN"/>
        </w:rPr>
      </w:pPr>
      <w:r>
        <w:rPr>
          <w:rFonts w:hint="eastAsia"/>
          <w:lang w:val="en-US" w:eastAsia="zh-CN"/>
        </w:rPr>
        <w:t>广东省农业农村厅现代农业产业发展</w:t>
      </w:r>
    </w:p>
    <w:p w14:paraId="06516903">
      <w:pPr>
        <w:pStyle w:val="4"/>
        <w:bidi w:val="0"/>
        <w:rPr>
          <w:rFonts w:hint="eastAsia"/>
          <w:lang w:val="en-US" w:eastAsia="zh-CN"/>
        </w:rPr>
      </w:pPr>
      <w:r>
        <w:rPr>
          <w:rFonts w:hint="eastAsia"/>
          <w:lang w:val="en-US" w:eastAsia="zh-CN"/>
        </w:rPr>
        <w:t>项目申报书模板</w:t>
      </w:r>
    </w:p>
    <w:p w14:paraId="26546CCB">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7CD6C0BC">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6D9637E0">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272F67F">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6D4F5055">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27BFC1B6">
        <w:tblPrEx>
          <w:tblCellMar>
            <w:top w:w="0" w:type="dxa"/>
            <w:left w:w="108" w:type="dxa"/>
            <w:bottom w:w="0" w:type="dxa"/>
            <w:right w:w="108" w:type="dxa"/>
          </w:tblCellMar>
        </w:tblPrEx>
        <w:tc>
          <w:tcPr>
            <w:tcW w:w="2632" w:type="dxa"/>
            <w:vAlign w:val="center"/>
          </w:tcPr>
          <w:p w14:paraId="6D4B94E8">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2B4F682F">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1BECC68A">
        <w:tblPrEx>
          <w:tblCellMar>
            <w:top w:w="0" w:type="dxa"/>
            <w:left w:w="108" w:type="dxa"/>
            <w:bottom w:w="0" w:type="dxa"/>
            <w:right w:w="108" w:type="dxa"/>
          </w:tblCellMar>
        </w:tblPrEx>
        <w:tc>
          <w:tcPr>
            <w:tcW w:w="2632" w:type="dxa"/>
            <w:vAlign w:val="center"/>
          </w:tcPr>
          <w:p w14:paraId="4F6D019F">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065A0544">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36F9D241">
        <w:tblPrEx>
          <w:tblCellMar>
            <w:top w:w="0" w:type="dxa"/>
            <w:left w:w="108" w:type="dxa"/>
            <w:bottom w:w="0" w:type="dxa"/>
            <w:right w:w="108" w:type="dxa"/>
          </w:tblCellMar>
        </w:tblPrEx>
        <w:tc>
          <w:tcPr>
            <w:tcW w:w="2632" w:type="dxa"/>
            <w:vAlign w:val="center"/>
          </w:tcPr>
          <w:p w14:paraId="2EC5CDAC">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3EC981D7">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26FD07A7">
        <w:tblPrEx>
          <w:tblCellMar>
            <w:top w:w="0" w:type="dxa"/>
            <w:left w:w="108" w:type="dxa"/>
            <w:bottom w:w="0" w:type="dxa"/>
            <w:right w:w="108" w:type="dxa"/>
          </w:tblCellMar>
        </w:tblPrEx>
        <w:tc>
          <w:tcPr>
            <w:tcW w:w="2632" w:type="dxa"/>
            <w:vAlign w:val="center"/>
          </w:tcPr>
          <w:p w14:paraId="6E7DBDA4">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687734E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33AEC496">
        <w:tblPrEx>
          <w:tblCellMar>
            <w:top w:w="0" w:type="dxa"/>
            <w:left w:w="108" w:type="dxa"/>
            <w:bottom w:w="0" w:type="dxa"/>
            <w:right w:w="108" w:type="dxa"/>
          </w:tblCellMar>
        </w:tblPrEx>
        <w:tc>
          <w:tcPr>
            <w:tcW w:w="2632" w:type="dxa"/>
            <w:vAlign w:val="center"/>
          </w:tcPr>
          <w:p w14:paraId="4EBE2E16">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675D0E3F">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53FCF412">
        <w:tblPrEx>
          <w:tblCellMar>
            <w:top w:w="0" w:type="dxa"/>
            <w:left w:w="108" w:type="dxa"/>
            <w:bottom w:w="0" w:type="dxa"/>
            <w:right w:w="108" w:type="dxa"/>
          </w:tblCellMar>
        </w:tblPrEx>
        <w:tc>
          <w:tcPr>
            <w:tcW w:w="2632" w:type="dxa"/>
            <w:vAlign w:val="center"/>
          </w:tcPr>
          <w:p w14:paraId="542D2D4F">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16902F5D">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48547CC2">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659C026">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C3FF836">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2905F644">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412DDADE">
      <w:pPr>
        <w:pStyle w:val="5"/>
        <w:keepNext w:val="0"/>
        <w:keepLines w:val="0"/>
        <w:pageBreakBefore w:val="0"/>
        <w:kinsoku/>
        <w:wordWrap/>
        <w:topLinePunct w:val="0"/>
        <w:bidi w:val="0"/>
        <w:adjustRightInd w:val="0"/>
        <w:snapToGrid w:val="0"/>
        <w:spacing w:line="420" w:lineRule="exact"/>
        <w:rPr>
          <w:color w:val="auto"/>
        </w:rPr>
      </w:pPr>
    </w:p>
    <w:p w14:paraId="5E0EFEEE">
      <w:pPr>
        <w:rPr>
          <w:color w:val="auto"/>
        </w:rPr>
      </w:pPr>
    </w:p>
    <w:p w14:paraId="285A55ED"/>
    <w:p w14:paraId="3EC1296F">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5828C8DC">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6CF3A867">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NumType w:fmt="decimal" w:start="316"/>
          <w:cols w:space="0" w:num="1"/>
          <w:rtlGutter w:val="0"/>
          <w:docGrid w:type="lines" w:linePitch="595" w:charSpace="0"/>
        </w:sectPr>
      </w:pPr>
    </w:p>
    <w:p w14:paraId="292B3823">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14:paraId="4AC7F78C">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14:paraId="3E4B1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trPr>
        <w:tc>
          <w:tcPr>
            <w:tcW w:w="8522" w:type="dxa"/>
            <w:gridSpan w:val="6"/>
            <w:vAlign w:val="center"/>
          </w:tcPr>
          <w:p w14:paraId="4AA65C43">
            <w:pPr>
              <w:rPr>
                <w:rFonts w:ascii="宋体" w:hAnsi="宋体" w:cs="宋体"/>
                <w:sz w:val="24"/>
                <w:szCs w:val="24"/>
              </w:rPr>
            </w:pPr>
            <w:r>
              <w:rPr>
                <w:rFonts w:hint="eastAsia" w:ascii="宋体" w:hAnsi="宋体" w:cs="宋体"/>
                <w:b/>
                <w:bCs/>
                <w:sz w:val="24"/>
                <w:szCs w:val="24"/>
              </w:rPr>
              <w:t>（一）项目基本情况</w:t>
            </w:r>
          </w:p>
        </w:tc>
      </w:tr>
      <w:tr w14:paraId="1BCFF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14:paraId="52B5253A">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14:paraId="0C3F03B8">
            <w:pPr>
              <w:jc w:val="center"/>
              <w:rPr>
                <w:rFonts w:ascii="宋体" w:hAnsi="宋体" w:cs="宋体"/>
                <w:sz w:val="24"/>
                <w:szCs w:val="24"/>
              </w:rPr>
            </w:pPr>
          </w:p>
        </w:tc>
      </w:tr>
      <w:tr w14:paraId="3B1CB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14:paraId="4F383C9E">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14:paraId="5D187B21">
            <w:pPr>
              <w:jc w:val="center"/>
              <w:rPr>
                <w:rFonts w:ascii="宋体" w:hAnsi="宋体" w:cs="宋体"/>
                <w:sz w:val="24"/>
                <w:szCs w:val="24"/>
              </w:rPr>
            </w:pPr>
            <w:r>
              <w:rPr>
                <w:rFonts w:hint="eastAsia" w:ascii="宋体" w:hAnsi="宋体" w:cs="宋体"/>
                <w:sz w:val="24"/>
                <w:szCs w:val="24"/>
              </w:rPr>
              <w:t>自      年     月起至      年       月止</w:t>
            </w:r>
          </w:p>
        </w:tc>
      </w:tr>
      <w:tr w14:paraId="55420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14:paraId="75023354">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14:paraId="0659137D">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14:paraId="4439C8B5">
            <w:pPr>
              <w:jc w:val="center"/>
              <w:rPr>
                <w:rFonts w:ascii="宋体" w:hAnsi="宋体" w:cs="宋体"/>
                <w:sz w:val="24"/>
                <w:szCs w:val="24"/>
              </w:rPr>
            </w:pPr>
          </w:p>
        </w:tc>
        <w:tc>
          <w:tcPr>
            <w:tcW w:w="1412" w:type="dxa"/>
            <w:vAlign w:val="center"/>
          </w:tcPr>
          <w:p w14:paraId="3EBB1AFA">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14:paraId="4AA86987">
            <w:pPr>
              <w:jc w:val="center"/>
              <w:rPr>
                <w:rFonts w:ascii="宋体" w:hAnsi="宋体" w:cs="宋体"/>
                <w:sz w:val="24"/>
                <w:szCs w:val="24"/>
              </w:rPr>
            </w:pPr>
          </w:p>
        </w:tc>
      </w:tr>
      <w:tr w14:paraId="47EBB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14:paraId="17059BBA">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14:paraId="51F0B1B9">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14:paraId="42B71482">
            <w:pPr>
              <w:jc w:val="center"/>
              <w:rPr>
                <w:rFonts w:ascii="宋体" w:hAnsi="宋体" w:cs="宋体"/>
                <w:sz w:val="24"/>
                <w:szCs w:val="24"/>
              </w:rPr>
            </w:pPr>
          </w:p>
        </w:tc>
        <w:tc>
          <w:tcPr>
            <w:tcW w:w="1412" w:type="dxa"/>
            <w:vAlign w:val="center"/>
          </w:tcPr>
          <w:p w14:paraId="1564B6A9">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14:paraId="3F1D0896">
            <w:pPr>
              <w:jc w:val="center"/>
              <w:rPr>
                <w:rFonts w:ascii="宋体" w:hAnsi="宋体" w:cs="宋体"/>
                <w:sz w:val="24"/>
                <w:szCs w:val="24"/>
              </w:rPr>
            </w:pPr>
          </w:p>
        </w:tc>
      </w:tr>
      <w:tr w14:paraId="5285B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14:paraId="1F14530D">
            <w:pPr>
              <w:jc w:val="center"/>
              <w:rPr>
                <w:rFonts w:ascii="宋体" w:hAnsi="宋体" w:cs="宋体"/>
                <w:b/>
                <w:bCs/>
                <w:sz w:val="24"/>
                <w:szCs w:val="24"/>
              </w:rPr>
            </w:pPr>
          </w:p>
        </w:tc>
        <w:tc>
          <w:tcPr>
            <w:tcW w:w="1362" w:type="dxa"/>
            <w:vAlign w:val="center"/>
          </w:tcPr>
          <w:p w14:paraId="6188BE96">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14:paraId="39006237">
            <w:pPr>
              <w:jc w:val="center"/>
              <w:rPr>
                <w:rFonts w:ascii="宋体" w:hAnsi="宋体" w:cs="宋体"/>
                <w:b/>
                <w:bCs/>
                <w:sz w:val="24"/>
                <w:szCs w:val="24"/>
              </w:rPr>
            </w:pPr>
          </w:p>
        </w:tc>
        <w:tc>
          <w:tcPr>
            <w:tcW w:w="1412" w:type="dxa"/>
            <w:vAlign w:val="center"/>
          </w:tcPr>
          <w:p w14:paraId="4529EB29">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14:paraId="500CAFAB">
            <w:pPr>
              <w:jc w:val="left"/>
              <w:rPr>
                <w:rFonts w:ascii="宋体" w:hAnsi="宋体" w:cs="宋体"/>
                <w:b/>
                <w:bCs/>
                <w:sz w:val="24"/>
                <w:szCs w:val="24"/>
              </w:rPr>
            </w:pPr>
          </w:p>
        </w:tc>
      </w:tr>
      <w:tr w14:paraId="15C9E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14:paraId="47C9817F">
            <w:pPr>
              <w:jc w:val="left"/>
              <w:rPr>
                <w:rFonts w:ascii="宋体" w:hAnsi="宋体" w:cs="宋体"/>
                <w:sz w:val="24"/>
                <w:szCs w:val="24"/>
              </w:rPr>
            </w:pPr>
            <w:r>
              <w:rPr>
                <w:rFonts w:hint="eastAsia" w:ascii="宋体" w:hAnsi="宋体" w:cs="宋体"/>
                <w:b/>
                <w:bCs/>
                <w:sz w:val="24"/>
                <w:szCs w:val="24"/>
              </w:rPr>
              <w:t>（二）项目负责人情况</w:t>
            </w:r>
          </w:p>
        </w:tc>
      </w:tr>
      <w:tr w14:paraId="2764A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0F60AFE2">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14:paraId="5E750DA8">
            <w:pPr>
              <w:jc w:val="center"/>
              <w:rPr>
                <w:rFonts w:ascii="宋体" w:hAnsi="宋体" w:cs="宋体"/>
                <w:sz w:val="24"/>
                <w:szCs w:val="24"/>
              </w:rPr>
            </w:pPr>
          </w:p>
        </w:tc>
        <w:tc>
          <w:tcPr>
            <w:tcW w:w="1422" w:type="dxa"/>
            <w:vAlign w:val="center"/>
          </w:tcPr>
          <w:p w14:paraId="4AC68A52">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14:paraId="7F8D9500">
            <w:pPr>
              <w:jc w:val="center"/>
              <w:rPr>
                <w:rFonts w:ascii="宋体" w:hAnsi="宋体" w:cs="宋体"/>
                <w:sz w:val="24"/>
                <w:szCs w:val="24"/>
              </w:rPr>
            </w:pPr>
          </w:p>
        </w:tc>
        <w:tc>
          <w:tcPr>
            <w:tcW w:w="1412" w:type="dxa"/>
            <w:vAlign w:val="center"/>
          </w:tcPr>
          <w:p w14:paraId="32343B1C">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14:paraId="10B5549A">
            <w:pPr>
              <w:jc w:val="center"/>
              <w:rPr>
                <w:rFonts w:ascii="宋体" w:hAnsi="宋体" w:cs="宋体"/>
                <w:sz w:val="24"/>
                <w:szCs w:val="24"/>
              </w:rPr>
            </w:pPr>
          </w:p>
        </w:tc>
      </w:tr>
      <w:tr w14:paraId="3E9D0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6CFF5EDF">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14:paraId="02B6C7C5">
            <w:pPr>
              <w:jc w:val="center"/>
              <w:rPr>
                <w:rFonts w:ascii="宋体" w:hAnsi="宋体" w:cs="宋体"/>
                <w:sz w:val="24"/>
                <w:szCs w:val="24"/>
              </w:rPr>
            </w:pPr>
          </w:p>
        </w:tc>
        <w:tc>
          <w:tcPr>
            <w:tcW w:w="1422" w:type="dxa"/>
            <w:vAlign w:val="center"/>
          </w:tcPr>
          <w:p w14:paraId="0BBF9FDF">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14:paraId="488997F6">
            <w:pPr>
              <w:jc w:val="center"/>
              <w:rPr>
                <w:rFonts w:ascii="宋体" w:hAnsi="宋体" w:cs="宋体"/>
                <w:sz w:val="24"/>
                <w:szCs w:val="24"/>
              </w:rPr>
            </w:pPr>
          </w:p>
        </w:tc>
        <w:tc>
          <w:tcPr>
            <w:tcW w:w="1412" w:type="dxa"/>
            <w:vAlign w:val="center"/>
          </w:tcPr>
          <w:p w14:paraId="04F11132">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14:paraId="77285F64">
            <w:pPr>
              <w:jc w:val="center"/>
              <w:rPr>
                <w:rFonts w:ascii="宋体" w:hAnsi="宋体" w:cs="宋体"/>
                <w:sz w:val="24"/>
                <w:szCs w:val="24"/>
              </w:rPr>
            </w:pPr>
          </w:p>
        </w:tc>
      </w:tr>
      <w:tr w14:paraId="64BD7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23C18299">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14:paraId="18295B46">
            <w:pPr>
              <w:jc w:val="center"/>
              <w:rPr>
                <w:rFonts w:ascii="宋体" w:hAnsi="宋体" w:cs="宋体"/>
                <w:sz w:val="24"/>
                <w:szCs w:val="24"/>
              </w:rPr>
            </w:pPr>
          </w:p>
        </w:tc>
        <w:tc>
          <w:tcPr>
            <w:tcW w:w="1412" w:type="dxa"/>
            <w:vAlign w:val="center"/>
          </w:tcPr>
          <w:p w14:paraId="2E5BE396">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14:paraId="127BEFC5">
            <w:pPr>
              <w:jc w:val="center"/>
              <w:rPr>
                <w:rFonts w:ascii="宋体" w:hAnsi="宋体" w:cs="宋体"/>
                <w:sz w:val="24"/>
                <w:szCs w:val="24"/>
              </w:rPr>
            </w:pPr>
          </w:p>
        </w:tc>
      </w:tr>
      <w:tr w14:paraId="47597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04063ADE">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14:paraId="79D1BD10">
            <w:pPr>
              <w:jc w:val="center"/>
              <w:rPr>
                <w:rFonts w:ascii="宋体" w:hAnsi="宋体" w:cs="宋体"/>
                <w:sz w:val="24"/>
                <w:szCs w:val="24"/>
              </w:rPr>
            </w:pPr>
          </w:p>
        </w:tc>
        <w:tc>
          <w:tcPr>
            <w:tcW w:w="1422" w:type="dxa"/>
            <w:vAlign w:val="center"/>
          </w:tcPr>
          <w:p w14:paraId="6D20FBAA">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14:paraId="19AADE2B">
            <w:pPr>
              <w:jc w:val="center"/>
              <w:rPr>
                <w:rFonts w:ascii="宋体" w:hAnsi="宋体" w:cs="宋体"/>
                <w:sz w:val="24"/>
                <w:szCs w:val="24"/>
              </w:rPr>
            </w:pPr>
          </w:p>
        </w:tc>
        <w:tc>
          <w:tcPr>
            <w:tcW w:w="1412" w:type="dxa"/>
            <w:vAlign w:val="center"/>
          </w:tcPr>
          <w:p w14:paraId="0E16A5D7">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14:paraId="5169C147">
            <w:pPr>
              <w:jc w:val="center"/>
              <w:rPr>
                <w:rFonts w:ascii="宋体" w:hAnsi="宋体" w:cs="宋体"/>
                <w:sz w:val="24"/>
                <w:szCs w:val="24"/>
              </w:rPr>
            </w:pPr>
          </w:p>
        </w:tc>
      </w:tr>
      <w:tr w14:paraId="25827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1134303C">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14:paraId="0FB1EC44">
            <w:pPr>
              <w:jc w:val="center"/>
              <w:rPr>
                <w:rFonts w:ascii="宋体" w:hAnsi="宋体" w:cs="宋体"/>
                <w:sz w:val="24"/>
                <w:szCs w:val="24"/>
              </w:rPr>
            </w:pPr>
          </w:p>
        </w:tc>
        <w:tc>
          <w:tcPr>
            <w:tcW w:w="1412" w:type="dxa"/>
            <w:vAlign w:val="center"/>
          </w:tcPr>
          <w:p w14:paraId="6EDCEDFF">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14:paraId="58A71ADA">
            <w:pPr>
              <w:jc w:val="center"/>
              <w:rPr>
                <w:rFonts w:ascii="宋体" w:hAnsi="宋体" w:cs="宋体"/>
                <w:sz w:val="24"/>
                <w:szCs w:val="24"/>
              </w:rPr>
            </w:pPr>
          </w:p>
        </w:tc>
      </w:tr>
      <w:tr w14:paraId="505E3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14:paraId="2AF96894">
            <w:pPr>
              <w:rPr>
                <w:rFonts w:ascii="宋体" w:hAnsi="宋体" w:cs="宋体"/>
                <w:sz w:val="24"/>
                <w:szCs w:val="24"/>
              </w:rPr>
            </w:pPr>
            <w:r>
              <w:rPr>
                <w:rFonts w:hint="eastAsia" w:ascii="宋体" w:hAnsi="宋体" w:cs="宋体"/>
                <w:b/>
                <w:bCs/>
                <w:sz w:val="24"/>
                <w:szCs w:val="24"/>
              </w:rPr>
              <w:t>（三）牵头申报单位和参与单位情况。</w:t>
            </w:r>
          </w:p>
        </w:tc>
      </w:tr>
      <w:tr w14:paraId="08573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14:paraId="4F6F9600">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14:paraId="5AF1C28D">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NumType w:fmt="decimal"/>
          <w:cols w:space="425" w:num="1"/>
          <w:docGrid w:type="lines" w:linePitch="312" w:charSpace="0"/>
        </w:sectPr>
      </w:pPr>
    </w:p>
    <w:p w14:paraId="3FE730CD">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14:paraId="084188D6">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14:paraId="43ACF042">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14:paraId="6740EE9B">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14:paraId="21CD120D">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14:paraId="0F4A4760">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14:paraId="717C3DC0">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14:paraId="4B0FD700">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14:paraId="448F2875">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14:paraId="0483D695">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14:paraId="562061FB">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14:paraId="0B734B79">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14:paraId="6E13A908">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14:paraId="291D94CD">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14:paraId="1F2CF8DE">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14:paraId="311B51E5">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14:paraId="5566A640">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14:paraId="5BCA797B">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14:paraId="30A6E1D6">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14:paraId="396B0152">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14:paraId="05FA7F50">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14:paraId="16F6939C">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14:paraId="6B226AA8">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14:paraId="7CC1BA1C">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14:paraId="6515EFDC">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14:paraId="55CFAB07">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14:paraId="258E87E3">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14:paraId="723B4552">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14:paraId="24C95BF2">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14:paraId="3EB816E5">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14:paraId="39D67359">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14:paraId="29A7EAF9">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14:paraId="4F19DAED">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14:paraId="470BAB1E">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14:paraId="580FA1AC">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14:paraId="4E4A31CE">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14:paraId="6C4B0B5A">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3922F323">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14:paraId="3720E29A">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23C2889F">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08A12411">
            <w:pPr>
              <w:widowControl/>
              <w:jc w:val="center"/>
              <w:rPr>
                <w:rFonts w:cs="宋体"/>
                <w:color w:val="000000"/>
                <w:kern w:val="0"/>
                <w:szCs w:val="21"/>
              </w:rPr>
            </w:pPr>
          </w:p>
        </w:tc>
      </w:tr>
      <w:tr w14:paraId="1AA57014">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56165B31">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14:paraId="6E4E3A64">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1340883C">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70278587">
            <w:pPr>
              <w:widowControl/>
              <w:jc w:val="center"/>
              <w:rPr>
                <w:rFonts w:cs="宋体"/>
                <w:color w:val="000000"/>
                <w:kern w:val="0"/>
                <w:szCs w:val="21"/>
              </w:rPr>
            </w:pPr>
          </w:p>
        </w:tc>
      </w:tr>
      <w:tr w14:paraId="578E0315">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C010176">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14:paraId="30FF75FE">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0399A371">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3C89704E">
            <w:pPr>
              <w:widowControl/>
              <w:jc w:val="center"/>
              <w:rPr>
                <w:rFonts w:cs="宋体"/>
                <w:color w:val="000000"/>
                <w:kern w:val="0"/>
                <w:szCs w:val="21"/>
              </w:rPr>
            </w:pPr>
          </w:p>
        </w:tc>
      </w:tr>
      <w:tr w14:paraId="1D3E5996">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01BF25E2">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14:paraId="34BD7B53">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5B255737">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73849227">
            <w:pPr>
              <w:widowControl/>
              <w:jc w:val="center"/>
              <w:rPr>
                <w:rFonts w:cs="宋体"/>
                <w:color w:val="000000"/>
                <w:kern w:val="0"/>
                <w:szCs w:val="21"/>
              </w:rPr>
            </w:pPr>
          </w:p>
        </w:tc>
      </w:tr>
      <w:tr w14:paraId="05F85476">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55FC9E82">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14:paraId="06FB9DA9">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19A48065">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46E229B0">
            <w:pPr>
              <w:widowControl/>
              <w:jc w:val="center"/>
              <w:rPr>
                <w:rFonts w:cs="宋体"/>
                <w:color w:val="000000"/>
                <w:kern w:val="0"/>
                <w:szCs w:val="21"/>
              </w:rPr>
            </w:pPr>
          </w:p>
        </w:tc>
      </w:tr>
      <w:tr w14:paraId="211285F4">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3BF4C894">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14:paraId="43C161E8">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15C06437">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42749495">
            <w:pPr>
              <w:widowControl/>
              <w:jc w:val="center"/>
              <w:rPr>
                <w:rFonts w:cs="宋体"/>
                <w:color w:val="000000"/>
                <w:kern w:val="0"/>
                <w:szCs w:val="21"/>
              </w:rPr>
            </w:pPr>
          </w:p>
        </w:tc>
      </w:tr>
      <w:tr w14:paraId="69A93579">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2054FDEA">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14:paraId="1C112895">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4F057D9C">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3BD8C237">
            <w:pPr>
              <w:widowControl/>
              <w:jc w:val="center"/>
              <w:rPr>
                <w:rFonts w:cs="宋体"/>
                <w:color w:val="000000"/>
                <w:kern w:val="0"/>
                <w:szCs w:val="21"/>
              </w:rPr>
            </w:pPr>
          </w:p>
        </w:tc>
      </w:tr>
      <w:tr w14:paraId="31220CBC">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25AF4C0B">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14:paraId="5949BC09">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730E5EF2">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2C1C110F">
            <w:pPr>
              <w:widowControl/>
              <w:jc w:val="center"/>
              <w:rPr>
                <w:rFonts w:cs="宋体"/>
                <w:color w:val="000000"/>
                <w:kern w:val="0"/>
                <w:szCs w:val="21"/>
              </w:rPr>
            </w:pPr>
          </w:p>
        </w:tc>
      </w:tr>
      <w:tr w14:paraId="6F2E101B">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40414967">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14:paraId="270E1ADA">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5459AB40">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0E5CF8DF">
            <w:pPr>
              <w:widowControl/>
              <w:jc w:val="center"/>
              <w:rPr>
                <w:rFonts w:cs="宋体"/>
                <w:color w:val="000000"/>
                <w:kern w:val="0"/>
                <w:szCs w:val="21"/>
              </w:rPr>
            </w:pPr>
          </w:p>
        </w:tc>
      </w:tr>
      <w:tr w14:paraId="098C2A00">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5D98E350">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14:paraId="7D6BADFD">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515F2FA9">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2DC90635">
            <w:pPr>
              <w:widowControl/>
              <w:jc w:val="center"/>
              <w:rPr>
                <w:rFonts w:cs="宋体"/>
                <w:color w:val="000000"/>
                <w:kern w:val="0"/>
                <w:szCs w:val="21"/>
              </w:rPr>
            </w:pPr>
          </w:p>
        </w:tc>
      </w:tr>
    </w:tbl>
    <w:p w14:paraId="150DE558">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14:paraId="0564710B">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14:paraId="4ED3ED09">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14:paraId="7AF9AEC5">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14:paraId="74CA1CAB">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14:paraId="4FB1BFC2">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14:paraId="4DC4D6A2">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14:paraId="01441A5A">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14:paraId="2C9C8830">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14:paraId="3617E007">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14:paraId="7BD4B046">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14:paraId="34F723A4">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14:paraId="282812CD">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14:paraId="11D8643D">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14:paraId="5B3339B3">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14:paraId="2887D81E">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14:paraId="0770AE72">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14:paraId="636EE37B">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14:paraId="6AF5F04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01686B1">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14:paraId="71E81765">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14:paraId="0ABA3176">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14:paraId="2081A5DF">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14:paraId="1A72D076">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14:paraId="115751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14:paraId="40608565">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14:paraId="7090EFCB">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14:paraId="6B31585A">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14:paraId="6DBC742F">
            <w:pPr>
              <w:autoSpaceDE w:val="0"/>
              <w:autoSpaceDN w:val="0"/>
              <w:adjustRightInd w:val="0"/>
              <w:snapToGrid w:val="0"/>
              <w:spacing w:line="300" w:lineRule="auto"/>
              <w:rPr>
                <w:rFonts w:ascii="宋体" w:hAnsi="宋体" w:cs="宋体"/>
                <w:sz w:val="24"/>
                <w:szCs w:val="24"/>
              </w:rPr>
            </w:pPr>
          </w:p>
        </w:tc>
      </w:tr>
      <w:tr w14:paraId="06C4A8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C8EC932">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14:paraId="0E356C54">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14:paraId="3BEB3270">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5E195911">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7E4F1FC2">
            <w:pPr>
              <w:autoSpaceDE w:val="0"/>
              <w:autoSpaceDN w:val="0"/>
              <w:adjustRightInd w:val="0"/>
              <w:snapToGrid w:val="0"/>
              <w:spacing w:line="300" w:lineRule="auto"/>
              <w:rPr>
                <w:rFonts w:ascii="仿宋_GB2312" w:hAnsi="仿宋_GB2312" w:eastAsia="仿宋_GB2312" w:cs="仿宋_GB2312"/>
                <w:sz w:val="24"/>
                <w:szCs w:val="24"/>
              </w:rPr>
            </w:pPr>
          </w:p>
        </w:tc>
      </w:tr>
      <w:tr w14:paraId="45E770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69DC8F34">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14:paraId="13EAE9E3">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14:paraId="41546915">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22EFCF41">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3ED3287B">
            <w:pPr>
              <w:autoSpaceDE w:val="0"/>
              <w:autoSpaceDN w:val="0"/>
              <w:adjustRightInd w:val="0"/>
              <w:snapToGrid w:val="0"/>
              <w:spacing w:line="300" w:lineRule="auto"/>
              <w:rPr>
                <w:rFonts w:ascii="仿宋_GB2312" w:hAnsi="仿宋_GB2312" w:eastAsia="仿宋_GB2312" w:cs="仿宋_GB2312"/>
                <w:sz w:val="24"/>
                <w:szCs w:val="24"/>
              </w:rPr>
            </w:pPr>
          </w:p>
        </w:tc>
      </w:tr>
      <w:tr w14:paraId="5F9A4D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14:paraId="762F6DF9">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14:paraId="337F6EE4">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14:paraId="7CD0E461">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68521D81">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136E4188">
            <w:pPr>
              <w:autoSpaceDE w:val="0"/>
              <w:autoSpaceDN w:val="0"/>
              <w:adjustRightInd w:val="0"/>
              <w:snapToGrid w:val="0"/>
              <w:spacing w:line="300" w:lineRule="auto"/>
              <w:rPr>
                <w:rFonts w:ascii="仿宋_GB2312" w:hAnsi="仿宋_GB2312" w:eastAsia="仿宋_GB2312" w:cs="仿宋_GB2312"/>
                <w:sz w:val="24"/>
                <w:szCs w:val="24"/>
              </w:rPr>
            </w:pPr>
          </w:p>
        </w:tc>
      </w:tr>
      <w:tr w14:paraId="6BEA71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7DF6DE96">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14:paraId="7EEDBB6D">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14:paraId="2FFD4E28">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12E030E9">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56E60A66">
            <w:pPr>
              <w:autoSpaceDE w:val="0"/>
              <w:autoSpaceDN w:val="0"/>
              <w:adjustRightInd w:val="0"/>
              <w:snapToGrid w:val="0"/>
              <w:spacing w:line="300" w:lineRule="auto"/>
              <w:rPr>
                <w:rFonts w:ascii="仿宋_GB2312" w:hAnsi="仿宋_GB2312" w:eastAsia="仿宋_GB2312" w:cs="仿宋_GB2312"/>
                <w:sz w:val="24"/>
                <w:szCs w:val="24"/>
              </w:rPr>
            </w:pPr>
          </w:p>
        </w:tc>
      </w:tr>
      <w:tr w14:paraId="14FB26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176DF93D">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14:paraId="3A6C78AF">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14:paraId="0C2DC291">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7A775310">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4876912C">
            <w:pPr>
              <w:autoSpaceDE w:val="0"/>
              <w:autoSpaceDN w:val="0"/>
              <w:adjustRightInd w:val="0"/>
              <w:snapToGrid w:val="0"/>
              <w:spacing w:line="300" w:lineRule="auto"/>
              <w:rPr>
                <w:rFonts w:ascii="仿宋_GB2312" w:hAnsi="仿宋_GB2312" w:eastAsia="仿宋_GB2312" w:cs="仿宋_GB2312"/>
                <w:sz w:val="24"/>
                <w:szCs w:val="24"/>
              </w:rPr>
            </w:pPr>
          </w:p>
        </w:tc>
      </w:tr>
      <w:tr w14:paraId="1BE59F3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7ECF6FEE">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14:paraId="32EF2179">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14:paraId="09189890">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159119DD">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53499AA5">
            <w:pPr>
              <w:autoSpaceDE w:val="0"/>
              <w:autoSpaceDN w:val="0"/>
              <w:adjustRightInd w:val="0"/>
              <w:snapToGrid w:val="0"/>
              <w:spacing w:line="300" w:lineRule="auto"/>
              <w:rPr>
                <w:rFonts w:ascii="仿宋_GB2312" w:hAnsi="仿宋_GB2312" w:eastAsia="仿宋_GB2312" w:cs="仿宋_GB2312"/>
                <w:sz w:val="24"/>
                <w:szCs w:val="24"/>
              </w:rPr>
            </w:pPr>
          </w:p>
        </w:tc>
      </w:tr>
      <w:tr w14:paraId="40F7050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255C7761">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14:paraId="10402D9C">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14:paraId="0C73F40D">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2844246D">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4B04BCE6">
            <w:pPr>
              <w:autoSpaceDE w:val="0"/>
              <w:autoSpaceDN w:val="0"/>
              <w:adjustRightInd w:val="0"/>
              <w:snapToGrid w:val="0"/>
              <w:spacing w:line="300" w:lineRule="auto"/>
              <w:rPr>
                <w:rFonts w:ascii="仿宋_GB2312" w:hAnsi="仿宋_GB2312" w:eastAsia="仿宋_GB2312" w:cs="仿宋_GB2312"/>
                <w:sz w:val="24"/>
                <w:szCs w:val="24"/>
              </w:rPr>
            </w:pPr>
          </w:p>
        </w:tc>
      </w:tr>
    </w:tbl>
    <w:p w14:paraId="66A773D1">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14:paraId="6528B004"/>
    <w:p w14:paraId="3C37BC00">
      <w:pPr>
        <w:sectPr>
          <w:pgSz w:w="11906" w:h="16838"/>
          <w:pgMar w:top="1440" w:right="1800" w:bottom="1440" w:left="1800" w:header="851" w:footer="992" w:gutter="0"/>
          <w:pgNumType w:fmt="decimal"/>
          <w:cols w:space="425" w:num="1"/>
          <w:docGrid w:type="lines" w:linePitch="312" w:charSpace="0"/>
        </w:sectPr>
      </w:pPr>
    </w:p>
    <w:p w14:paraId="7F63A3B5">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14:paraId="2C8F25D4">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14:paraId="4EBADF96">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4147A0BF">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7AEB5875">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90FB143">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FD6FBC8">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13FCF30">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1B32E38">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2C1422A">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3DD5F592">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6A5AE8C1">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092EFACA">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5C36D11">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EE809C4">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077258E">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2AF993C">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07E4EA4">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1585B22">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E4271F3">
            <w:pPr>
              <w:widowControl/>
              <w:jc w:val="center"/>
              <w:textAlignment w:val="center"/>
              <w:rPr>
                <w:rFonts w:ascii="宋体" w:hAnsi="宋体" w:cs="宋体"/>
                <w:b/>
                <w:color w:val="000000"/>
                <w:kern w:val="0"/>
                <w:sz w:val="20"/>
                <w:szCs w:val="20"/>
                <w:lang w:bidi="ar"/>
              </w:rPr>
            </w:pPr>
          </w:p>
        </w:tc>
      </w:tr>
      <w:tr w14:paraId="0CF61F73">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DB7C44A">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DE926E">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AD3BBF">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FBD5851">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14:paraId="6D4D4903">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8672A8">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57EA04">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0FF056">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BA6DA01">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E11A7AB">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BFD4C0A">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D8D9813">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8D602C2">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428A926">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B20F99A">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6E7D8E2">
            <w:pPr>
              <w:jc w:val="center"/>
              <w:rPr>
                <w:rFonts w:ascii="宋体" w:hAnsi="宋体" w:cs="宋体"/>
                <w:color w:val="000000"/>
                <w:sz w:val="20"/>
                <w:szCs w:val="20"/>
              </w:rPr>
            </w:pPr>
          </w:p>
        </w:tc>
      </w:tr>
      <w:tr w14:paraId="7D284601">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929A42">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138DAA">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11E245">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A3F3537">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D9FD46">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0246CDA">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1FEEAB7">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17D0D3">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26C0B5E">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08B6D1">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DF1040A">
            <w:pPr>
              <w:widowControl/>
              <w:jc w:val="center"/>
              <w:textAlignment w:val="center"/>
              <w:rPr>
                <w:rFonts w:ascii="宋体" w:hAnsi="宋体" w:cs="宋体"/>
                <w:bCs/>
                <w:color w:val="000000"/>
                <w:sz w:val="20"/>
                <w:szCs w:val="20"/>
              </w:rPr>
            </w:pPr>
          </w:p>
        </w:tc>
      </w:tr>
      <w:tr w14:paraId="53B810EE">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77CED8">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08CEC7">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AA0DF5">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278C729">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4162AE">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2A51D5">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D8FBB5">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9F539F">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0F76782">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5F90A7">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5EAE7A">
            <w:pPr>
              <w:widowControl/>
              <w:jc w:val="center"/>
              <w:textAlignment w:val="center"/>
              <w:rPr>
                <w:rFonts w:ascii="宋体" w:hAnsi="宋体" w:cs="宋体"/>
                <w:bCs/>
                <w:color w:val="000000"/>
                <w:sz w:val="20"/>
                <w:szCs w:val="20"/>
              </w:rPr>
            </w:pPr>
          </w:p>
        </w:tc>
      </w:tr>
      <w:tr w14:paraId="41F8B59D">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702A5E">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88F86D">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4F376E">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14:paraId="31CF67DF">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062D580">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427676C">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0EA50A2">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530ECF8">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31472FC">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9CA5682">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D0A3FA2">
            <w:pPr>
              <w:jc w:val="center"/>
              <w:rPr>
                <w:rFonts w:ascii="宋体" w:hAnsi="宋体" w:cs="宋体"/>
                <w:color w:val="000000"/>
                <w:sz w:val="20"/>
                <w:szCs w:val="20"/>
              </w:rPr>
            </w:pPr>
          </w:p>
        </w:tc>
      </w:tr>
      <w:tr w14:paraId="41F28D9F">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86A12A">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8F94C5">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51331E">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100529DE">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ACD542D">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C18F545">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266989F">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2E337D7">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A1612AF">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C79F5CD">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9ADDA6C">
            <w:pPr>
              <w:widowControl/>
              <w:jc w:val="center"/>
              <w:textAlignment w:val="center"/>
              <w:rPr>
                <w:rFonts w:ascii="宋体" w:hAnsi="宋体" w:cs="宋体"/>
                <w:bCs/>
                <w:color w:val="000000"/>
                <w:sz w:val="20"/>
                <w:szCs w:val="20"/>
              </w:rPr>
            </w:pPr>
          </w:p>
        </w:tc>
      </w:tr>
      <w:tr w14:paraId="18E75D21">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B70ABA">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040EAA">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9AA038">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F390D99">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3F18684">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29F653">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2A5FB25">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ECBD637">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EC7EE11">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6F2017">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1FD00B">
            <w:pPr>
              <w:widowControl/>
              <w:jc w:val="center"/>
              <w:textAlignment w:val="center"/>
              <w:rPr>
                <w:rFonts w:ascii="宋体" w:hAnsi="宋体" w:cs="宋体"/>
                <w:bCs/>
                <w:color w:val="000000"/>
                <w:sz w:val="20"/>
                <w:szCs w:val="20"/>
              </w:rPr>
            </w:pPr>
          </w:p>
        </w:tc>
      </w:tr>
      <w:tr w14:paraId="305AC6D9">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ED0EB8">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2B6064A">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70809C">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76E287C">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85B8764">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C6E91A8">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2E9398E">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3610470">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EC863A9">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030D39D">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E57C82A">
            <w:pPr>
              <w:jc w:val="center"/>
              <w:rPr>
                <w:rFonts w:ascii="宋体" w:hAnsi="宋体" w:cs="宋体"/>
                <w:color w:val="000000"/>
                <w:sz w:val="20"/>
                <w:szCs w:val="20"/>
              </w:rPr>
            </w:pPr>
          </w:p>
        </w:tc>
      </w:tr>
      <w:tr w14:paraId="78293D60">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ADE944">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C545F7">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648254">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39F11F9">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81DE88C">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0CA6562">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9C4C855">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7AF0DB2">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4E859E4">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DD85C61">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C2EC549">
            <w:pPr>
              <w:jc w:val="center"/>
              <w:rPr>
                <w:rFonts w:ascii="宋体" w:hAnsi="宋体" w:cs="宋体"/>
                <w:color w:val="000000"/>
                <w:sz w:val="20"/>
                <w:szCs w:val="20"/>
              </w:rPr>
            </w:pPr>
          </w:p>
        </w:tc>
      </w:tr>
      <w:tr w14:paraId="547E0846">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9E566B">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957042">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416FB6">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9EBD3BD">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05AEDF7">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B0317BD">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8E4EFD4">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51B1FEB">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019B07B">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1415536">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8115B34">
            <w:pPr>
              <w:jc w:val="center"/>
              <w:rPr>
                <w:rFonts w:ascii="宋体" w:hAnsi="宋体" w:cs="宋体"/>
                <w:color w:val="000000"/>
                <w:sz w:val="20"/>
                <w:szCs w:val="20"/>
              </w:rPr>
            </w:pPr>
          </w:p>
        </w:tc>
      </w:tr>
      <w:tr w14:paraId="111DE70F">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7D44D0">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5E6B6A">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371E7B">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D5815C6">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8481644">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EBD39D8">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3A5B056">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3C0D50C">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1175F80">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99ECBE2">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C78A9C2">
            <w:pPr>
              <w:jc w:val="center"/>
              <w:rPr>
                <w:rFonts w:ascii="宋体" w:hAnsi="宋体" w:cs="宋体"/>
                <w:color w:val="000000"/>
                <w:sz w:val="20"/>
                <w:szCs w:val="20"/>
              </w:rPr>
            </w:pPr>
          </w:p>
        </w:tc>
      </w:tr>
      <w:tr w14:paraId="0DE037D1">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9F3E6A">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4E1C16">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BF1B65">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FA176C1">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11AD1C2">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CA4BCB0">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522DDFA">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9E7E272">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700B0F3">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ADA44AF">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4DCE6C0">
            <w:pPr>
              <w:jc w:val="center"/>
              <w:rPr>
                <w:rFonts w:ascii="宋体" w:hAnsi="宋体" w:cs="宋体"/>
                <w:color w:val="000000"/>
                <w:sz w:val="20"/>
                <w:szCs w:val="20"/>
              </w:rPr>
            </w:pPr>
          </w:p>
        </w:tc>
      </w:tr>
      <w:tr w14:paraId="33D81AC6">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9C3755">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EA5B6B">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5BB48A">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3964BB3">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0F922A1">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ACEC86E">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0C0BC4B">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57CEE18">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415A402">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DF8F662">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3713C10">
            <w:pPr>
              <w:jc w:val="center"/>
              <w:rPr>
                <w:rFonts w:ascii="宋体" w:hAnsi="宋体" w:cs="宋体"/>
                <w:color w:val="000000"/>
                <w:sz w:val="20"/>
                <w:szCs w:val="20"/>
              </w:rPr>
            </w:pPr>
          </w:p>
        </w:tc>
      </w:tr>
      <w:tr w14:paraId="42D81372">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435788">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931646">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B18F69">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ACC86A2">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470F123">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D935068">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37A7B1D">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F45256F">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EFEEB48">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23C9B78">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2BC836A">
            <w:pPr>
              <w:jc w:val="center"/>
              <w:rPr>
                <w:rFonts w:ascii="宋体" w:hAnsi="宋体" w:cs="宋体"/>
                <w:color w:val="000000"/>
                <w:sz w:val="20"/>
                <w:szCs w:val="20"/>
              </w:rPr>
            </w:pPr>
          </w:p>
        </w:tc>
      </w:tr>
      <w:tr w14:paraId="707E279F">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29EC1A">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30785A">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E1520F">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7530E7">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5A3E7D">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37589E">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65B171">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541146">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00740C">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5B5DCF">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EF5886">
            <w:pPr>
              <w:jc w:val="center"/>
              <w:rPr>
                <w:rFonts w:ascii="宋体" w:hAnsi="宋体" w:cs="宋体"/>
                <w:color w:val="000000"/>
                <w:sz w:val="20"/>
                <w:szCs w:val="20"/>
              </w:rPr>
            </w:pPr>
          </w:p>
        </w:tc>
      </w:tr>
      <w:tr w14:paraId="24C2814E">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225F2E">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6DBC80">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2D5F2D">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717798">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B1A51C">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B8E657">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4B53F8">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027820">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F18CCA">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EBCFA3">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FFE645">
            <w:pPr>
              <w:jc w:val="center"/>
              <w:rPr>
                <w:rFonts w:ascii="宋体" w:hAnsi="宋体" w:cs="宋体"/>
                <w:color w:val="000000"/>
                <w:sz w:val="20"/>
                <w:szCs w:val="20"/>
              </w:rPr>
            </w:pPr>
          </w:p>
        </w:tc>
      </w:tr>
      <w:tr w14:paraId="077D83D0">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4BDB17">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31BA3F">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DD1BC1">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286523">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4C0F8B">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11B2CB">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EF44BD">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CF40AE">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0B76F0">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C34809">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BBAE85">
            <w:pPr>
              <w:jc w:val="center"/>
              <w:rPr>
                <w:rFonts w:ascii="宋体" w:hAnsi="宋体" w:cs="宋体"/>
                <w:color w:val="000000"/>
                <w:sz w:val="20"/>
                <w:szCs w:val="20"/>
              </w:rPr>
            </w:pPr>
          </w:p>
        </w:tc>
      </w:tr>
      <w:tr w14:paraId="3503E82E">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010331">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DAD0BB">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5DCE32">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40FDE3">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A06F38">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E5A475">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D952C8">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533CD8">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73C831">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444763">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5B33D8">
            <w:pPr>
              <w:jc w:val="center"/>
              <w:rPr>
                <w:rFonts w:ascii="宋体" w:hAnsi="宋体" w:cs="宋体"/>
                <w:color w:val="000000"/>
                <w:sz w:val="20"/>
                <w:szCs w:val="20"/>
              </w:rPr>
            </w:pPr>
          </w:p>
        </w:tc>
      </w:tr>
      <w:tr w14:paraId="454B84E5">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6E9397">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C7B9A0">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F27263">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B2C243">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697556">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371C32">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59D31D">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D1BD14">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89B9B8">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A21B34">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162F46">
            <w:pPr>
              <w:jc w:val="center"/>
              <w:rPr>
                <w:rFonts w:ascii="宋体" w:hAnsi="宋体" w:cs="宋体"/>
                <w:color w:val="000000"/>
                <w:sz w:val="20"/>
                <w:szCs w:val="20"/>
              </w:rPr>
            </w:pPr>
          </w:p>
        </w:tc>
      </w:tr>
      <w:tr w14:paraId="37082230">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7F7DB5">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D77E2D">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3AE060">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585E71">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4D3F6A">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5D27F4">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634539">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421E60">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04546D">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61CE36">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55842E">
            <w:pPr>
              <w:jc w:val="center"/>
              <w:rPr>
                <w:rFonts w:ascii="宋体" w:hAnsi="宋体" w:cs="宋体"/>
                <w:color w:val="000000"/>
                <w:sz w:val="20"/>
                <w:szCs w:val="20"/>
              </w:rPr>
            </w:pPr>
          </w:p>
        </w:tc>
      </w:tr>
      <w:tr w14:paraId="6848582F">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A33C8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6D399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9502A8">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0ACD57">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341A40">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9CC58B">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E07C2B">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3B9EEF">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619A76">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E4EAC6">
            <w:pPr>
              <w:jc w:val="center"/>
              <w:rPr>
                <w:rFonts w:ascii="宋体" w:hAnsi="宋体" w:cs="宋体"/>
                <w:color w:val="000000"/>
                <w:sz w:val="20"/>
                <w:szCs w:val="20"/>
              </w:rPr>
            </w:pPr>
          </w:p>
        </w:tc>
      </w:tr>
      <w:tr w14:paraId="40FC46AE">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9170C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115CD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E4949C">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448FCA">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F10A36">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928FC0">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D2EA55">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574DD8">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F6516D">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F13629">
            <w:pPr>
              <w:jc w:val="center"/>
              <w:rPr>
                <w:rFonts w:ascii="宋体" w:hAnsi="宋体" w:cs="宋体"/>
                <w:color w:val="000000"/>
                <w:sz w:val="20"/>
                <w:szCs w:val="20"/>
              </w:rPr>
            </w:pPr>
          </w:p>
        </w:tc>
      </w:tr>
      <w:tr w14:paraId="7F0A0205">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38B276">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DA9B3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3AF58B">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D6755A">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798E2E">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2E7637">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6936B7">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AEB45B">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43BBF5">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709BDD">
            <w:pPr>
              <w:jc w:val="center"/>
              <w:rPr>
                <w:rFonts w:ascii="宋体" w:hAnsi="宋体" w:cs="宋体"/>
                <w:color w:val="000000"/>
                <w:sz w:val="20"/>
                <w:szCs w:val="20"/>
              </w:rPr>
            </w:pPr>
          </w:p>
        </w:tc>
      </w:tr>
      <w:tr w14:paraId="7388B485">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3B1462">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39836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E217DE">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2DBE79">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3C5998">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F4C9E7">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4C2102">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82ABC1">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3242E7">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995267">
            <w:pPr>
              <w:jc w:val="center"/>
              <w:rPr>
                <w:rFonts w:ascii="宋体" w:hAnsi="宋体" w:cs="宋体"/>
                <w:color w:val="000000"/>
                <w:sz w:val="20"/>
                <w:szCs w:val="20"/>
              </w:rPr>
            </w:pPr>
          </w:p>
        </w:tc>
      </w:tr>
      <w:tr w14:paraId="0ACB78C3">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72789E">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2B245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2D4689">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D64B03">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3627BD">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02CA86">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34FC3C">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3D06AB">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34117C">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22CA16">
            <w:pPr>
              <w:jc w:val="center"/>
              <w:rPr>
                <w:rFonts w:ascii="宋体" w:hAnsi="宋体" w:cs="宋体"/>
                <w:color w:val="000000"/>
                <w:sz w:val="20"/>
                <w:szCs w:val="20"/>
              </w:rPr>
            </w:pPr>
          </w:p>
        </w:tc>
      </w:tr>
      <w:tr w14:paraId="0A101D9D">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EC02B6">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A623EE">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BBDAB0">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D481AF">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511267">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17709B">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23AA97">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22CDE8">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97B3DC">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10A91F">
            <w:pPr>
              <w:jc w:val="center"/>
              <w:rPr>
                <w:rFonts w:ascii="宋体" w:hAnsi="宋体" w:cs="宋体"/>
                <w:color w:val="000000"/>
                <w:sz w:val="20"/>
                <w:szCs w:val="20"/>
              </w:rPr>
            </w:pPr>
          </w:p>
        </w:tc>
      </w:tr>
      <w:tr w14:paraId="7F52A6D6">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663598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A9256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F0A639">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BF9E3F">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C47863">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C199A7">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C6D45F">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B6E8EF">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20A048">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823F2D">
            <w:pPr>
              <w:jc w:val="center"/>
              <w:rPr>
                <w:rFonts w:ascii="宋体" w:hAnsi="宋体" w:cs="宋体"/>
                <w:color w:val="000000"/>
                <w:sz w:val="20"/>
                <w:szCs w:val="20"/>
              </w:rPr>
            </w:pPr>
          </w:p>
        </w:tc>
      </w:tr>
      <w:tr w14:paraId="7A6B7658">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CACDF4">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31651B">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2B75F2">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50DDE3">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3A0FB7">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E3CBBC">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E0A750">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A29E0A">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9EA88D">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31E1BF">
            <w:pPr>
              <w:jc w:val="center"/>
              <w:rPr>
                <w:rFonts w:ascii="宋体" w:hAnsi="宋体" w:cs="宋体"/>
                <w:color w:val="000000"/>
                <w:sz w:val="20"/>
                <w:szCs w:val="20"/>
              </w:rPr>
            </w:pPr>
          </w:p>
        </w:tc>
      </w:tr>
      <w:tr w14:paraId="6C4BD849">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666BF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87B83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74E03E">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11646D">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91EF6A">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EF2061">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F4DF37">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D328C9">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4849D7">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73A276">
            <w:pPr>
              <w:jc w:val="center"/>
              <w:rPr>
                <w:rFonts w:ascii="宋体" w:hAnsi="宋体" w:cs="宋体"/>
                <w:color w:val="000000"/>
                <w:sz w:val="20"/>
                <w:szCs w:val="20"/>
              </w:rPr>
            </w:pPr>
          </w:p>
        </w:tc>
      </w:tr>
      <w:tr w14:paraId="0928E85F">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C37DB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93AF0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D034F4">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D4B597">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AD7CB6">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78452F">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2CEE8D">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CD3439">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F55988">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F6C5FD">
            <w:pPr>
              <w:jc w:val="center"/>
              <w:rPr>
                <w:rFonts w:ascii="宋体" w:hAnsi="宋体" w:cs="宋体"/>
                <w:color w:val="000000"/>
                <w:sz w:val="20"/>
                <w:szCs w:val="20"/>
              </w:rPr>
            </w:pPr>
          </w:p>
        </w:tc>
      </w:tr>
      <w:tr w14:paraId="29D71D40">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94A8C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5E73A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2AECBF">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86CFBC">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63DB11">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5CB81E">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7B5503">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77B328">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01B07D">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F9A67B">
            <w:pPr>
              <w:jc w:val="center"/>
              <w:rPr>
                <w:rFonts w:ascii="宋体" w:hAnsi="宋体" w:cs="宋体"/>
                <w:color w:val="000000"/>
                <w:sz w:val="20"/>
                <w:szCs w:val="20"/>
              </w:rPr>
            </w:pPr>
          </w:p>
        </w:tc>
      </w:tr>
      <w:tr w14:paraId="003575D6">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DD4C5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8BEB58">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74EEC1">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692DE3">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438635">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A8EF29">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77D931">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8AF63D">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0CEAB6">
            <w:pPr>
              <w:jc w:val="center"/>
              <w:rPr>
                <w:rFonts w:ascii="宋体" w:hAnsi="宋体" w:cs="宋体"/>
                <w:color w:val="000000"/>
                <w:sz w:val="20"/>
                <w:szCs w:val="20"/>
              </w:rPr>
            </w:pPr>
          </w:p>
        </w:tc>
      </w:tr>
      <w:tr w14:paraId="2256C32E">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14:paraId="771CFDBF">
            <w:pPr>
              <w:jc w:val="left"/>
              <w:rPr>
                <w:rFonts w:ascii="宋体" w:hAnsi="宋体" w:cs="宋体"/>
                <w:color w:val="000000"/>
                <w:sz w:val="20"/>
                <w:szCs w:val="20"/>
              </w:rPr>
            </w:pPr>
          </w:p>
        </w:tc>
      </w:tr>
    </w:tbl>
    <w:p w14:paraId="0AF27FE7">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14:paraId="2F87E991">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14:paraId="69A97CFD">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14:paraId="2E6C331B">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05DB9821">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3964C091">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9E7B91A">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DE5AF5B">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432AE8E">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863EAB8">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8A9144A">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20750DFE">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32B82ACC">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061EFA1">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D225BF1">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CE138B5">
            <w:pPr>
              <w:widowControl/>
              <w:jc w:val="center"/>
              <w:textAlignment w:val="center"/>
              <w:rPr>
                <w:rFonts w:ascii="宋体" w:hAnsi="宋体" w:cs="宋体"/>
                <w:color w:val="000000"/>
                <w:sz w:val="20"/>
                <w:szCs w:val="20"/>
              </w:rPr>
            </w:pPr>
          </w:p>
        </w:tc>
      </w:tr>
      <w:tr w14:paraId="3CE79996">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161081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091FE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81235E9">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4AEFDB9">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D0770A8">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5C4C307">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53BDB0B">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6EA0676">
            <w:pPr>
              <w:jc w:val="center"/>
              <w:rPr>
                <w:rFonts w:ascii="宋体" w:hAnsi="宋体" w:cs="宋体"/>
                <w:color w:val="000000"/>
                <w:sz w:val="20"/>
                <w:szCs w:val="20"/>
              </w:rPr>
            </w:pPr>
          </w:p>
        </w:tc>
      </w:tr>
      <w:tr w14:paraId="313D6ED8">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357E081">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AEBF9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C2DD03D">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DCDCF5A">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AB69134">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99B5764">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D00B28D">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787237D">
            <w:pPr>
              <w:widowControl/>
              <w:jc w:val="center"/>
              <w:textAlignment w:val="center"/>
              <w:rPr>
                <w:rFonts w:ascii="宋体" w:hAnsi="宋体" w:cs="宋体"/>
                <w:color w:val="000000"/>
                <w:kern w:val="0"/>
                <w:sz w:val="20"/>
                <w:szCs w:val="20"/>
                <w:lang w:bidi="ar"/>
              </w:rPr>
            </w:pPr>
          </w:p>
        </w:tc>
      </w:tr>
      <w:tr w14:paraId="79C1E723">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FD84B68">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3F9C3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2D977B6">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AFFF341">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B886336">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0565424">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C691835">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CCD1925">
            <w:pPr>
              <w:widowControl/>
              <w:jc w:val="center"/>
              <w:textAlignment w:val="center"/>
              <w:rPr>
                <w:rFonts w:ascii="宋体" w:hAnsi="宋体" w:cs="宋体"/>
                <w:color w:val="000000"/>
                <w:kern w:val="0"/>
                <w:sz w:val="20"/>
                <w:szCs w:val="20"/>
                <w:lang w:bidi="ar"/>
              </w:rPr>
            </w:pPr>
          </w:p>
        </w:tc>
      </w:tr>
      <w:tr w14:paraId="021CDC7E">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AB994B">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F7750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39E7BB">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8BBBDD">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4AC3CE">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E6F82E">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A894EB">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E30DE2">
            <w:pPr>
              <w:widowControl/>
              <w:jc w:val="center"/>
              <w:textAlignment w:val="center"/>
              <w:rPr>
                <w:rFonts w:ascii="宋体" w:hAnsi="宋体" w:cs="宋体"/>
                <w:color w:val="000000"/>
                <w:kern w:val="0"/>
                <w:sz w:val="20"/>
                <w:szCs w:val="20"/>
                <w:lang w:bidi="ar"/>
              </w:rPr>
            </w:pPr>
          </w:p>
        </w:tc>
      </w:tr>
      <w:tr w14:paraId="363F76D7">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D10B9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9F7A4E">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BD5631">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9936BC">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EADA8A">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0C381F">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DEEF25">
            <w:pPr>
              <w:jc w:val="center"/>
              <w:rPr>
                <w:rFonts w:ascii="宋体" w:hAnsi="宋体" w:cs="宋体"/>
                <w:color w:val="000000"/>
                <w:sz w:val="20"/>
                <w:szCs w:val="20"/>
              </w:rPr>
            </w:pPr>
          </w:p>
        </w:tc>
      </w:tr>
      <w:tr w14:paraId="639C4A5A">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F810D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EC0785">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7D50E7">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1F93A5">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B28E14">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9BD802">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1FF614">
            <w:pPr>
              <w:jc w:val="center"/>
              <w:rPr>
                <w:rFonts w:ascii="宋体" w:hAnsi="宋体" w:cs="宋体"/>
                <w:color w:val="000000"/>
                <w:sz w:val="20"/>
                <w:szCs w:val="20"/>
              </w:rPr>
            </w:pPr>
          </w:p>
        </w:tc>
      </w:tr>
      <w:tr w14:paraId="6C7FFDD7">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E3EFD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5151DA">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9648BD">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91C9DA">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FAEF5D">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55C01A">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B37B63">
            <w:pPr>
              <w:jc w:val="center"/>
              <w:rPr>
                <w:rFonts w:ascii="宋体" w:hAnsi="宋体" w:cs="宋体"/>
                <w:color w:val="000000"/>
                <w:sz w:val="20"/>
                <w:szCs w:val="20"/>
              </w:rPr>
            </w:pPr>
          </w:p>
        </w:tc>
      </w:tr>
      <w:tr w14:paraId="3534CAE2">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73665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B20888">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B157E3">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3F4A84">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5BC662">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43181C">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D5BCE3">
            <w:pPr>
              <w:jc w:val="center"/>
              <w:rPr>
                <w:rFonts w:ascii="宋体" w:hAnsi="宋体" w:cs="宋体"/>
                <w:color w:val="000000"/>
                <w:sz w:val="20"/>
                <w:szCs w:val="20"/>
              </w:rPr>
            </w:pPr>
          </w:p>
        </w:tc>
      </w:tr>
      <w:tr w14:paraId="042C7C66">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7D992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40C503">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E1559D">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2CF0A3">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842D03">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4B5833">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61ECF0">
            <w:pPr>
              <w:jc w:val="center"/>
              <w:rPr>
                <w:rFonts w:ascii="宋体" w:hAnsi="宋体" w:cs="宋体"/>
                <w:color w:val="000000"/>
                <w:sz w:val="20"/>
                <w:szCs w:val="20"/>
              </w:rPr>
            </w:pPr>
          </w:p>
        </w:tc>
      </w:tr>
      <w:tr w14:paraId="7F31C9A3">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14:paraId="276D5EE2">
            <w:pPr>
              <w:jc w:val="left"/>
              <w:rPr>
                <w:rFonts w:ascii="宋体" w:hAnsi="宋体" w:cs="宋体"/>
                <w:color w:val="000000"/>
                <w:sz w:val="20"/>
                <w:szCs w:val="20"/>
              </w:rPr>
            </w:pPr>
          </w:p>
        </w:tc>
      </w:tr>
    </w:tbl>
    <w:p w14:paraId="54F78CA2">
      <w:pPr>
        <w:sectPr>
          <w:pgSz w:w="16838" w:h="11906" w:orient="landscape"/>
          <w:pgMar w:top="1800" w:right="1440" w:bottom="1800" w:left="1440" w:header="851" w:footer="992" w:gutter="0"/>
          <w:pgNumType w:fmt="decimal"/>
          <w:cols w:space="425" w:num="1"/>
          <w:docGrid w:type="lines" w:linePitch="312" w:charSpace="0"/>
        </w:sectPr>
      </w:pPr>
    </w:p>
    <w:p w14:paraId="7BD0285E">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14:paraId="32909656">
      <w:pPr>
        <w:jc w:val="right"/>
        <w:rPr>
          <w:b/>
          <w:bCs/>
          <w:sz w:val="28"/>
          <w:szCs w:val="28"/>
        </w:rPr>
      </w:pPr>
      <w:r>
        <w:rPr>
          <w:rFonts w:hint="eastAsia"/>
          <w:b/>
          <w:bCs/>
          <w:sz w:val="28"/>
          <w:szCs w:val="28"/>
        </w:rPr>
        <w:t>单位：元</w:t>
      </w:r>
    </w:p>
    <w:tbl>
      <w:tblPr>
        <w:tblStyle w:val="17"/>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14:paraId="07C1F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14:paraId="09C8C0F7">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14:paraId="061E8F9B">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14:paraId="43EC116D">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14:paraId="0CA878B1">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14:paraId="28861403">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14:paraId="088464BF">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14:paraId="4ABAF6AD">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6DC6E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14:paraId="687756A2">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14:paraId="305ADFF7">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14:paraId="593C6B15">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14:paraId="651C1935">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14:paraId="4DDEE452">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14:paraId="504F990F">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14:paraId="52962C70">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14:paraId="60B41003">
            <w:pPr>
              <w:widowControl/>
              <w:overflowPunct w:val="0"/>
              <w:autoSpaceDE w:val="0"/>
              <w:autoSpaceDN w:val="0"/>
              <w:adjustRightInd w:val="0"/>
              <w:snapToGrid w:val="0"/>
              <w:jc w:val="center"/>
              <w:textAlignment w:val="baseline"/>
              <w:rPr>
                <w:rFonts w:ascii="仿宋_GB2312" w:eastAsia="仿宋_GB2312"/>
                <w:b/>
                <w:bCs/>
                <w:sz w:val="24"/>
                <w:szCs w:val="24"/>
              </w:rPr>
            </w:pPr>
          </w:p>
        </w:tc>
      </w:tr>
      <w:tr w14:paraId="3D1C24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14:paraId="4AC26A59">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14:paraId="1B05E6A7">
            <w:pPr>
              <w:widowControl/>
              <w:jc w:val="center"/>
              <w:textAlignment w:val="center"/>
              <w:rPr>
                <w:rFonts w:ascii="仿宋_GB2312" w:eastAsia="仿宋_GB2312"/>
                <w:sz w:val="24"/>
                <w:szCs w:val="24"/>
              </w:rPr>
            </w:pPr>
          </w:p>
        </w:tc>
        <w:tc>
          <w:tcPr>
            <w:tcW w:w="2204" w:type="dxa"/>
            <w:vAlign w:val="center"/>
          </w:tcPr>
          <w:p w14:paraId="39422203">
            <w:pPr>
              <w:widowControl/>
              <w:jc w:val="center"/>
              <w:textAlignment w:val="center"/>
              <w:rPr>
                <w:rFonts w:ascii="仿宋_GB2312" w:eastAsia="仿宋_GB2312"/>
                <w:sz w:val="24"/>
                <w:szCs w:val="24"/>
              </w:rPr>
            </w:pPr>
          </w:p>
        </w:tc>
        <w:tc>
          <w:tcPr>
            <w:tcW w:w="964" w:type="dxa"/>
            <w:vAlign w:val="center"/>
          </w:tcPr>
          <w:p w14:paraId="516A603E">
            <w:pPr>
              <w:widowControl/>
              <w:jc w:val="center"/>
              <w:textAlignment w:val="center"/>
              <w:rPr>
                <w:rFonts w:ascii="仿宋_GB2312" w:eastAsia="仿宋_GB2312"/>
                <w:sz w:val="24"/>
                <w:szCs w:val="24"/>
              </w:rPr>
            </w:pPr>
          </w:p>
        </w:tc>
      </w:tr>
      <w:tr w14:paraId="4235E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14:paraId="2134B6C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14:paraId="4242A3E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14:paraId="33BB0341">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18DC8349">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5BE4FB88">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4DFEB9B6">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22AA15A1">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22E1B3F4">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64D0783A">
            <w:pPr>
              <w:widowControl/>
              <w:overflowPunct w:val="0"/>
              <w:autoSpaceDE w:val="0"/>
              <w:autoSpaceDN w:val="0"/>
              <w:adjustRightInd w:val="0"/>
              <w:jc w:val="center"/>
              <w:textAlignment w:val="baseline"/>
              <w:rPr>
                <w:rFonts w:ascii="仿宋_GB2312" w:eastAsia="仿宋_GB2312"/>
                <w:sz w:val="24"/>
                <w:szCs w:val="24"/>
              </w:rPr>
            </w:pPr>
          </w:p>
        </w:tc>
      </w:tr>
      <w:tr w14:paraId="5C8D0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14:paraId="106B8C39">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14:paraId="11851D9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14:paraId="4F0723A5">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752E46BE">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6EA2B41F">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7788BC0F">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5C5768A8">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51D23DD7">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488FDF37">
            <w:pPr>
              <w:widowControl/>
              <w:overflowPunct w:val="0"/>
              <w:autoSpaceDE w:val="0"/>
              <w:autoSpaceDN w:val="0"/>
              <w:adjustRightInd w:val="0"/>
              <w:jc w:val="center"/>
              <w:textAlignment w:val="baseline"/>
              <w:rPr>
                <w:rFonts w:ascii="仿宋_GB2312" w:eastAsia="仿宋_GB2312"/>
                <w:sz w:val="24"/>
                <w:szCs w:val="24"/>
              </w:rPr>
            </w:pPr>
          </w:p>
        </w:tc>
      </w:tr>
      <w:tr w14:paraId="28BF7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14:paraId="1EF54557">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14:paraId="2BCD097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14:paraId="1BA1CDEB">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3FB8399A">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4F693D31">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1DB0CB9D">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298D00D3">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009B5B8F">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420ACBCF">
            <w:pPr>
              <w:widowControl/>
              <w:overflowPunct w:val="0"/>
              <w:autoSpaceDE w:val="0"/>
              <w:autoSpaceDN w:val="0"/>
              <w:adjustRightInd w:val="0"/>
              <w:jc w:val="center"/>
              <w:textAlignment w:val="baseline"/>
              <w:rPr>
                <w:rFonts w:ascii="仿宋_GB2312" w:eastAsia="仿宋_GB2312"/>
                <w:sz w:val="24"/>
                <w:szCs w:val="24"/>
              </w:rPr>
            </w:pPr>
          </w:p>
        </w:tc>
      </w:tr>
      <w:tr w14:paraId="10DB2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14:paraId="5D936BF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14:paraId="4973F964">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14:paraId="2314AEF2">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16DC2D09">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73628480">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559BE487">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7FEC92AD">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41D7474C">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5999F2D7">
            <w:pPr>
              <w:widowControl/>
              <w:overflowPunct w:val="0"/>
              <w:autoSpaceDE w:val="0"/>
              <w:autoSpaceDN w:val="0"/>
              <w:adjustRightInd w:val="0"/>
              <w:jc w:val="center"/>
              <w:textAlignment w:val="baseline"/>
              <w:rPr>
                <w:rFonts w:ascii="仿宋_GB2312" w:eastAsia="仿宋_GB2312"/>
                <w:sz w:val="24"/>
                <w:szCs w:val="24"/>
              </w:rPr>
            </w:pPr>
          </w:p>
        </w:tc>
      </w:tr>
      <w:tr w14:paraId="23084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14:paraId="5713E964">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14:paraId="7182372A">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14:paraId="34402819">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063A3343">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3890A2E3">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2DFB7B05">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1B5AE049">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79AB5194">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15E92E93">
            <w:pPr>
              <w:widowControl/>
              <w:overflowPunct w:val="0"/>
              <w:autoSpaceDE w:val="0"/>
              <w:autoSpaceDN w:val="0"/>
              <w:adjustRightInd w:val="0"/>
              <w:jc w:val="center"/>
              <w:textAlignment w:val="baseline"/>
              <w:rPr>
                <w:rFonts w:ascii="仿宋_GB2312" w:eastAsia="仿宋_GB2312"/>
                <w:sz w:val="24"/>
                <w:szCs w:val="24"/>
              </w:rPr>
            </w:pPr>
          </w:p>
        </w:tc>
      </w:tr>
      <w:tr w14:paraId="0FD1F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14:paraId="7D17E68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14:paraId="1A88C0A1">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3A0D64EF">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68BEAA47">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2CED00CE">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5F28A8A9">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0E63FA1B">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27299B9E">
            <w:pPr>
              <w:widowControl/>
              <w:overflowPunct w:val="0"/>
              <w:autoSpaceDE w:val="0"/>
              <w:autoSpaceDN w:val="0"/>
              <w:adjustRightInd w:val="0"/>
              <w:jc w:val="center"/>
              <w:textAlignment w:val="baseline"/>
              <w:rPr>
                <w:rFonts w:ascii="仿宋_GB2312" w:eastAsia="仿宋_GB2312"/>
                <w:sz w:val="24"/>
                <w:szCs w:val="24"/>
              </w:rPr>
            </w:pPr>
          </w:p>
        </w:tc>
      </w:tr>
      <w:tr w14:paraId="747DF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14:paraId="2E1B276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14:paraId="6D97E1F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14:paraId="45DDD804">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14:paraId="2E5D0B37">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14BCC7AF">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2FE37BDE">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5E8ED3B9">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7EF13E52">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4C090327">
            <w:pPr>
              <w:widowControl/>
              <w:overflowPunct w:val="0"/>
              <w:autoSpaceDE w:val="0"/>
              <w:autoSpaceDN w:val="0"/>
              <w:adjustRightInd w:val="0"/>
              <w:jc w:val="center"/>
              <w:textAlignment w:val="baseline"/>
              <w:rPr>
                <w:rFonts w:ascii="仿宋_GB2312" w:eastAsia="仿宋_GB2312"/>
                <w:sz w:val="24"/>
                <w:szCs w:val="24"/>
              </w:rPr>
            </w:pPr>
          </w:p>
        </w:tc>
      </w:tr>
      <w:tr w14:paraId="1C074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14:paraId="21F91F4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14:paraId="0E52AEB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14:paraId="02C62364">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14:paraId="124EB1DC">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740E7090">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0CDE0E0B">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1A700FB9">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6E98C6DE">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39D48608">
            <w:pPr>
              <w:widowControl/>
              <w:overflowPunct w:val="0"/>
              <w:autoSpaceDE w:val="0"/>
              <w:autoSpaceDN w:val="0"/>
              <w:adjustRightInd w:val="0"/>
              <w:jc w:val="center"/>
              <w:textAlignment w:val="baseline"/>
              <w:rPr>
                <w:rFonts w:ascii="仿宋_GB2312" w:eastAsia="仿宋_GB2312"/>
                <w:sz w:val="24"/>
                <w:szCs w:val="24"/>
              </w:rPr>
            </w:pPr>
          </w:p>
        </w:tc>
      </w:tr>
      <w:tr w14:paraId="5DE2C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14:paraId="505D647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14:paraId="58783570">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14:paraId="31CE4870">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14:paraId="67D813BC">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14:paraId="5C342935">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14:paraId="03BBEEAB">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14:paraId="4905FE08">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14:paraId="110DA11E">
            <w:pPr>
              <w:widowControl/>
              <w:overflowPunct w:val="0"/>
              <w:autoSpaceDE w:val="0"/>
              <w:autoSpaceDN w:val="0"/>
              <w:adjustRightInd w:val="0"/>
              <w:jc w:val="center"/>
              <w:textAlignment w:val="baseline"/>
              <w:rPr>
                <w:rFonts w:ascii="仿宋_GB2312" w:eastAsia="仿宋_GB2312"/>
                <w:sz w:val="24"/>
                <w:szCs w:val="24"/>
              </w:rPr>
            </w:pPr>
          </w:p>
        </w:tc>
      </w:tr>
    </w:tbl>
    <w:p w14:paraId="1E3208D6">
      <w:pPr>
        <w:sectPr>
          <w:pgSz w:w="16838" w:h="11906" w:orient="landscape"/>
          <w:pgMar w:top="1800" w:right="1440" w:bottom="1800" w:left="1440" w:header="851" w:footer="992" w:gutter="0"/>
          <w:pgNumType w:fmt="decimal"/>
          <w:cols w:space="425" w:num="1"/>
          <w:docGrid w:type="lines" w:linePitch="312" w:charSpace="0"/>
        </w:sectPr>
      </w:pPr>
    </w:p>
    <w:p w14:paraId="5F7E554D">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14:paraId="2EAD9BA9">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14:paraId="7611340A">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7E96F30E">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49ABE188">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DF6BBFB">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2419E24">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DF7FE3B">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A5FC084">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4E37D8B">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2A23B905">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00749248">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2C405889">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110FA57">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CD86402">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1E526AE">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F445ACC">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34E8E02">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D5B8E27">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33BB8AE">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95F58D9">
            <w:pPr>
              <w:widowControl/>
              <w:jc w:val="center"/>
              <w:textAlignment w:val="center"/>
              <w:rPr>
                <w:rFonts w:ascii="宋体" w:hAnsi="宋体" w:cs="宋体"/>
                <w:b/>
                <w:color w:val="000000"/>
                <w:kern w:val="0"/>
                <w:sz w:val="20"/>
                <w:szCs w:val="20"/>
                <w:lang w:bidi="ar"/>
              </w:rPr>
            </w:pPr>
          </w:p>
        </w:tc>
      </w:tr>
      <w:tr w14:paraId="4804E881">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8DB6B5">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628D01">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EF85F9">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925EC7">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14:paraId="548D2E87">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13CBD6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DB6CCB">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82805BB">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87E83D8">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4C47654">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94DFBFC">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0834D7F">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CBB82AE">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3CE32E4">
            <w:pPr>
              <w:jc w:val="center"/>
              <w:rPr>
                <w:rFonts w:ascii="宋体" w:hAnsi="宋体" w:cs="宋体"/>
                <w:color w:val="000000"/>
                <w:sz w:val="20"/>
                <w:szCs w:val="20"/>
              </w:rPr>
            </w:pPr>
          </w:p>
        </w:tc>
      </w:tr>
      <w:tr w14:paraId="382C4DCD">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8A7609">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380B4B">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4691794">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CA77837">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42E883">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B7279A">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6D6D06">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76C89EB">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299F9F">
            <w:pPr>
              <w:widowControl/>
              <w:jc w:val="center"/>
              <w:textAlignment w:val="center"/>
              <w:rPr>
                <w:rFonts w:ascii="宋体" w:hAnsi="宋体" w:cs="宋体"/>
                <w:color w:val="000000"/>
                <w:kern w:val="0"/>
                <w:sz w:val="20"/>
                <w:szCs w:val="20"/>
                <w:lang w:bidi="ar"/>
              </w:rPr>
            </w:pPr>
          </w:p>
        </w:tc>
      </w:tr>
      <w:tr w14:paraId="35D889C9">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BDC734">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13BC82">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9D2F3D6">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EA3F2D1">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A87FC9">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4E842A">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BC087E9">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FFA494">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62B525">
            <w:pPr>
              <w:widowControl/>
              <w:jc w:val="center"/>
              <w:textAlignment w:val="center"/>
              <w:rPr>
                <w:rFonts w:ascii="宋体" w:hAnsi="宋体" w:cs="宋体"/>
                <w:color w:val="000000"/>
                <w:kern w:val="0"/>
                <w:sz w:val="20"/>
                <w:szCs w:val="20"/>
                <w:lang w:bidi="ar"/>
              </w:rPr>
            </w:pPr>
          </w:p>
        </w:tc>
      </w:tr>
      <w:tr w14:paraId="21FC0424">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29678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A09B9C9">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E264B49">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36A4D6">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1223CCC">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65E743">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B585E0">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7B38A1">
            <w:pPr>
              <w:jc w:val="center"/>
              <w:rPr>
                <w:rFonts w:ascii="宋体" w:hAnsi="宋体" w:cs="宋体"/>
                <w:color w:val="000000"/>
                <w:sz w:val="20"/>
                <w:szCs w:val="20"/>
              </w:rPr>
            </w:pPr>
          </w:p>
        </w:tc>
      </w:tr>
      <w:tr w14:paraId="6C431795">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BA41A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83ABC3">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01566E">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3ED5CF">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5A94C5">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0A09CD">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75475C">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AAAEF5">
            <w:pPr>
              <w:jc w:val="center"/>
              <w:rPr>
                <w:rFonts w:ascii="宋体" w:hAnsi="宋体" w:cs="宋体"/>
                <w:color w:val="000000"/>
                <w:sz w:val="20"/>
                <w:szCs w:val="20"/>
              </w:rPr>
            </w:pPr>
          </w:p>
        </w:tc>
      </w:tr>
      <w:tr w14:paraId="223CAA69">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D0C94A">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A1AFD8">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FFF827">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5A2308">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EEC82D">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F15FF4">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B386D7">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F6A819">
            <w:pPr>
              <w:jc w:val="center"/>
              <w:rPr>
                <w:rFonts w:ascii="宋体" w:hAnsi="宋体" w:cs="宋体"/>
                <w:color w:val="000000"/>
                <w:sz w:val="20"/>
                <w:szCs w:val="20"/>
              </w:rPr>
            </w:pPr>
          </w:p>
        </w:tc>
      </w:tr>
      <w:tr w14:paraId="2F972400">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42F3B9">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1DA888">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7C929B">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35B98F">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5E5E91">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B8CC71">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5E1C2E">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84785C">
            <w:pPr>
              <w:jc w:val="center"/>
              <w:rPr>
                <w:rFonts w:ascii="宋体" w:hAnsi="宋体" w:cs="宋体"/>
                <w:color w:val="000000"/>
                <w:sz w:val="20"/>
                <w:szCs w:val="20"/>
              </w:rPr>
            </w:pPr>
          </w:p>
        </w:tc>
      </w:tr>
      <w:tr w14:paraId="72740E96">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53A89B">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4A97F9">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F95B14">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BF0F23">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5A6983">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198C8E">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4FCFF6">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38DF7F">
            <w:pPr>
              <w:jc w:val="center"/>
              <w:rPr>
                <w:rFonts w:ascii="宋体" w:hAnsi="宋体" w:cs="宋体"/>
                <w:color w:val="000000"/>
                <w:sz w:val="20"/>
                <w:szCs w:val="20"/>
              </w:rPr>
            </w:pPr>
          </w:p>
        </w:tc>
      </w:tr>
      <w:tr w14:paraId="2335949C">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6736FC">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82DEE3">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EA39FB">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9D8630">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5D96E4">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950F57">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2D5B58">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3D3CA0">
            <w:pPr>
              <w:jc w:val="center"/>
              <w:rPr>
                <w:rFonts w:ascii="宋体" w:hAnsi="宋体" w:cs="宋体"/>
                <w:color w:val="000000"/>
                <w:sz w:val="20"/>
                <w:szCs w:val="20"/>
              </w:rPr>
            </w:pPr>
          </w:p>
        </w:tc>
      </w:tr>
      <w:tr w14:paraId="433764BF">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08C600">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1562B7">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BB7E52">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160EEB">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58F859">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56BAEC">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3F51DE">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191AFD">
            <w:pPr>
              <w:jc w:val="center"/>
              <w:rPr>
                <w:rFonts w:ascii="宋体" w:hAnsi="宋体" w:cs="宋体"/>
                <w:color w:val="000000"/>
                <w:sz w:val="20"/>
                <w:szCs w:val="20"/>
              </w:rPr>
            </w:pPr>
          </w:p>
        </w:tc>
      </w:tr>
      <w:tr w14:paraId="73A0C661">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D9DDBE">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D0E2AF">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D84E2A">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3E9943">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10F1D3">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1983CF">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8596FA">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107216">
            <w:pPr>
              <w:jc w:val="center"/>
              <w:rPr>
                <w:rFonts w:ascii="宋体" w:hAnsi="宋体" w:cs="宋体"/>
                <w:color w:val="000000"/>
                <w:sz w:val="20"/>
                <w:szCs w:val="20"/>
              </w:rPr>
            </w:pPr>
          </w:p>
        </w:tc>
      </w:tr>
      <w:tr w14:paraId="60CEC403">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B7C96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C1C866">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3FAA7D">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5D373E">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60D2B8">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CFD8CD">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331379">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515B81">
            <w:pPr>
              <w:jc w:val="center"/>
              <w:rPr>
                <w:rFonts w:ascii="宋体" w:hAnsi="宋体" w:cs="宋体"/>
                <w:color w:val="000000"/>
                <w:sz w:val="20"/>
                <w:szCs w:val="20"/>
              </w:rPr>
            </w:pPr>
          </w:p>
        </w:tc>
      </w:tr>
      <w:tr w14:paraId="547AE35F">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76A73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4412EB">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783BD5">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20C76D">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5F24C5">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C8F251">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751A64">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56980B">
            <w:pPr>
              <w:jc w:val="center"/>
              <w:rPr>
                <w:rFonts w:ascii="宋体" w:hAnsi="宋体" w:cs="宋体"/>
                <w:color w:val="000000"/>
                <w:sz w:val="20"/>
                <w:szCs w:val="20"/>
              </w:rPr>
            </w:pPr>
          </w:p>
        </w:tc>
      </w:tr>
      <w:tr w14:paraId="1F8FF3E4">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F4612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59D906">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3A48BF">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FD6C39">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5F0002">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F9AD23">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63ECB2">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166830">
            <w:pPr>
              <w:jc w:val="center"/>
              <w:rPr>
                <w:rFonts w:ascii="宋体" w:hAnsi="宋体" w:cs="宋体"/>
                <w:color w:val="000000"/>
                <w:sz w:val="20"/>
                <w:szCs w:val="20"/>
              </w:rPr>
            </w:pPr>
          </w:p>
        </w:tc>
      </w:tr>
      <w:tr w14:paraId="3ECD02CD">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4A82E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4C28A8">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A72D62">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4AC3E5">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2B28DC">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BA2CBC">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9EA744">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7F398B">
            <w:pPr>
              <w:jc w:val="center"/>
              <w:rPr>
                <w:rFonts w:ascii="宋体" w:hAnsi="宋体" w:cs="宋体"/>
                <w:color w:val="000000"/>
                <w:sz w:val="20"/>
                <w:szCs w:val="20"/>
              </w:rPr>
            </w:pPr>
          </w:p>
        </w:tc>
      </w:tr>
      <w:tr w14:paraId="7500F55F">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E8940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783354">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49B632">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A36DF3">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F049AB">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E5DD3D">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A7BA50">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0B0F03">
            <w:pPr>
              <w:jc w:val="center"/>
              <w:rPr>
                <w:rFonts w:ascii="宋体" w:hAnsi="宋体" w:cs="宋体"/>
                <w:color w:val="000000"/>
                <w:sz w:val="20"/>
                <w:szCs w:val="20"/>
              </w:rPr>
            </w:pPr>
          </w:p>
        </w:tc>
      </w:tr>
      <w:tr w14:paraId="6568E89F">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7830E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EE8159">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BD2DB0">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6AB69B">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7E0CD8">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AC89EF">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0FB58B">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258716">
            <w:pPr>
              <w:jc w:val="center"/>
              <w:rPr>
                <w:rFonts w:ascii="宋体" w:hAnsi="宋体" w:cs="宋体"/>
                <w:color w:val="000000"/>
                <w:sz w:val="20"/>
                <w:szCs w:val="20"/>
              </w:rPr>
            </w:pPr>
          </w:p>
        </w:tc>
      </w:tr>
      <w:tr w14:paraId="36D6C5A7">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A18FD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B447D5">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E2D93B">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C58895">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AF21CA">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0BDE7A">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3B1768">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A05BE2">
            <w:pPr>
              <w:jc w:val="center"/>
              <w:rPr>
                <w:rFonts w:ascii="宋体" w:hAnsi="宋体" w:cs="宋体"/>
                <w:color w:val="000000"/>
                <w:sz w:val="20"/>
                <w:szCs w:val="20"/>
              </w:rPr>
            </w:pPr>
          </w:p>
        </w:tc>
      </w:tr>
      <w:tr w14:paraId="0897B761">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14:paraId="0D46C027">
            <w:pPr>
              <w:jc w:val="left"/>
              <w:rPr>
                <w:rFonts w:ascii="宋体" w:hAnsi="宋体" w:cs="宋体"/>
                <w:color w:val="000000"/>
                <w:sz w:val="20"/>
                <w:szCs w:val="20"/>
              </w:rPr>
            </w:pPr>
          </w:p>
        </w:tc>
      </w:tr>
    </w:tbl>
    <w:p w14:paraId="77544CAE">
      <w:pPr>
        <w:sectPr>
          <w:pgSz w:w="16838" w:h="11906" w:orient="landscape"/>
          <w:pgMar w:top="1800" w:right="1440" w:bottom="1800" w:left="1440" w:header="851" w:footer="992" w:gutter="0"/>
          <w:pgNumType w:fmt="decimal"/>
          <w:cols w:space="425" w:num="1"/>
          <w:docGrid w:type="lines" w:linePitch="312" w:charSpace="0"/>
        </w:sectPr>
      </w:pPr>
    </w:p>
    <w:p w14:paraId="5E6D117C">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14:paraId="0E27716E">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14:paraId="4A03B44B">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0D42F7C2">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76431F23">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73EBEAB">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837B3E7">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DB1F3E7">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F8DE41C">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485ECF0">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0635FFAC">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38E0C8A2">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5D62F0B8">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65FEAC4">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30B7563">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112BD99">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A254304">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D8AA4A2">
            <w:pPr>
              <w:widowControl/>
              <w:jc w:val="center"/>
              <w:textAlignment w:val="center"/>
              <w:rPr>
                <w:rFonts w:ascii="宋体" w:hAnsi="宋体" w:cs="宋体"/>
                <w:b/>
                <w:color w:val="000000"/>
                <w:kern w:val="0"/>
                <w:sz w:val="20"/>
                <w:szCs w:val="20"/>
                <w:lang w:bidi="ar"/>
              </w:rPr>
            </w:pPr>
          </w:p>
        </w:tc>
      </w:tr>
      <w:tr w14:paraId="3C159745">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9043BC8">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293D64">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2722A11">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537F85">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14:paraId="574704CF">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D9F9D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8BFE80B">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DFE8E2">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C4ABB4">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5A638D">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63FC2D1">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7EDFE8">
            <w:pPr>
              <w:jc w:val="center"/>
              <w:rPr>
                <w:rFonts w:ascii="宋体" w:hAnsi="宋体" w:cs="宋体"/>
                <w:color w:val="000000"/>
                <w:sz w:val="20"/>
                <w:szCs w:val="20"/>
              </w:rPr>
            </w:pPr>
          </w:p>
        </w:tc>
      </w:tr>
      <w:tr w14:paraId="2BDF6B04">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2D3F8E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9A78937">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EDF688">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E0847A8">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B60366">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6E8E771">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1FF1801">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26B22BA">
            <w:pPr>
              <w:jc w:val="center"/>
              <w:rPr>
                <w:rFonts w:ascii="宋体" w:hAnsi="宋体" w:cs="宋体"/>
                <w:color w:val="000000"/>
                <w:sz w:val="20"/>
                <w:szCs w:val="20"/>
              </w:rPr>
            </w:pPr>
          </w:p>
        </w:tc>
      </w:tr>
      <w:tr w14:paraId="3E6D84A7">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1B1ACE8">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C22325">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33C483">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E96986">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CB1407">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8DB528">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6F6CC7A">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E143B6">
            <w:pPr>
              <w:jc w:val="center"/>
              <w:rPr>
                <w:rFonts w:ascii="宋体" w:hAnsi="宋体" w:cs="宋体"/>
                <w:color w:val="000000"/>
                <w:sz w:val="20"/>
                <w:szCs w:val="20"/>
              </w:rPr>
            </w:pPr>
          </w:p>
        </w:tc>
      </w:tr>
      <w:tr w14:paraId="49590AFE">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AD46749">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53F7FA">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9D4CE7">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D043B3B">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92B9397">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909331">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B45DEF3">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398B8E">
            <w:pPr>
              <w:jc w:val="center"/>
              <w:rPr>
                <w:rFonts w:ascii="宋体" w:hAnsi="宋体" w:cs="宋体"/>
                <w:color w:val="000000"/>
                <w:sz w:val="20"/>
                <w:szCs w:val="20"/>
              </w:rPr>
            </w:pPr>
          </w:p>
        </w:tc>
      </w:tr>
      <w:tr w14:paraId="52A3FC9E">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E662D2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24FF00">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08FCD2">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62A26A8">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1C63554">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F51B24">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C1BAEB">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5D5C0E">
            <w:pPr>
              <w:jc w:val="center"/>
              <w:rPr>
                <w:rFonts w:ascii="宋体" w:hAnsi="宋体" w:cs="宋体"/>
                <w:color w:val="000000"/>
                <w:sz w:val="20"/>
                <w:szCs w:val="20"/>
              </w:rPr>
            </w:pPr>
          </w:p>
        </w:tc>
      </w:tr>
      <w:tr w14:paraId="547526EE">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133320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42671D6B">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A209DD5">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477C92D">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1E16924">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563A227">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A0F608E">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C493303">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C852EFE">
            <w:pPr>
              <w:jc w:val="center"/>
              <w:rPr>
                <w:rFonts w:ascii="宋体" w:hAnsi="宋体" w:cs="宋体"/>
                <w:color w:val="000000"/>
                <w:sz w:val="20"/>
                <w:szCs w:val="20"/>
              </w:rPr>
            </w:pPr>
          </w:p>
        </w:tc>
      </w:tr>
      <w:tr w14:paraId="0457A506">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56F3F06">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3642E237">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7C1F4F4">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06718D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AC49D1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BDD2827">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B7643E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65B14D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AFA1A26">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7D9DFDC7">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9C805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E32F5D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7F87822">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1EC3F9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1AE47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8B449A4">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BE0D7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60CED9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044A55">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7882BD95">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B2746A">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B554D2B">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2FC410D">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44CE533">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7D553B9">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B8BDF20">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C418882">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75A8896">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5C419E7">
            <w:pPr>
              <w:jc w:val="center"/>
              <w:rPr>
                <w:rFonts w:ascii="宋体" w:hAnsi="宋体" w:cs="宋体"/>
                <w:color w:val="000000"/>
                <w:sz w:val="20"/>
                <w:szCs w:val="20"/>
              </w:rPr>
            </w:pPr>
          </w:p>
        </w:tc>
      </w:tr>
      <w:tr w14:paraId="5D42CD69">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37ECEE">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0851DDEB">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9640DC1">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50CFF1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4365A1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7692AA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5588C1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5FC0D6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52C9CAF">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7A0D0ABC">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8222E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870BBF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5053A5A">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A1ECC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C83FF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00ED4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0BFDAF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35C6DD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6FB1A4">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467D9273">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BDDCC3">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19C2351F">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BA53050">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E9BE146">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21F4520">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EB351A3">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A17F5D3">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4696133">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9952B0C">
            <w:pPr>
              <w:jc w:val="center"/>
              <w:rPr>
                <w:rFonts w:ascii="宋体" w:hAnsi="宋体" w:cs="宋体"/>
                <w:color w:val="000000"/>
                <w:sz w:val="20"/>
                <w:szCs w:val="20"/>
              </w:rPr>
            </w:pPr>
          </w:p>
        </w:tc>
      </w:tr>
      <w:tr w14:paraId="4101F3F6">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A59C02">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4913BD77">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15A142B">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13026F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6A7978A">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0F3186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E43CB4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2F5EB6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EB7C0E3">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3C39EC82">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0DAD9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152D15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0D704E3">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72492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8A440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BA65F7">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0FE8E6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B0ACF0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9FD6848">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53656EDF">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B3F71F">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40EC0BF">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E7398FB">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337F50B">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476BDCE">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C277BD1">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57863BF">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2123417">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5A2F190">
            <w:pPr>
              <w:jc w:val="center"/>
              <w:rPr>
                <w:rFonts w:ascii="宋体" w:hAnsi="宋体" w:cs="宋体"/>
                <w:color w:val="000000"/>
                <w:sz w:val="20"/>
                <w:szCs w:val="20"/>
              </w:rPr>
            </w:pPr>
          </w:p>
        </w:tc>
      </w:tr>
      <w:tr w14:paraId="5C682684">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E9F3E3">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41B311F3">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5C69D02">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B99022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9E594E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129BC8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8291CE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9B1A55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8CCB86A">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03F79353">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4E58C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D83B72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A15DADF">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51FC1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0F4934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004264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D77EF2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6AD47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A44D368">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68F206D9">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689B25">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026AC083">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DE10246">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C1CDE3E">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DD6D9DA">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CB32DB5">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EB24D1E">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49F66ED">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F59FF3E">
            <w:pPr>
              <w:jc w:val="center"/>
              <w:rPr>
                <w:rFonts w:ascii="宋体" w:hAnsi="宋体" w:cs="宋体"/>
                <w:color w:val="000000"/>
                <w:sz w:val="20"/>
                <w:szCs w:val="20"/>
              </w:rPr>
            </w:pPr>
          </w:p>
        </w:tc>
      </w:tr>
      <w:tr w14:paraId="709779C4">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65FD68">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4AAC8466">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76F936E">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B7CD7A4">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2B0B9B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A316BE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B69D09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6143BCA">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DFFBE2F">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0B4DE119">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99CA8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27DF032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0DE84F2">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5B2945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3C7024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C1AD41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C26DA8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7004A3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134C2AC">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52EAFC9F">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53B7D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A463D8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AB1D208">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60904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CA064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B5A72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8E973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27547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BE175D">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1534F2FF">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4412FF">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0C180A7A">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150B23B">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1444A62">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55C6C0D">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4168805">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77C68F8">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88218F5">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03B6770">
            <w:pPr>
              <w:jc w:val="center"/>
              <w:rPr>
                <w:rFonts w:ascii="宋体" w:hAnsi="宋体" w:cs="宋体"/>
                <w:color w:val="000000"/>
                <w:sz w:val="20"/>
                <w:szCs w:val="20"/>
              </w:rPr>
            </w:pPr>
          </w:p>
        </w:tc>
      </w:tr>
      <w:tr w14:paraId="5D94282C">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E1C58A">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9797E1E">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1BF3FC0">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C23C2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AFD027">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F34CC3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6F16C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E2829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5BD712">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07EF6633">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61F49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842406">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5B04725">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89F458">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1372E27">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610239">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B0C9AC3">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2DE8D1">
            <w:pPr>
              <w:jc w:val="center"/>
              <w:rPr>
                <w:rFonts w:ascii="宋体" w:hAnsi="宋体" w:cs="宋体"/>
                <w:color w:val="000000"/>
                <w:sz w:val="20"/>
                <w:szCs w:val="20"/>
              </w:rPr>
            </w:pPr>
          </w:p>
        </w:tc>
      </w:tr>
      <w:tr w14:paraId="26AC5D46">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2600C3">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311B42">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9956058">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E2021D">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8145DC">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1909EB">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E7BD82">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DFC4F08">
            <w:pPr>
              <w:jc w:val="center"/>
              <w:rPr>
                <w:rFonts w:ascii="宋体" w:hAnsi="宋体" w:cs="宋体"/>
                <w:color w:val="000000"/>
                <w:sz w:val="20"/>
                <w:szCs w:val="20"/>
              </w:rPr>
            </w:pPr>
          </w:p>
        </w:tc>
      </w:tr>
      <w:tr w14:paraId="20DC1A3C">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A28605">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5595CCA">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01622D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C90E3AC">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5CD6D5F">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896E831">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B7B63BC">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A957A64">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3D4233C">
            <w:pPr>
              <w:jc w:val="center"/>
              <w:rPr>
                <w:rFonts w:ascii="宋体" w:hAnsi="宋体" w:cs="宋体"/>
                <w:color w:val="000000"/>
                <w:sz w:val="20"/>
                <w:szCs w:val="20"/>
              </w:rPr>
            </w:pPr>
          </w:p>
        </w:tc>
      </w:tr>
      <w:tr w14:paraId="7F875255">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CAD7539">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14:paraId="1810B2C9">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B19D87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C31FA0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794EB1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B709EE7">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472E54A">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D98D73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B80F8CE">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4A71CCA4">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0AE06C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3222AB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AD4E97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304986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F1A397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42174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87AAF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D0EF06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134CBBE">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6E3AA234">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8A3BD36">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17B8AF9">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B8D180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5140B8F">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A5C2478">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5C5CB26">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88CFD92">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2B73C57">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01255AE">
            <w:pPr>
              <w:jc w:val="center"/>
              <w:rPr>
                <w:rFonts w:ascii="宋体" w:hAnsi="宋体" w:cs="宋体"/>
                <w:color w:val="000000"/>
                <w:sz w:val="20"/>
                <w:szCs w:val="20"/>
              </w:rPr>
            </w:pPr>
          </w:p>
        </w:tc>
      </w:tr>
      <w:tr w14:paraId="10043D78">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3DED2F9">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076544D7">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47EE18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92F6D6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D1D166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887561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1D03F7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E37E00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B5C03F7">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197F8421">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4056EE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17D66E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D510B4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E5643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8FED06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56F9C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F0BD90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A4AF2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91C4432">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57730CEA">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5C458E">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43BEAA4">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D9BDC6D">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7B54B42">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7D0423B">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53384D2">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4FC8D66">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B279038">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AE8B8FA">
            <w:pPr>
              <w:jc w:val="center"/>
              <w:rPr>
                <w:rFonts w:ascii="宋体" w:hAnsi="宋体" w:cs="宋体"/>
                <w:color w:val="000000"/>
                <w:sz w:val="20"/>
                <w:szCs w:val="20"/>
              </w:rPr>
            </w:pPr>
          </w:p>
        </w:tc>
      </w:tr>
      <w:tr w14:paraId="348B5BB0">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D5CCB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A689A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81B5C11">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314324">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5517FC">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C17802">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960D43C">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F72D9E">
            <w:pPr>
              <w:jc w:val="center"/>
              <w:rPr>
                <w:rFonts w:ascii="宋体" w:hAnsi="宋体" w:cs="宋体"/>
                <w:color w:val="000000"/>
                <w:sz w:val="20"/>
                <w:szCs w:val="20"/>
              </w:rPr>
            </w:pPr>
          </w:p>
        </w:tc>
      </w:tr>
      <w:tr w14:paraId="1163792F">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BA482E">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714EA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66D84AC">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1CF56E8">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1FDA48">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E769ED7">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5B8882">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588439">
            <w:pPr>
              <w:jc w:val="center"/>
              <w:rPr>
                <w:rFonts w:ascii="宋体" w:hAnsi="宋体" w:cs="宋体"/>
                <w:color w:val="000000"/>
                <w:sz w:val="20"/>
                <w:szCs w:val="20"/>
              </w:rPr>
            </w:pPr>
          </w:p>
        </w:tc>
      </w:tr>
      <w:tr w14:paraId="390A477A">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05845B">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FC782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7C3B6BD">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2A63E7">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6E5AB2">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A2E216">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B6AE19B">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5EFDA3">
            <w:pPr>
              <w:jc w:val="center"/>
              <w:rPr>
                <w:rFonts w:ascii="宋体" w:hAnsi="宋体" w:cs="宋体"/>
                <w:color w:val="000000"/>
                <w:sz w:val="20"/>
                <w:szCs w:val="20"/>
              </w:rPr>
            </w:pPr>
          </w:p>
        </w:tc>
      </w:tr>
      <w:tr w14:paraId="6F7DE5C4">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230DCB">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7010E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2445BA3">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C681990">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5DC984">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F52609">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16FD68">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6E0C27">
            <w:pPr>
              <w:jc w:val="center"/>
              <w:rPr>
                <w:rFonts w:ascii="宋体" w:hAnsi="宋体" w:cs="宋体"/>
                <w:color w:val="000000"/>
                <w:sz w:val="20"/>
                <w:szCs w:val="20"/>
              </w:rPr>
            </w:pPr>
          </w:p>
        </w:tc>
      </w:tr>
      <w:tr w14:paraId="34684163">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677BEA">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D3B09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6FE00D4">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3C0522">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F39DE87">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ACFDBD">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E9DA9DF">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B24C9C">
            <w:pPr>
              <w:jc w:val="center"/>
              <w:rPr>
                <w:rFonts w:ascii="宋体" w:hAnsi="宋体" w:cs="宋体"/>
                <w:color w:val="000000"/>
                <w:sz w:val="20"/>
                <w:szCs w:val="20"/>
              </w:rPr>
            </w:pPr>
          </w:p>
        </w:tc>
      </w:tr>
      <w:tr w14:paraId="7048B5CE">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F280B3">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BE082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769A6DC">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27922E">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1B306F">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0378F1">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9DA34A1">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28C0C7">
            <w:pPr>
              <w:jc w:val="center"/>
              <w:rPr>
                <w:rFonts w:ascii="宋体" w:hAnsi="宋体" w:cs="宋体"/>
                <w:color w:val="000000"/>
                <w:sz w:val="20"/>
                <w:szCs w:val="20"/>
              </w:rPr>
            </w:pPr>
          </w:p>
        </w:tc>
      </w:tr>
      <w:tr w14:paraId="4BBE4988">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4BDC71">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E6B0E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6F0442E">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B2D9D76">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042C38">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04DFE6">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3FE8E3">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4F043E">
            <w:pPr>
              <w:jc w:val="center"/>
              <w:rPr>
                <w:rFonts w:ascii="宋体" w:hAnsi="宋体" w:cs="宋体"/>
                <w:color w:val="000000"/>
                <w:sz w:val="20"/>
                <w:szCs w:val="20"/>
              </w:rPr>
            </w:pPr>
          </w:p>
        </w:tc>
      </w:tr>
      <w:tr w14:paraId="65E06120">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D9A6FC">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5AF67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7454A79">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EA13891">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84730A">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7EFC8A">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AC1B9F">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0A1C85D">
            <w:pPr>
              <w:jc w:val="center"/>
              <w:rPr>
                <w:rFonts w:ascii="宋体" w:hAnsi="宋体" w:cs="宋体"/>
                <w:color w:val="000000"/>
                <w:sz w:val="20"/>
                <w:szCs w:val="20"/>
              </w:rPr>
            </w:pPr>
          </w:p>
        </w:tc>
      </w:tr>
      <w:tr w14:paraId="5B57358C">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66A775">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1F624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D6EBE44">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F12A71">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FFFF3D">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7215DB">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EB027A6">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F970426">
            <w:pPr>
              <w:jc w:val="center"/>
              <w:rPr>
                <w:rFonts w:ascii="宋体" w:hAnsi="宋体" w:cs="宋体"/>
                <w:color w:val="000000"/>
                <w:sz w:val="20"/>
                <w:szCs w:val="20"/>
              </w:rPr>
            </w:pPr>
          </w:p>
        </w:tc>
      </w:tr>
      <w:tr w14:paraId="08B97E73">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8C15B7">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02319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A455413">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10E530D">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6234B2">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CD6DD35">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6D5CF6">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807B49B">
            <w:pPr>
              <w:jc w:val="center"/>
              <w:rPr>
                <w:rFonts w:ascii="宋体" w:hAnsi="宋体" w:cs="宋体"/>
                <w:color w:val="000000"/>
                <w:sz w:val="20"/>
                <w:szCs w:val="20"/>
              </w:rPr>
            </w:pPr>
          </w:p>
        </w:tc>
      </w:tr>
      <w:tr w14:paraId="208F7BCC">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420816">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E0DE3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C53322F">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2E9D977">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42F6A9">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E6C2152">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164CEB">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B78B06">
            <w:pPr>
              <w:jc w:val="center"/>
              <w:rPr>
                <w:rFonts w:ascii="宋体" w:hAnsi="宋体" w:cs="宋体"/>
                <w:color w:val="000000"/>
                <w:sz w:val="20"/>
                <w:szCs w:val="20"/>
              </w:rPr>
            </w:pPr>
          </w:p>
        </w:tc>
      </w:tr>
      <w:tr w14:paraId="41F98E4F">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1B9317">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F45B1B">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D486C64">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3CB364">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708A0C">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366C88E">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509F4E">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E90E519">
            <w:pPr>
              <w:jc w:val="center"/>
              <w:rPr>
                <w:rFonts w:ascii="宋体" w:hAnsi="宋体" w:cs="宋体"/>
                <w:color w:val="000000"/>
                <w:sz w:val="20"/>
                <w:szCs w:val="20"/>
              </w:rPr>
            </w:pPr>
          </w:p>
        </w:tc>
      </w:tr>
      <w:tr w14:paraId="03961F08">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CDE819">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C8751F3">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ACE77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5A5A07AF">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52E7A53">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6D622C3">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82AD5C2">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D3710CD">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661BBF3">
            <w:pPr>
              <w:jc w:val="center"/>
              <w:rPr>
                <w:rFonts w:ascii="宋体" w:hAnsi="宋体" w:cs="宋体"/>
                <w:color w:val="000000"/>
                <w:sz w:val="20"/>
                <w:szCs w:val="20"/>
              </w:rPr>
            </w:pPr>
          </w:p>
        </w:tc>
      </w:tr>
      <w:tr w14:paraId="700A64F1">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8AC860">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7FC49C02">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E1C5E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6F18E163">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A603ED1">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031A6F3">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E9D9D8C">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7450134">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3320E0A">
            <w:pPr>
              <w:widowControl/>
              <w:jc w:val="center"/>
              <w:textAlignment w:val="center"/>
              <w:rPr>
                <w:rFonts w:ascii="宋体" w:hAnsi="宋体" w:cs="宋体"/>
                <w:color w:val="000000"/>
                <w:kern w:val="0"/>
                <w:sz w:val="20"/>
                <w:szCs w:val="20"/>
                <w:lang w:bidi="ar"/>
              </w:rPr>
            </w:pPr>
          </w:p>
        </w:tc>
      </w:tr>
      <w:tr w14:paraId="68A2B4C7">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3EE4FE">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41E1D4F4">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121A4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522EF818">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5A09C65">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43AB373">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4A42F32">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122713F">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F38A7E2">
            <w:pPr>
              <w:widowControl/>
              <w:jc w:val="center"/>
              <w:textAlignment w:val="center"/>
              <w:rPr>
                <w:rFonts w:ascii="宋体" w:hAnsi="宋体" w:cs="宋体"/>
                <w:color w:val="000000"/>
                <w:kern w:val="0"/>
                <w:sz w:val="20"/>
                <w:szCs w:val="20"/>
                <w:lang w:bidi="ar"/>
              </w:rPr>
            </w:pPr>
          </w:p>
        </w:tc>
      </w:tr>
      <w:tr w14:paraId="0FA0D523">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A0163B">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67D35639">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E5D76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264A4AAF">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25611AB">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C274FE0">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9A0D5A7">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35DD592">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DC9702E">
            <w:pPr>
              <w:widowControl/>
              <w:jc w:val="center"/>
              <w:textAlignment w:val="center"/>
              <w:rPr>
                <w:rFonts w:ascii="宋体" w:hAnsi="宋体" w:cs="宋体"/>
                <w:color w:val="000000"/>
                <w:kern w:val="0"/>
                <w:sz w:val="20"/>
                <w:szCs w:val="20"/>
                <w:lang w:bidi="ar"/>
              </w:rPr>
            </w:pPr>
          </w:p>
        </w:tc>
      </w:tr>
      <w:tr w14:paraId="25ECA4A5">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F4563E">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7CCA9A70">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FE9AB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4773DAA3">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BE4734F">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7A8C596">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71709BB">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BC9A43D">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7AD525B">
            <w:pPr>
              <w:widowControl/>
              <w:jc w:val="center"/>
              <w:textAlignment w:val="center"/>
              <w:rPr>
                <w:rFonts w:ascii="宋体" w:hAnsi="宋体" w:cs="宋体"/>
                <w:color w:val="000000"/>
                <w:kern w:val="0"/>
                <w:sz w:val="20"/>
                <w:szCs w:val="20"/>
                <w:lang w:bidi="ar"/>
              </w:rPr>
            </w:pPr>
          </w:p>
        </w:tc>
      </w:tr>
      <w:tr w14:paraId="51DF6419">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27C7C7">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5AD9B33F">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2DC45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2468E355">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F62C25B">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7A5401C">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D8D8243">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F06EC20">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37A504F">
            <w:pPr>
              <w:widowControl/>
              <w:jc w:val="center"/>
              <w:textAlignment w:val="center"/>
              <w:rPr>
                <w:rFonts w:ascii="宋体" w:hAnsi="宋体" w:cs="宋体"/>
                <w:color w:val="000000"/>
                <w:kern w:val="0"/>
                <w:sz w:val="20"/>
                <w:szCs w:val="20"/>
                <w:lang w:bidi="ar"/>
              </w:rPr>
            </w:pPr>
          </w:p>
        </w:tc>
      </w:tr>
      <w:tr w14:paraId="551915C6">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8C52D4">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3BC9BB">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13B54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CCDCDB6">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DD5BC29">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12D92B0">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AADD049">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42206D9">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CA4A5FA">
            <w:pPr>
              <w:widowControl/>
              <w:jc w:val="center"/>
              <w:textAlignment w:val="center"/>
              <w:rPr>
                <w:rFonts w:ascii="宋体" w:hAnsi="宋体" w:cs="宋体"/>
                <w:color w:val="000000"/>
                <w:kern w:val="0"/>
                <w:sz w:val="20"/>
                <w:szCs w:val="20"/>
                <w:lang w:bidi="ar"/>
              </w:rPr>
            </w:pPr>
          </w:p>
        </w:tc>
      </w:tr>
      <w:tr w14:paraId="72037985">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E9B2D4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B3DFEE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94911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5F57BE">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DEE93F">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7D9090">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13EC6E">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C90BEC">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373CEB">
            <w:pPr>
              <w:jc w:val="center"/>
              <w:rPr>
                <w:rFonts w:ascii="宋体" w:hAnsi="宋体" w:cs="宋体"/>
                <w:color w:val="000000"/>
                <w:sz w:val="20"/>
                <w:szCs w:val="20"/>
              </w:rPr>
            </w:pPr>
          </w:p>
        </w:tc>
      </w:tr>
      <w:tr w14:paraId="2F4264E8">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93ED32A">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DF1B624">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B4659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089D75">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62866E">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419B64">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682AC4">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7F3E5B">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3E39E0">
            <w:pPr>
              <w:autoSpaceDE w:val="0"/>
              <w:autoSpaceDN w:val="0"/>
              <w:adjustRightInd w:val="0"/>
              <w:snapToGrid w:val="0"/>
              <w:spacing w:line="300" w:lineRule="auto"/>
              <w:jc w:val="center"/>
              <w:rPr>
                <w:rFonts w:ascii="仿宋_GB2312" w:eastAsia="仿宋_GB2312"/>
                <w:sz w:val="24"/>
                <w:szCs w:val="24"/>
              </w:rPr>
            </w:pPr>
          </w:p>
        </w:tc>
      </w:tr>
      <w:tr w14:paraId="5A130936">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2DE3A4">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D6CC2F5">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4ECF6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6B1A2F">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EE295D">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CB7A71">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6E6B40">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D1D3E7">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5396A9">
            <w:pPr>
              <w:autoSpaceDE w:val="0"/>
              <w:autoSpaceDN w:val="0"/>
              <w:adjustRightInd w:val="0"/>
              <w:snapToGrid w:val="0"/>
              <w:spacing w:line="300" w:lineRule="auto"/>
              <w:jc w:val="center"/>
              <w:rPr>
                <w:rFonts w:ascii="仿宋_GB2312" w:eastAsia="仿宋_GB2312"/>
                <w:sz w:val="24"/>
                <w:szCs w:val="24"/>
              </w:rPr>
            </w:pPr>
          </w:p>
        </w:tc>
      </w:tr>
      <w:tr w14:paraId="30AB0B6A">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14CD71">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23E0DD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D79B9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965940">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3B2236">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77CCFE">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F6D101">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1CF7DD">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FF40F3">
            <w:pPr>
              <w:jc w:val="center"/>
              <w:rPr>
                <w:rFonts w:ascii="宋体" w:hAnsi="宋体" w:cs="宋体"/>
                <w:color w:val="000000"/>
                <w:sz w:val="20"/>
                <w:szCs w:val="20"/>
              </w:rPr>
            </w:pPr>
          </w:p>
        </w:tc>
      </w:tr>
      <w:tr w14:paraId="4DAA759E">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5DBBDE">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B970D51">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DD7A8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D4391D">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E68603">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2DED72">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DAA979">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8B0A6F">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0C24E7">
            <w:pPr>
              <w:autoSpaceDE w:val="0"/>
              <w:autoSpaceDN w:val="0"/>
              <w:adjustRightInd w:val="0"/>
              <w:snapToGrid w:val="0"/>
              <w:spacing w:line="300" w:lineRule="auto"/>
              <w:jc w:val="center"/>
              <w:rPr>
                <w:rFonts w:ascii="仿宋_GB2312" w:eastAsia="仿宋_GB2312"/>
                <w:sz w:val="24"/>
                <w:szCs w:val="24"/>
              </w:rPr>
            </w:pPr>
          </w:p>
        </w:tc>
      </w:tr>
      <w:tr w14:paraId="2E7A7BA9">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4594F3">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70C6F02">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DE692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9CD908">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06291B">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70C0AE">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0E6443">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FB1FB5">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FC384B">
            <w:pPr>
              <w:autoSpaceDE w:val="0"/>
              <w:autoSpaceDN w:val="0"/>
              <w:adjustRightInd w:val="0"/>
              <w:snapToGrid w:val="0"/>
              <w:spacing w:line="300" w:lineRule="auto"/>
              <w:jc w:val="center"/>
              <w:rPr>
                <w:rFonts w:ascii="仿宋_GB2312" w:eastAsia="仿宋_GB2312"/>
                <w:sz w:val="24"/>
                <w:szCs w:val="24"/>
              </w:rPr>
            </w:pPr>
          </w:p>
        </w:tc>
      </w:tr>
      <w:tr w14:paraId="7255B2DF">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07416D">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A58FE72">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B779D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6564EE">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61DB00">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22E3C2">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202C81">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CC1AED">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D30F8F">
            <w:pPr>
              <w:autoSpaceDE w:val="0"/>
              <w:autoSpaceDN w:val="0"/>
              <w:adjustRightInd w:val="0"/>
              <w:snapToGrid w:val="0"/>
              <w:spacing w:line="300" w:lineRule="auto"/>
              <w:jc w:val="center"/>
              <w:rPr>
                <w:rFonts w:ascii="仿宋_GB2312" w:eastAsia="仿宋_GB2312"/>
                <w:sz w:val="24"/>
                <w:szCs w:val="24"/>
              </w:rPr>
            </w:pPr>
          </w:p>
        </w:tc>
      </w:tr>
      <w:tr w14:paraId="58B488BC">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293508">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CB66AA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07FB9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592E78">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4DEAE1">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6E26CB">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DBB18A">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75595E">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5C5A77">
            <w:pPr>
              <w:jc w:val="center"/>
              <w:rPr>
                <w:rFonts w:ascii="宋体" w:hAnsi="宋体" w:cs="宋体"/>
                <w:color w:val="000000"/>
                <w:sz w:val="20"/>
                <w:szCs w:val="20"/>
              </w:rPr>
            </w:pPr>
          </w:p>
        </w:tc>
      </w:tr>
      <w:tr w14:paraId="558FEC91">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B0520D">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BFEEEF0">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EF098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5007A4">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E7A2A7">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FEF301">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9B3E5B">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DA6B0D">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B09941">
            <w:pPr>
              <w:autoSpaceDE w:val="0"/>
              <w:autoSpaceDN w:val="0"/>
              <w:adjustRightInd w:val="0"/>
              <w:snapToGrid w:val="0"/>
              <w:spacing w:line="300" w:lineRule="auto"/>
              <w:jc w:val="center"/>
              <w:rPr>
                <w:rFonts w:ascii="仿宋_GB2312" w:eastAsia="仿宋_GB2312"/>
                <w:sz w:val="24"/>
                <w:szCs w:val="24"/>
              </w:rPr>
            </w:pPr>
          </w:p>
        </w:tc>
      </w:tr>
      <w:tr w14:paraId="5D67EBD0">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0CFA6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DECBB5">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126AAB">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0A53B5">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A73CCE">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CBED00">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F4F5C7">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ECA22A">
            <w:pPr>
              <w:jc w:val="center"/>
              <w:rPr>
                <w:rFonts w:ascii="宋体" w:hAnsi="宋体" w:cs="宋体"/>
                <w:color w:val="000000"/>
                <w:sz w:val="20"/>
                <w:szCs w:val="20"/>
              </w:rPr>
            </w:pPr>
          </w:p>
        </w:tc>
      </w:tr>
      <w:tr w14:paraId="59CAB73D">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1F9448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E236DD">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682445A">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8180AE">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9D13DD">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2AEC90">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6B35FB2">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E6A9AB5">
            <w:pPr>
              <w:jc w:val="center"/>
              <w:rPr>
                <w:rFonts w:ascii="宋体" w:hAnsi="宋体" w:cs="宋体"/>
                <w:color w:val="000000"/>
                <w:sz w:val="20"/>
                <w:szCs w:val="20"/>
              </w:rPr>
            </w:pPr>
          </w:p>
        </w:tc>
      </w:tr>
      <w:tr w14:paraId="09A29D51">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75AA6FF">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3FCA85">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CE7BD72">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6111F8">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99B8FB">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2B2B86">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D32EC52">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8906A43">
            <w:pPr>
              <w:jc w:val="center"/>
              <w:rPr>
                <w:rFonts w:ascii="宋体" w:hAnsi="宋体" w:cs="宋体"/>
                <w:color w:val="000000"/>
                <w:sz w:val="20"/>
                <w:szCs w:val="20"/>
              </w:rPr>
            </w:pPr>
          </w:p>
        </w:tc>
      </w:tr>
      <w:tr w14:paraId="1B388431">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B7DB9AC">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49B7FB">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4BFD172">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3C3CE1">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3496EF4">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1FD003">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C91539">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F65D20A">
            <w:pPr>
              <w:jc w:val="center"/>
              <w:rPr>
                <w:rFonts w:ascii="宋体" w:hAnsi="宋体" w:cs="宋体"/>
                <w:color w:val="000000"/>
                <w:sz w:val="20"/>
                <w:szCs w:val="20"/>
              </w:rPr>
            </w:pPr>
          </w:p>
        </w:tc>
      </w:tr>
      <w:tr w14:paraId="1F6B80E9">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2DC1DC6">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B776ED">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50ACBAC">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70954E">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CDE56D">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D09B33">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CAD4AA4">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B4AD04">
            <w:pPr>
              <w:jc w:val="center"/>
              <w:rPr>
                <w:rFonts w:ascii="宋体" w:hAnsi="宋体" w:cs="宋体"/>
                <w:color w:val="000000"/>
                <w:sz w:val="20"/>
                <w:szCs w:val="20"/>
              </w:rPr>
            </w:pPr>
          </w:p>
        </w:tc>
      </w:tr>
      <w:tr w14:paraId="4CFC2012">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D54973">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384C64A">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DB4FDF">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563171B8">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5743942">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4985D0E">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545BD5F">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E9CD74E">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21EB694">
            <w:pPr>
              <w:jc w:val="center"/>
              <w:rPr>
                <w:rFonts w:ascii="宋体" w:hAnsi="宋体" w:cs="宋体"/>
                <w:color w:val="000000"/>
                <w:sz w:val="20"/>
                <w:szCs w:val="20"/>
              </w:rPr>
            </w:pPr>
          </w:p>
        </w:tc>
      </w:tr>
      <w:tr w14:paraId="1F9EA711">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1D2A56">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2A07F4E">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DDF9FB">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28B1A23">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03F58C0">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1BE21B5">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789A16">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B12D4F">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725DEAA">
            <w:pPr>
              <w:autoSpaceDE w:val="0"/>
              <w:autoSpaceDN w:val="0"/>
              <w:adjustRightInd w:val="0"/>
              <w:snapToGrid w:val="0"/>
              <w:spacing w:line="300" w:lineRule="auto"/>
              <w:jc w:val="center"/>
              <w:rPr>
                <w:rFonts w:ascii="宋体" w:hAnsi="宋体" w:cs="宋体"/>
                <w:color w:val="000000"/>
                <w:sz w:val="20"/>
                <w:szCs w:val="20"/>
              </w:rPr>
            </w:pPr>
          </w:p>
        </w:tc>
      </w:tr>
      <w:tr w14:paraId="26E83878">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C824C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B4F7BA">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776907">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6C7BFF">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A191ADA">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06DBB96">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E7B01B5">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2071D85">
            <w:pPr>
              <w:jc w:val="center"/>
              <w:rPr>
                <w:rFonts w:ascii="宋体" w:hAnsi="宋体" w:cs="宋体"/>
                <w:color w:val="000000"/>
                <w:sz w:val="20"/>
                <w:szCs w:val="20"/>
              </w:rPr>
            </w:pPr>
          </w:p>
        </w:tc>
      </w:tr>
      <w:tr w14:paraId="165C86A9">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AB3FD4">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5CE7E6">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AA741E">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989A63">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9AA54D">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03D8E2">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2611F1">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D3057E9">
            <w:pPr>
              <w:jc w:val="center"/>
              <w:rPr>
                <w:rFonts w:ascii="宋体" w:hAnsi="宋体" w:cs="宋体"/>
                <w:color w:val="000000"/>
                <w:sz w:val="20"/>
                <w:szCs w:val="20"/>
              </w:rPr>
            </w:pPr>
          </w:p>
        </w:tc>
      </w:tr>
      <w:tr w14:paraId="267BA5EA">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76B935">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F392A9">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132C4B">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520FF7">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240B84">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A08FF2">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F1BA05">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3D79B2">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0CC9C660">
            <w:pPr>
              <w:jc w:val="center"/>
              <w:rPr>
                <w:rFonts w:ascii="宋体" w:hAnsi="宋体" w:cs="宋体"/>
                <w:color w:val="000000"/>
                <w:sz w:val="20"/>
                <w:szCs w:val="20"/>
              </w:rPr>
            </w:pPr>
          </w:p>
        </w:tc>
      </w:tr>
      <w:tr w14:paraId="3775099C">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65805A">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4413A0">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95AD40">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6568A5">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0237B3">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C7261E">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2FDB03">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166BF1">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5DDF8DA7">
            <w:pPr>
              <w:autoSpaceDE w:val="0"/>
              <w:autoSpaceDN w:val="0"/>
              <w:adjustRightInd w:val="0"/>
              <w:snapToGrid w:val="0"/>
              <w:spacing w:line="300" w:lineRule="auto"/>
              <w:jc w:val="center"/>
              <w:rPr>
                <w:rFonts w:ascii="宋体" w:hAnsi="宋体" w:cs="宋体"/>
                <w:color w:val="000000"/>
                <w:sz w:val="20"/>
                <w:szCs w:val="20"/>
              </w:rPr>
            </w:pPr>
          </w:p>
        </w:tc>
      </w:tr>
      <w:tr w14:paraId="1E8D385C">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A1217C">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0B5445">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71E47D">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FD502D">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0007EC">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9058CB">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265C72">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103F3D">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6D7CC68B">
            <w:pPr>
              <w:autoSpaceDE w:val="0"/>
              <w:autoSpaceDN w:val="0"/>
              <w:adjustRightInd w:val="0"/>
              <w:snapToGrid w:val="0"/>
              <w:spacing w:line="300" w:lineRule="auto"/>
              <w:jc w:val="center"/>
              <w:rPr>
                <w:rFonts w:ascii="宋体" w:hAnsi="宋体" w:cs="宋体"/>
                <w:color w:val="000000"/>
                <w:sz w:val="20"/>
                <w:szCs w:val="20"/>
              </w:rPr>
            </w:pPr>
          </w:p>
        </w:tc>
      </w:tr>
      <w:tr w14:paraId="5FDF72B2">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B3C142">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746496">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28B407">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45AE62">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DAF5FB">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D3F51B">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CA317D">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3C8BA0">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260839F">
            <w:pPr>
              <w:autoSpaceDE w:val="0"/>
              <w:autoSpaceDN w:val="0"/>
              <w:adjustRightInd w:val="0"/>
              <w:snapToGrid w:val="0"/>
              <w:spacing w:line="300" w:lineRule="auto"/>
              <w:jc w:val="center"/>
              <w:rPr>
                <w:rFonts w:ascii="宋体" w:hAnsi="宋体" w:cs="宋体"/>
                <w:color w:val="000000"/>
                <w:sz w:val="20"/>
                <w:szCs w:val="20"/>
              </w:rPr>
            </w:pPr>
          </w:p>
        </w:tc>
      </w:tr>
      <w:tr w14:paraId="3366D80B">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8556E5">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FA4BC7">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00AF58">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97C98B">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275A0F">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8C76E9">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5B0AE1">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62BB71">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FBEC108">
            <w:pPr>
              <w:jc w:val="center"/>
              <w:rPr>
                <w:rFonts w:ascii="宋体" w:hAnsi="宋体" w:cs="宋体"/>
                <w:color w:val="000000"/>
                <w:sz w:val="20"/>
                <w:szCs w:val="20"/>
              </w:rPr>
            </w:pPr>
          </w:p>
        </w:tc>
      </w:tr>
      <w:tr w14:paraId="3B65A6C6">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329D00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14:paraId="55498222">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75862CE">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6D35E26C">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11F4D8">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78005D">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81499B">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EEE279">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15D94DE2">
            <w:pPr>
              <w:jc w:val="center"/>
              <w:rPr>
                <w:rFonts w:ascii="宋体" w:hAnsi="宋体" w:cs="宋体"/>
                <w:color w:val="000000"/>
                <w:sz w:val="20"/>
                <w:szCs w:val="20"/>
              </w:rPr>
            </w:pPr>
          </w:p>
        </w:tc>
      </w:tr>
      <w:tr w14:paraId="63D20CF3">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79321A9">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4372C94">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7C990B4">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2F2C3A20">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5DF830">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4043AA">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A5BA12">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5D4053">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A874A2B">
            <w:pPr>
              <w:autoSpaceDE w:val="0"/>
              <w:autoSpaceDN w:val="0"/>
              <w:adjustRightInd w:val="0"/>
              <w:snapToGrid w:val="0"/>
              <w:spacing w:line="300" w:lineRule="auto"/>
              <w:jc w:val="center"/>
              <w:rPr>
                <w:rFonts w:ascii="宋体" w:hAnsi="宋体" w:cs="宋体"/>
                <w:color w:val="000000"/>
                <w:sz w:val="20"/>
                <w:szCs w:val="20"/>
              </w:rPr>
            </w:pPr>
          </w:p>
        </w:tc>
      </w:tr>
      <w:tr w14:paraId="37EDB223">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E6F019A">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0DD539B6">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07B14B6">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014540D">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A91A6A">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24713C">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220D1C">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017942">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71B03E4">
            <w:pPr>
              <w:jc w:val="center"/>
              <w:rPr>
                <w:rFonts w:ascii="宋体" w:hAnsi="宋体" w:cs="宋体"/>
                <w:color w:val="000000"/>
                <w:sz w:val="20"/>
                <w:szCs w:val="20"/>
              </w:rPr>
            </w:pPr>
          </w:p>
        </w:tc>
      </w:tr>
      <w:tr w14:paraId="7F42A937">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7E49E8E">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A83D24F">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9386FC4">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505E2E45">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B76665">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94B1D7">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3BD908">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9EC202">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B5D8697">
            <w:pPr>
              <w:autoSpaceDE w:val="0"/>
              <w:autoSpaceDN w:val="0"/>
              <w:adjustRightInd w:val="0"/>
              <w:snapToGrid w:val="0"/>
              <w:spacing w:line="300" w:lineRule="auto"/>
              <w:jc w:val="center"/>
              <w:rPr>
                <w:rFonts w:ascii="宋体" w:hAnsi="宋体" w:cs="宋体"/>
                <w:color w:val="000000"/>
                <w:sz w:val="20"/>
                <w:szCs w:val="20"/>
              </w:rPr>
            </w:pPr>
          </w:p>
        </w:tc>
      </w:tr>
      <w:tr w14:paraId="09CC4238">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6E35C47">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3C18AF2">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938A084">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0F07A1E8">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CCBAD4">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EF092B">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B9F4B5">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0315D2">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C03B08E">
            <w:pPr>
              <w:jc w:val="center"/>
              <w:rPr>
                <w:rFonts w:ascii="宋体" w:hAnsi="宋体" w:cs="宋体"/>
                <w:color w:val="000000"/>
                <w:sz w:val="20"/>
                <w:szCs w:val="20"/>
              </w:rPr>
            </w:pPr>
          </w:p>
        </w:tc>
      </w:tr>
      <w:tr w14:paraId="6556265C">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D7CA072">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14:paraId="2959BD1B">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3EE34CD">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0006CF8F">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CBB926">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B249A4">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3295AD">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B4E14B">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3B1885E0">
            <w:pPr>
              <w:autoSpaceDE w:val="0"/>
              <w:autoSpaceDN w:val="0"/>
              <w:adjustRightInd w:val="0"/>
              <w:snapToGrid w:val="0"/>
              <w:spacing w:line="300" w:lineRule="auto"/>
              <w:jc w:val="center"/>
              <w:rPr>
                <w:rFonts w:ascii="宋体" w:hAnsi="宋体" w:cs="宋体"/>
                <w:color w:val="000000"/>
                <w:sz w:val="20"/>
                <w:szCs w:val="20"/>
              </w:rPr>
            </w:pPr>
          </w:p>
        </w:tc>
      </w:tr>
      <w:tr w14:paraId="02DBB9F1">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D52C98C">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933CAAC">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EF693CD">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5E95251F">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962B76">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B12761">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39DD28">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FFA900">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EE5A116">
            <w:pPr>
              <w:autoSpaceDE w:val="0"/>
              <w:autoSpaceDN w:val="0"/>
              <w:adjustRightInd w:val="0"/>
              <w:snapToGrid w:val="0"/>
              <w:spacing w:line="300" w:lineRule="auto"/>
              <w:jc w:val="center"/>
              <w:rPr>
                <w:rFonts w:ascii="宋体" w:hAnsi="宋体" w:cs="宋体"/>
                <w:color w:val="000000"/>
                <w:sz w:val="20"/>
                <w:szCs w:val="20"/>
              </w:rPr>
            </w:pPr>
          </w:p>
        </w:tc>
      </w:tr>
      <w:tr w14:paraId="3BE753A9">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5328DE">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48DF493">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27561DC">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2C60416C">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F9AA64">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E5EAC2">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18FBFB">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F724B7">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90BBB49">
            <w:pPr>
              <w:jc w:val="center"/>
              <w:rPr>
                <w:rFonts w:ascii="宋体" w:hAnsi="宋体" w:cs="宋体"/>
                <w:color w:val="000000"/>
                <w:sz w:val="20"/>
                <w:szCs w:val="20"/>
              </w:rPr>
            </w:pPr>
          </w:p>
        </w:tc>
      </w:tr>
      <w:tr w14:paraId="2CDE19A8">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CB1C77">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D9F675F">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12F041E">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5D57767A">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A57C3E">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C12840">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966F95">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0E4D32">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802247A">
            <w:pPr>
              <w:autoSpaceDE w:val="0"/>
              <w:autoSpaceDN w:val="0"/>
              <w:adjustRightInd w:val="0"/>
              <w:snapToGrid w:val="0"/>
              <w:spacing w:line="300" w:lineRule="auto"/>
              <w:jc w:val="center"/>
              <w:rPr>
                <w:rFonts w:ascii="宋体" w:hAnsi="宋体" w:cs="宋体"/>
                <w:color w:val="000000"/>
                <w:sz w:val="20"/>
                <w:szCs w:val="20"/>
              </w:rPr>
            </w:pPr>
          </w:p>
        </w:tc>
      </w:tr>
      <w:tr w14:paraId="5EDBF53A">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82A67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D9F5DC">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5554E0">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F1136D">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F402D4">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ACC69D">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07E9BF">
            <w:pPr>
              <w:jc w:val="center"/>
              <w:rPr>
                <w:rFonts w:ascii="宋体" w:hAnsi="宋体" w:cs="宋体"/>
                <w:color w:val="000000"/>
                <w:sz w:val="20"/>
                <w:szCs w:val="20"/>
              </w:rPr>
            </w:pPr>
          </w:p>
        </w:tc>
      </w:tr>
      <w:tr w14:paraId="0DCE2034">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14:paraId="17DC2545">
            <w:pPr>
              <w:jc w:val="center"/>
              <w:rPr>
                <w:rFonts w:ascii="宋体" w:hAnsi="宋体" w:cs="宋体"/>
                <w:color w:val="000000"/>
                <w:sz w:val="20"/>
                <w:szCs w:val="20"/>
              </w:rPr>
            </w:pPr>
          </w:p>
        </w:tc>
      </w:tr>
    </w:tbl>
    <w:p w14:paraId="7E84ECE6">
      <w:pPr>
        <w:sectPr>
          <w:pgSz w:w="16838" w:h="11906" w:orient="landscape"/>
          <w:pgMar w:top="1800" w:right="1440" w:bottom="1800" w:left="1440" w:header="851" w:footer="992" w:gutter="0"/>
          <w:pgNumType w:fmt="decimal"/>
          <w:cols w:space="425" w:num="1"/>
          <w:docGrid w:type="lines" w:linePitch="312" w:charSpace="0"/>
        </w:sectPr>
      </w:pPr>
    </w:p>
    <w:p w14:paraId="526BC1EF">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14:paraId="746DFA88">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14:paraId="30A7279B">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03973AEC">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4B4FC3F9">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76C2B31">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A6B3A49">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1EBDFE1">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3A11C17">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5D5BEE9">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5980FB5B">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78EAB755">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07CBC4DD">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787A1C3">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9C2FE97">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D53AE46">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9111416">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C5697D8">
            <w:pPr>
              <w:widowControl/>
              <w:jc w:val="center"/>
              <w:textAlignment w:val="center"/>
              <w:rPr>
                <w:rFonts w:ascii="宋体" w:hAnsi="宋体" w:cs="宋体"/>
                <w:b/>
                <w:color w:val="000000"/>
                <w:kern w:val="0"/>
                <w:sz w:val="20"/>
                <w:szCs w:val="20"/>
                <w:lang w:bidi="ar"/>
              </w:rPr>
            </w:pPr>
          </w:p>
        </w:tc>
      </w:tr>
      <w:tr w14:paraId="3B80A5BD">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9A1C098">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244C48">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8BA524C">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A3583D">
            <w:pPr>
              <w:jc w:val="center"/>
              <w:rPr>
                <w:rFonts w:ascii="宋体" w:hAnsi="宋体" w:cs="宋体"/>
                <w:color w:val="000000"/>
                <w:sz w:val="20"/>
                <w:szCs w:val="20"/>
              </w:rPr>
            </w:pPr>
          </w:p>
        </w:tc>
      </w:tr>
      <w:tr w14:paraId="6760381C">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C4970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B4BED7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663E120">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D6A23B1">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C9A824">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9B10A3">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C1C2CE">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66AA395">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FF44BB">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6ECE76F">
            <w:pPr>
              <w:jc w:val="center"/>
              <w:rPr>
                <w:rFonts w:ascii="宋体" w:hAnsi="宋体" w:cs="宋体"/>
                <w:color w:val="000000"/>
                <w:sz w:val="20"/>
                <w:szCs w:val="20"/>
              </w:rPr>
            </w:pPr>
          </w:p>
        </w:tc>
      </w:tr>
      <w:tr w14:paraId="601289C1">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332E0E">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FF5B6C">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0F7F9F">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09FF30">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F511AA">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04EC89">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530A00">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3669C0">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123EB4">
            <w:pPr>
              <w:jc w:val="center"/>
              <w:rPr>
                <w:rFonts w:ascii="宋体" w:hAnsi="宋体" w:cs="宋体"/>
                <w:color w:val="000000"/>
                <w:sz w:val="20"/>
                <w:szCs w:val="20"/>
              </w:rPr>
            </w:pPr>
          </w:p>
        </w:tc>
      </w:tr>
      <w:tr w14:paraId="724CBCBD">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59E20A99">
            <w:pPr>
              <w:jc w:val="center"/>
              <w:rPr>
                <w:rFonts w:ascii="宋体" w:hAnsi="宋体" w:cs="宋体"/>
                <w:color w:val="000000"/>
                <w:sz w:val="20"/>
                <w:szCs w:val="20"/>
              </w:rPr>
            </w:pPr>
          </w:p>
        </w:tc>
      </w:tr>
    </w:tbl>
    <w:p w14:paraId="28466B9C">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14:paraId="01D7CA42">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14:paraId="4181E8C5">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14:paraId="338707FA">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38ECC072">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14636286">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9C409F3">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C7F8CDA">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D1E8E33">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FD720AC">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957E708">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2CD35280">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12BDA44F">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7E545416">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1701861">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BC47571">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B5FD772">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A28DD88">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C1268F8">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F1CB729">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B5431DE">
            <w:pPr>
              <w:widowControl/>
              <w:jc w:val="center"/>
              <w:textAlignment w:val="center"/>
              <w:rPr>
                <w:rFonts w:ascii="宋体" w:hAnsi="宋体" w:cs="宋体"/>
                <w:b/>
                <w:color w:val="000000"/>
                <w:kern w:val="0"/>
                <w:sz w:val="20"/>
                <w:szCs w:val="20"/>
                <w:lang w:bidi="ar"/>
              </w:rPr>
            </w:pPr>
          </w:p>
        </w:tc>
      </w:tr>
      <w:tr w14:paraId="2B34D8DB">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0DDDD94">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F283C80">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046FF2F">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4A8C822">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14:paraId="2FFAF7B6">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0A037A">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844E69">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4CB4C3">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2E4D5A">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4010C4">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C12F51">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0C21B0">
            <w:pPr>
              <w:jc w:val="center"/>
              <w:rPr>
                <w:rFonts w:ascii="宋体" w:hAnsi="宋体" w:cs="宋体"/>
                <w:color w:val="000000"/>
                <w:sz w:val="20"/>
                <w:szCs w:val="20"/>
              </w:rPr>
            </w:pPr>
          </w:p>
        </w:tc>
      </w:tr>
      <w:tr w14:paraId="07EF3413">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4F7874E">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B8A16C">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0078388">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411F1FE">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D3721A0">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EB357AA">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57B8E40">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35172DE">
            <w:pPr>
              <w:jc w:val="center"/>
              <w:rPr>
                <w:rFonts w:ascii="宋体" w:hAnsi="宋体" w:cs="宋体"/>
                <w:color w:val="000000"/>
                <w:sz w:val="20"/>
                <w:szCs w:val="20"/>
              </w:rPr>
            </w:pPr>
          </w:p>
        </w:tc>
      </w:tr>
      <w:tr w14:paraId="30FA0AED">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6BCBE04">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61E930">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B71F0DF">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7373AFF9">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A2A4C4E">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053CC70">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6767FA0">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35F3135">
            <w:pPr>
              <w:widowControl/>
              <w:jc w:val="center"/>
              <w:textAlignment w:val="center"/>
              <w:rPr>
                <w:rFonts w:ascii="宋体" w:hAnsi="宋体" w:cs="宋体"/>
                <w:color w:val="000000"/>
                <w:sz w:val="20"/>
                <w:szCs w:val="20"/>
              </w:rPr>
            </w:pPr>
          </w:p>
        </w:tc>
      </w:tr>
      <w:tr w14:paraId="43617861">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C73B69">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45DC7B">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9759F5">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7F69C0">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EB6914">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86673B">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81DB2A">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201246">
            <w:pPr>
              <w:widowControl/>
              <w:jc w:val="center"/>
              <w:textAlignment w:val="center"/>
              <w:rPr>
                <w:rFonts w:ascii="宋体" w:hAnsi="宋体" w:cs="宋体"/>
                <w:color w:val="000000"/>
                <w:sz w:val="20"/>
                <w:szCs w:val="20"/>
              </w:rPr>
            </w:pPr>
          </w:p>
        </w:tc>
      </w:tr>
      <w:tr w14:paraId="0FD07163">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456BAB7">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419DA7">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CBD545C">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33DAFED">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0F3EAC7">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7257B7C">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BEB8ED6">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FC72E18">
            <w:pPr>
              <w:jc w:val="center"/>
              <w:rPr>
                <w:rFonts w:ascii="宋体" w:hAnsi="宋体" w:cs="宋体"/>
                <w:color w:val="000000"/>
                <w:sz w:val="20"/>
                <w:szCs w:val="20"/>
              </w:rPr>
            </w:pPr>
          </w:p>
        </w:tc>
      </w:tr>
      <w:tr w14:paraId="7E7D4E3E">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E3B89F6">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BBE998">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24D24EA">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6AFFEF63">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184DF0A">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7882EBD">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07DD1A7">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A16A695">
            <w:pPr>
              <w:widowControl/>
              <w:jc w:val="center"/>
              <w:textAlignment w:val="center"/>
              <w:rPr>
                <w:rFonts w:ascii="宋体" w:hAnsi="宋体" w:cs="宋体"/>
                <w:color w:val="000000"/>
                <w:sz w:val="20"/>
                <w:szCs w:val="20"/>
              </w:rPr>
            </w:pPr>
          </w:p>
        </w:tc>
      </w:tr>
      <w:tr w14:paraId="4A828D45">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276362">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E560FC">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83A26E">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F97434">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F940DD">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B46546">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4DDA69">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1E61BB">
            <w:pPr>
              <w:widowControl/>
              <w:jc w:val="center"/>
              <w:textAlignment w:val="center"/>
              <w:rPr>
                <w:rFonts w:ascii="宋体" w:hAnsi="宋体" w:cs="宋体"/>
                <w:color w:val="000000"/>
                <w:sz w:val="20"/>
                <w:szCs w:val="20"/>
              </w:rPr>
            </w:pPr>
          </w:p>
        </w:tc>
      </w:tr>
      <w:tr w14:paraId="438FEE4D">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25297A4">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36A1D1">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39B6A99">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86AB398">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8D94E9C">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B02A270">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F653BAC">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81D97EC">
            <w:pPr>
              <w:jc w:val="center"/>
              <w:rPr>
                <w:rFonts w:ascii="宋体" w:hAnsi="宋体" w:cs="宋体"/>
                <w:color w:val="000000"/>
                <w:sz w:val="20"/>
                <w:szCs w:val="20"/>
              </w:rPr>
            </w:pPr>
          </w:p>
        </w:tc>
      </w:tr>
      <w:tr w14:paraId="37AD9B55">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E2520CA">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710381">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5FB8793">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472A2621">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3F128A8">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E7C5693">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9B5D613">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8F29969">
            <w:pPr>
              <w:widowControl/>
              <w:jc w:val="center"/>
              <w:textAlignment w:val="center"/>
              <w:rPr>
                <w:rFonts w:ascii="宋体" w:hAnsi="宋体" w:cs="宋体"/>
                <w:color w:val="000000"/>
                <w:sz w:val="20"/>
                <w:szCs w:val="20"/>
              </w:rPr>
            </w:pPr>
          </w:p>
        </w:tc>
      </w:tr>
      <w:tr w14:paraId="06CED763">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F17639">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A9DCB9">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A08666">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411814">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42E9E1">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9F1EAC">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0A98EA">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F1FFD2">
            <w:pPr>
              <w:widowControl/>
              <w:jc w:val="center"/>
              <w:textAlignment w:val="center"/>
              <w:rPr>
                <w:rFonts w:ascii="宋体" w:hAnsi="宋体" w:cs="宋体"/>
                <w:color w:val="000000"/>
                <w:sz w:val="20"/>
                <w:szCs w:val="20"/>
              </w:rPr>
            </w:pPr>
          </w:p>
        </w:tc>
      </w:tr>
      <w:tr w14:paraId="274F752E">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504DF6C">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F4E533">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7287399">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DD544A6">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4CBC3AB">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D64EA93">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5C8CBAF">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8F0D9E2">
            <w:pPr>
              <w:jc w:val="center"/>
              <w:rPr>
                <w:rFonts w:ascii="宋体" w:hAnsi="宋体" w:cs="宋体"/>
                <w:color w:val="000000"/>
                <w:sz w:val="20"/>
                <w:szCs w:val="20"/>
              </w:rPr>
            </w:pPr>
          </w:p>
        </w:tc>
      </w:tr>
      <w:tr w14:paraId="5652A9E6">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B5EB72A">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18B68E">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0702523">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5428B930">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D4558C8">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87468F3">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54D0171">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EAE0B4B">
            <w:pPr>
              <w:widowControl/>
              <w:jc w:val="center"/>
              <w:textAlignment w:val="center"/>
              <w:rPr>
                <w:rFonts w:ascii="宋体" w:hAnsi="宋体" w:cs="宋体"/>
                <w:color w:val="000000"/>
                <w:sz w:val="20"/>
                <w:szCs w:val="20"/>
              </w:rPr>
            </w:pPr>
          </w:p>
        </w:tc>
      </w:tr>
      <w:tr w14:paraId="23BD62B5">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690D58">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61BD8E">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2FA9BF">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F83930">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EF9F15">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F70136">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53883F">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4D9133">
            <w:pPr>
              <w:widowControl/>
              <w:jc w:val="center"/>
              <w:textAlignment w:val="center"/>
              <w:rPr>
                <w:rFonts w:ascii="宋体" w:hAnsi="宋体" w:cs="宋体"/>
                <w:color w:val="000000"/>
                <w:sz w:val="20"/>
                <w:szCs w:val="20"/>
              </w:rPr>
            </w:pPr>
          </w:p>
        </w:tc>
      </w:tr>
      <w:tr w14:paraId="6149C54B">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6847EA3">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BFF138">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375731A">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02A5E0D">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7644996">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ADB9DBF">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C146A61">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60E7488">
            <w:pPr>
              <w:jc w:val="center"/>
              <w:rPr>
                <w:rFonts w:ascii="宋体" w:hAnsi="宋体" w:cs="宋体"/>
                <w:color w:val="000000"/>
                <w:sz w:val="20"/>
                <w:szCs w:val="20"/>
              </w:rPr>
            </w:pPr>
          </w:p>
        </w:tc>
      </w:tr>
      <w:tr w14:paraId="0075DB61">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076AC4B">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7633D1">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D90757F">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6BD8BEDA">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E173FF4">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7357A83">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F6067B7">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36073BC">
            <w:pPr>
              <w:widowControl/>
              <w:jc w:val="center"/>
              <w:textAlignment w:val="center"/>
              <w:rPr>
                <w:rFonts w:ascii="宋体" w:hAnsi="宋体" w:cs="宋体"/>
                <w:color w:val="000000"/>
                <w:sz w:val="20"/>
                <w:szCs w:val="20"/>
              </w:rPr>
            </w:pPr>
          </w:p>
        </w:tc>
      </w:tr>
      <w:tr w14:paraId="1BC4400D">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74A878">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EA0B4B">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B27473">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06FB5A">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B7B836">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A40AEE">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1048C0">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91A770">
            <w:pPr>
              <w:widowControl/>
              <w:jc w:val="center"/>
              <w:textAlignment w:val="center"/>
              <w:rPr>
                <w:rFonts w:ascii="宋体" w:hAnsi="宋体" w:cs="宋体"/>
                <w:color w:val="000000"/>
                <w:sz w:val="20"/>
                <w:szCs w:val="20"/>
              </w:rPr>
            </w:pPr>
          </w:p>
        </w:tc>
      </w:tr>
      <w:tr w14:paraId="258E5D60">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B62A68">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4069CE">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54F9BB">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6D47AD">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8D316F">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76BD1C">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9464E0">
            <w:pPr>
              <w:jc w:val="center"/>
              <w:rPr>
                <w:rFonts w:ascii="宋体" w:hAnsi="宋体" w:cs="宋体"/>
                <w:color w:val="000000"/>
                <w:sz w:val="20"/>
                <w:szCs w:val="20"/>
              </w:rPr>
            </w:pPr>
          </w:p>
        </w:tc>
      </w:tr>
      <w:tr w14:paraId="5F6767AD">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5EFA75B9">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14:paraId="7F3C97D6">
      <w:pPr>
        <w:sectPr>
          <w:pgSz w:w="16838" w:h="11906" w:orient="landscape"/>
          <w:pgMar w:top="1800" w:right="1440" w:bottom="1800" w:left="1440" w:header="851" w:footer="992" w:gutter="0"/>
          <w:pgNumType w:fmt="decimal"/>
          <w:cols w:space="425" w:num="1"/>
          <w:docGrid w:type="lines" w:linePitch="312" w:charSpace="0"/>
        </w:sectPr>
      </w:pPr>
    </w:p>
    <w:p w14:paraId="46BF8852">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393F0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14:paraId="39B3660F"/>
          <w:p w14:paraId="4E6C6036"/>
          <w:p w14:paraId="2598F84A"/>
          <w:p w14:paraId="18E2398E">
            <w:pPr>
              <w:wordWrap w:val="0"/>
              <w:jc w:val="right"/>
              <w:rPr>
                <w:b/>
                <w:bCs/>
              </w:rPr>
            </w:pPr>
            <w:r>
              <w:rPr>
                <w:rFonts w:hint="eastAsia"/>
                <w:b/>
                <w:bCs/>
              </w:rPr>
              <w:t xml:space="preserve">负责人签字:             </w:t>
            </w:r>
          </w:p>
          <w:p w14:paraId="7F6C4A3C">
            <w:pPr>
              <w:wordWrap w:val="0"/>
              <w:jc w:val="right"/>
              <w:rPr>
                <w:b/>
                <w:bCs/>
              </w:rPr>
            </w:pPr>
            <w:r>
              <w:rPr>
                <w:rFonts w:hint="eastAsia"/>
                <w:b/>
                <w:bCs/>
              </w:rPr>
              <w:t xml:space="preserve">         单位公章:              </w:t>
            </w:r>
          </w:p>
          <w:p w14:paraId="52713DE4">
            <w:pPr>
              <w:wordWrap w:val="0"/>
              <w:jc w:val="right"/>
              <w:rPr>
                <w:b/>
                <w:bCs/>
              </w:rPr>
            </w:pPr>
            <w:r>
              <w:rPr>
                <w:rFonts w:hint="eastAsia"/>
                <w:b/>
                <w:bCs/>
              </w:rPr>
              <w:t xml:space="preserve">  年   月    日        </w:t>
            </w:r>
          </w:p>
          <w:p w14:paraId="15631A44"/>
        </w:tc>
      </w:tr>
      <w:tr w14:paraId="6C0BF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0455090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14:paraId="48C1AE3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14:paraId="2BC722B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14:paraId="1F04195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14:paraId="2249D7B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14:paraId="6C11D0E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14:paraId="743BBD9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14:paraId="2CCC6A38">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14:paraId="3EEF6010">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085F9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12A742BE">
            <w:pPr>
              <w:adjustRightInd w:val="0"/>
              <w:spacing w:line="360" w:lineRule="auto"/>
            </w:pPr>
          </w:p>
          <w:p w14:paraId="68222286"/>
          <w:p w14:paraId="28744438"/>
          <w:p w14:paraId="6D557098">
            <w:pPr>
              <w:adjustRightInd w:val="0"/>
              <w:spacing w:line="360" w:lineRule="auto"/>
            </w:pPr>
          </w:p>
          <w:p w14:paraId="470AAA8D"/>
          <w:p w14:paraId="76EAC44F"/>
          <w:p w14:paraId="0E676FCE"/>
          <w:p w14:paraId="3DACFD04">
            <w:pPr>
              <w:adjustRightInd w:val="0"/>
              <w:spacing w:line="360" w:lineRule="auto"/>
            </w:pPr>
          </w:p>
          <w:p w14:paraId="2FA7DCBD"/>
          <w:p w14:paraId="0C2C1180"/>
          <w:p w14:paraId="67BF3975"/>
          <w:p w14:paraId="013CC1A0">
            <w:pPr>
              <w:wordWrap w:val="0"/>
              <w:jc w:val="right"/>
              <w:rPr>
                <w:b/>
                <w:bCs/>
              </w:rPr>
            </w:pPr>
            <w:r>
              <w:rPr>
                <w:rFonts w:hint="eastAsia"/>
                <w:b/>
                <w:bCs/>
              </w:rPr>
              <w:t xml:space="preserve">负责人签字:             </w:t>
            </w:r>
          </w:p>
          <w:p w14:paraId="78D172A1">
            <w:pPr>
              <w:wordWrap w:val="0"/>
              <w:jc w:val="right"/>
              <w:rPr>
                <w:b/>
                <w:bCs/>
              </w:rPr>
            </w:pPr>
            <w:r>
              <w:rPr>
                <w:rFonts w:hint="eastAsia"/>
                <w:b/>
                <w:bCs/>
              </w:rPr>
              <w:t xml:space="preserve">               </w:t>
            </w:r>
          </w:p>
          <w:p w14:paraId="41346B47">
            <w:pPr>
              <w:wordWrap w:val="0"/>
              <w:jc w:val="right"/>
              <w:rPr>
                <w:b/>
                <w:bCs/>
              </w:rPr>
            </w:pPr>
            <w:r>
              <w:rPr>
                <w:rFonts w:hint="eastAsia"/>
                <w:b/>
                <w:bCs/>
              </w:rPr>
              <w:t xml:space="preserve"> 单位公章:               </w:t>
            </w:r>
          </w:p>
          <w:p w14:paraId="17F6B2B7">
            <w:pPr>
              <w:wordWrap w:val="0"/>
              <w:jc w:val="right"/>
              <w:rPr>
                <w:b/>
                <w:bCs/>
              </w:rPr>
            </w:pPr>
            <w:r>
              <w:rPr>
                <w:rFonts w:hint="eastAsia"/>
                <w:b/>
                <w:bCs/>
              </w:rPr>
              <w:t xml:space="preserve">               </w:t>
            </w:r>
          </w:p>
          <w:p w14:paraId="40C31688">
            <w:pPr>
              <w:wordWrap w:val="0"/>
              <w:jc w:val="right"/>
              <w:rPr>
                <w:b/>
                <w:bCs/>
              </w:rPr>
            </w:pPr>
            <w:r>
              <w:rPr>
                <w:rFonts w:hint="eastAsia"/>
                <w:b/>
                <w:bCs/>
              </w:rPr>
              <w:t xml:space="preserve">          年   月    日         </w:t>
            </w:r>
          </w:p>
          <w:p w14:paraId="39FAD33E"/>
        </w:tc>
      </w:tr>
    </w:tbl>
    <w:p w14:paraId="75B32446">
      <w:pPr>
        <w:adjustRightInd w:val="0"/>
        <w:spacing w:line="360" w:lineRule="auto"/>
        <w:ind w:firstLine="560" w:firstLineChars="200"/>
        <w:rPr>
          <w:rFonts w:ascii="黑体" w:hAnsi="黑体" w:eastAsia="黑体" w:cs="黑体"/>
          <w:bCs/>
          <w:kern w:val="0"/>
          <w:sz w:val="28"/>
          <w:szCs w:val="28"/>
        </w:rPr>
      </w:pPr>
    </w:p>
    <w:p w14:paraId="0F706CC4">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14:paraId="660FDF04">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14:paraId="0ACC3958">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73F4AE70">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02E936EA">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52BE99CE">
      <w:pPr>
        <w:pStyle w:val="4"/>
        <w:bidi w:val="0"/>
        <w:rPr>
          <w:rFonts w:hint="eastAsia"/>
          <w:lang w:val="en-US" w:eastAsia="zh-CN"/>
        </w:rPr>
      </w:pPr>
      <w:r>
        <w:rPr>
          <w:rFonts w:hint="eastAsia"/>
          <w:lang w:val="en-US" w:eastAsia="zh-CN"/>
        </w:rPr>
        <w:t>广东省农业监测和检测项目</w:t>
      </w:r>
    </w:p>
    <w:p w14:paraId="256BD2DF">
      <w:pPr>
        <w:pStyle w:val="4"/>
        <w:bidi w:val="0"/>
        <w:rPr>
          <w:rFonts w:hint="eastAsia"/>
          <w:lang w:val="en-US" w:eastAsia="zh-CN"/>
        </w:rPr>
      </w:pPr>
    </w:p>
    <w:p w14:paraId="2E9C007A">
      <w:pPr>
        <w:pStyle w:val="4"/>
        <w:bidi w:val="0"/>
        <w:rPr>
          <w:rFonts w:hint="eastAsia"/>
          <w:lang w:val="en-US" w:eastAsia="zh-CN"/>
        </w:rPr>
      </w:pPr>
      <w:r>
        <w:rPr>
          <w:rFonts w:hint="eastAsia"/>
          <w:lang w:val="en-US" w:eastAsia="zh-CN"/>
        </w:rPr>
        <w:t>申报书模板</w:t>
      </w:r>
    </w:p>
    <w:p w14:paraId="3DAC501C">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44B7EF67">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FB7A449">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A877069">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47FAD902">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5F7AF26">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65B11DC0">
        <w:tblPrEx>
          <w:tblCellMar>
            <w:top w:w="0" w:type="dxa"/>
            <w:left w:w="108" w:type="dxa"/>
            <w:bottom w:w="0" w:type="dxa"/>
            <w:right w:w="108" w:type="dxa"/>
          </w:tblCellMar>
        </w:tblPrEx>
        <w:tc>
          <w:tcPr>
            <w:tcW w:w="2632" w:type="dxa"/>
            <w:vAlign w:val="center"/>
          </w:tcPr>
          <w:p w14:paraId="683433FB">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0D791917">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5A621311">
        <w:tblPrEx>
          <w:tblCellMar>
            <w:top w:w="0" w:type="dxa"/>
            <w:left w:w="108" w:type="dxa"/>
            <w:bottom w:w="0" w:type="dxa"/>
            <w:right w:w="108" w:type="dxa"/>
          </w:tblCellMar>
        </w:tblPrEx>
        <w:tc>
          <w:tcPr>
            <w:tcW w:w="2632" w:type="dxa"/>
            <w:vAlign w:val="center"/>
          </w:tcPr>
          <w:p w14:paraId="6190F984">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43EC0952">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64C31D4B">
        <w:tblPrEx>
          <w:tblCellMar>
            <w:top w:w="0" w:type="dxa"/>
            <w:left w:w="108" w:type="dxa"/>
            <w:bottom w:w="0" w:type="dxa"/>
            <w:right w:w="108" w:type="dxa"/>
          </w:tblCellMar>
        </w:tblPrEx>
        <w:tc>
          <w:tcPr>
            <w:tcW w:w="2632" w:type="dxa"/>
            <w:vAlign w:val="center"/>
          </w:tcPr>
          <w:p w14:paraId="2517D771">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08C71E3A">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004647FD">
        <w:tblPrEx>
          <w:tblCellMar>
            <w:top w:w="0" w:type="dxa"/>
            <w:left w:w="108" w:type="dxa"/>
            <w:bottom w:w="0" w:type="dxa"/>
            <w:right w:w="108" w:type="dxa"/>
          </w:tblCellMar>
        </w:tblPrEx>
        <w:tc>
          <w:tcPr>
            <w:tcW w:w="2632" w:type="dxa"/>
            <w:vAlign w:val="center"/>
          </w:tcPr>
          <w:p w14:paraId="3640FC4E">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2026C5E7">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05AE85E9">
        <w:tblPrEx>
          <w:tblCellMar>
            <w:top w:w="0" w:type="dxa"/>
            <w:left w:w="108" w:type="dxa"/>
            <w:bottom w:w="0" w:type="dxa"/>
            <w:right w:w="108" w:type="dxa"/>
          </w:tblCellMar>
        </w:tblPrEx>
        <w:tc>
          <w:tcPr>
            <w:tcW w:w="2632" w:type="dxa"/>
            <w:vAlign w:val="center"/>
          </w:tcPr>
          <w:p w14:paraId="3519E97C">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375FB9C8">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4F3033FA">
        <w:tblPrEx>
          <w:tblCellMar>
            <w:top w:w="0" w:type="dxa"/>
            <w:left w:w="108" w:type="dxa"/>
            <w:bottom w:w="0" w:type="dxa"/>
            <w:right w:w="108" w:type="dxa"/>
          </w:tblCellMar>
        </w:tblPrEx>
        <w:tc>
          <w:tcPr>
            <w:tcW w:w="2632" w:type="dxa"/>
            <w:vAlign w:val="center"/>
          </w:tcPr>
          <w:p w14:paraId="3E3C1F34">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60E0B754">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4AB83A6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4A6CD05C">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FBA12D7">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3D0C8EAB">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2C3BAF13">
      <w:pPr>
        <w:pStyle w:val="5"/>
        <w:keepNext w:val="0"/>
        <w:keepLines w:val="0"/>
        <w:pageBreakBefore w:val="0"/>
        <w:kinsoku/>
        <w:wordWrap/>
        <w:topLinePunct w:val="0"/>
        <w:bidi w:val="0"/>
        <w:adjustRightInd w:val="0"/>
        <w:snapToGrid w:val="0"/>
        <w:spacing w:line="420" w:lineRule="exact"/>
        <w:rPr>
          <w:color w:val="auto"/>
        </w:rPr>
      </w:pPr>
    </w:p>
    <w:p w14:paraId="493980CC">
      <w:pPr>
        <w:rPr>
          <w:color w:val="auto"/>
        </w:rPr>
      </w:pPr>
    </w:p>
    <w:p w14:paraId="0682FC7A"/>
    <w:p w14:paraId="030AF35E">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1E698CC3">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27EDCC5C">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NumType w:fmt="decimal" w:start="339"/>
          <w:cols w:space="0" w:num="1"/>
          <w:rtlGutter w:val="0"/>
          <w:docGrid w:type="lines" w:linePitch="595" w:charSpace="0"/>
        </w:sectPr>
      </w:pPr>
    </w:p>
    <w:p w14:paraId="48D0B82B">
      <w:pPr>
        <w:snapToGrid w:val="0"/>
        <w:spacing w:line="288" w:lineRule="auto"/>
        <w:ind w:firstLine="536"/>
        <w:rPr>
          <w:rFonts w:ascii="Times New Roman" w:hAnsi="Times New Roman"/>
          <w:sz w:val="28"/>
          <w:szCs w:val="28"/>
        </w:rPr>
      </w:pPr>
    </w:p>
    <w:p w14:paraId="6CFAAC7D">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14:paraId="798A326F">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14:paraId="5CC7662F">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14:paraId="0785E816">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14:paraId="7AEDCEEE">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14:paraId="71987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14:paraId="16B4582B">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14:paraId="33ED633A">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14:paraId="3FAF6797">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14:paraId="66767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7461E199">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14:paraId="5000F773">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14:paraId="20278559">
            <w:pPr>
              <w:autoSpaceDE w:val="0"/>
              <w:autoSpaceDN w:val="0"/>
              <w:adjustRightInd w:val="0"/>
              <w:snapToGrid w:val="0"/>
              <w:spacing w:line="276" w:lineRule="auto"/>
              <w:rPr>
                <w:rFonts w:ascii="Times New Roman" w:hAnsi="Times New Roman"/>
                <w:sz w:val="20"/>
              </w:rPr>
            </w:pPr>
          </w:p>
        </w:tc>
      </w:tr>
      <w:tr w14:paraId="3ED31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BC56A75">
            <w:pPr>
              <w:autoSpaceDE w:val="0"/>
              <w:autoSpaceDN w:val="0"/>
              <w:adjustRightInd w:val="0"/>
              <w:snapToGrid w:val="0"/>
              <w:spacing w:line="276" w:lineRule="auto"/>
              <w:rPr>
                <w:rFonts w:ascii="Times New Roman" w:hAnsi="Times New Roman"/>
                <w:b/>
                <w:bCs/>
                <w:sz w:val="20"/>
              </w:rPr>
            </w:pPr>
          </w:p>
        </w:tc>
        <w:tc>
          <w:tcPr>
            <w:tcW w:w="2129" w:type="dxa"/>
            <w:vAlign w:val="center"/>
          </w:tcPr>
          <w:p w14:paraId="455ECA31">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14:paraId="67C66892">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14:paraId="5BF85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27D0D0E">
            <w:pPr>
              <w:autoSpaceDE w:val="0"/>
              <w:autoSpaceDN w:val="0"/>
              <w:adjustRightInd w:val="0"/>
              <w:snapToGrid w:val="0"/>
              <w:spacing w:line="276" w:lineRule="auto"/>
              <w:rPr>
                <w:rFonts w:ascii="Times New Roman" w:hAnsi="Times New Roman"/>
                <w:b/>
                <w:bCs/>
                <w:sz w:val="20"/>
              </w:rPr>
            </w:pPr>
          </w:p>
        </w:tc>
        <w:tc>
          <w:tcPr>
            <w:tcW w:w="2129" w:type="dxa"/>
            <w:vAlign w:val="center"/>
          </w:tcPr>
          <w:p w14:paraId="51B1528E">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14:paraId="3AF0C0D0">
            <w:pPr>
              <w:autoSpaceDE w:val="0"/>
              <w:autoSpaceDN w:val="0"/>
              <w:adjustRightInd w:val="0"/>
              <w:snapToGrid w:val="0"/>
              <w:spacing w:line="276" w:lineRule="auto"/>
              <w:rPr>
                <w:rFonts w:ascii="Times New Roman" w:hAnsi="Times New Roman"/>
                <w:sz w:val="20"/>
              </w:rPr>
            </w:pPr>
          </w:p>
        </w:tc>
        <w:tc>
          <w:tcPr>
            <w:tcW w:w="1134" w:type="dxa"/>
            <w:gridSpan w:val="3"/>
            <w:vAlign w:val="center"/>
          </w:tcPr>
          <w:p w14:paraId="23C24498">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14:paraId="51BDA3CF">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14:paraId="7E83C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E9ED30A">
            <w:pPr>
              <w:autoSpaceDE w:val="0"/>
              <w:autoSpaceDN w:val="0"/>
              <w:adjustRightInd w:val="0"/>
              <w:snapToGrid w:val="0"/>
              <w:spacing w:line="276" w:lineRule="auto"/>
              <w:rPr>
                <w:rFonts w:ascii="Times New Roman" w:hAnsi="Times New Roman"/>
                <w:b/>
                <w:bCs/>
                <w:sz w:val="20"/>
              </w:rPr>
            </w:pPr>
          </w:p>
        </w:tc>
        <w:tc>
          <w:tcPr>
            <w:tcW w:w="2129" w:type="dxa"/>
            <w:vAlign w:val="center"/>
          </w:tcPr>
          <w:p w14:paraId="1D6F4E62">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14:paraId="43FCC6D3">
            <w:pPr>
              <w:autoSpaceDE w:val="0"/>
              <w:autoSpaceDN w:val="0"/>
              <w:adjustRightInd w:val="0"/>
              <w:snapToGrid w:val="0"/>
              <w:spacing w:line="276" w:lineRule="auto"/>
              <w:rPr>
                <w:rFonts w:ascii="Times New Roman" w:hAnsi="Times New Roman"/>
                <w:sz w:val="20"/>
              </w:rPr>
            </w:pPr>
          </w:p>
        </w:tc>
      </w:tr>
      <w:tr w14:paraId="1BA96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F60EE39">
            <w:pPr>
              <w:autoSpaceDE w:val="0"/>
              <w:autoSpaceDN w:val="0"/>
              <w:adjustRightInd w:val="0"/>
              <w:snapToGrid w:val="0"/>
              <w:spacing w:line="276" w:lineRule="auto"/>
              <w:rPr>
                <w:rFonts w:ascii="Times New Roman" w:hAnsi="Times New Roman"/>
                <w:b/>
                <w:bCs/>
                <w:sz w:val="20"/>
              </w:rPr>
            </w:pPr>
          </w:p>
        </w:tc>
        <w:tc>
          <w:tcPr>
            <w:tcW w:w="2129" w:type="dxa"/>
            <w:vAlign w:val="center"/>
          </w:tcPr>
          <w:p w14:paraId="00A546B8">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14:paraId="420BE964">
            <w:pPr>
              <w:autoSpaceDE w:val="0"/>
              <w:autoSpaceDN w:val="0"/>
              <w:adjustRightInd w:val="0"/>
              <w:snapToGrid w:val="0"/>
              <w:spacing w:line="276" w:lineRule="auto"/>
              <w:rPr>
                <w:rFonts w:ascii="Times New Roman" w:hAnsi="Times New Roman"/>
                <w:sz w:val="20"/>
              </w:rPr>
            </w:pPr>
          </w:p>
        </w:tc>
      </w:tr>
      <w:tr w14:paraId="5C90D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0950FBD">
            <w:pPr>
              <w:autoSpaceDE w:val="0"/>
              <w:autoSpaceDN w:val="0"/>
              <w:adjustRightInd w:val="0"/>
              <w:snapToGrid w:val="0"/>
              <w:spacing w:line="276" w:lineRule="auto"/>
              <w:rPr>
                <w:rFonts w:ascii="Times New Roman" w:hAnsi="Times New Roman"/>
                <w:b/>
                <w:bCs/>
                <w:sz w:val="20"/>
              </w:rPr>
            </w:pPr>
          </w:p>
        </w:tc>
        <w:tc>
          <w:tcPr>
            <w:tcW w:w="2129" w:type="dxa"/>
            <w:vAlign w:val="center"/>
          </w:tcPr>
          <w:p w14:paraId="0D22BEB9">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14:paraId="7D566D26">
            <w:pPr>
              <w:autoSpaceDE w:val="0"/>
              <w:autoSpaceDN w:val="0"/>
              <w:adjustRightInd w:val="0"/>
              <w:snapToGrid w:val="0"/>
              <w:spacing w:line="276" w:lineRule="auto"/>
              <w:rPr>
                <w:rFonts w:ascii="Times New Roman" w:hAnsi="Times New Roman"/>
                <w:sz w:val="20"/>
              </w:rPr>
            </w:pPr>
          </w:p>
        </w:tc>
      </w:tr>
      <w:tr w14:paraId="635CE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9CFE924">
            <w:pPr>
              <w:autoSpaceDE w:val="0"/>
              <w:autoSpaceDN w:val="0"/>
              <w:adjustRightInd w:val="0"/>
              <w:snapToGrid w:val="0"/>
              <w:spacing w:line="276" w:lineRule="auto"/>
              <w:rPr>
                <w:rFonts w:ascii="Times New Roman" w:hAnsi="Times New Roman"/>
                <w:b/>
                <w:bCs/>
                <w:sz w:val="20"/>
              </w:rPr>
            </w:pPr>
          </w:p>
        </w:tc>
        <w:tc>
          <w:tcPr>
            <w:tcW w:w="2129" w:type="dxa"/>
            <w:vAlign w:val="center"/>
          </w:tcPr>
          <w:p w14:paraId="3B6CE9B0">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14:paraId="07572BC5">
            <w:pPr>
              <w:autoSpaceDE w:val="0"/>
              <w:autoSpaceDN w:val="0"/>
              <w:adjustRightInd w:val="0"/>
              <w:snapToGrid w:val="0"/>
              <w:spacing w:line="276" w:lineRule="auto"/>
              <w:rPr>
                <w:rFonts w:ascii="Times New Roman" w:hAnsi="Times New Roman"/>
                <w:sz w:val="20"/>
              </w:rPr>
            </w:pPr>
          </w:p>
        </w:tc>
        <w:tc>
          <w:tcPr>
            <w:tcW w:w="2116" w:type="dxa"/>
            <w:gridSpan w:val="3"/>
            <w:vAlign w:val="center"/>
          </w:tcPr>
          <w:p w14:paraId="333BB59B">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14:paraId="613B1DF7">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14:paraId="73E9C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1E39321">
            <w:pPr>
              <w:autoSpaceDE w:val="0"/>
              <w:autoSpaceDN w:val="0"/>
              <w:adjustRightInd w:val="0"/>
              <w:snapToGrid w:val="0"/>
              <w:spacing w:line="276" w:lineRule="auto"/>
              <w:rPr>
                <w:rFonts w:ascii="Times New Roman" w:hAnsi="Times New Roman"/>
                <w:b/>
                <w:bCs/>
                <w:sz w:val="20"/>
              </w:rPr>
            </w:pPr>
          </w:p>
        </w:tc>
        <w:tc>
          <w:tcPr>
            <w:tcW w:w="2129" w:type="dxa"/>
            <w:vAlign w:val="center"/>
          </w:tcPr>
          <w:p w14:paraId="3E7E3567">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14:paraId="751DD932">
            <w:pPr>
              <w:autoSpaceDE w:val="0"/>
              <w:autoSpaceDN w:val="0"/>
              <w:adjustRightInd w:val="0"/>
              <w:snapToGrid w:val="0"/>
              <w:spacing w:line="276" w:lineRule="auto"/>
              <w:rPr>
                <w:rFonts w:ascii="Times New Roman" w:hAnsi="Times New Roman"/>
                <w:sz w:val="20"/>
              </w:rPr>
            </w:pPr>
          </w:p>
        </w:tc>
        <w:tc>
          <w:tcPr>
            <w:tcW w:w="2116" w:type="dxa"/>
            <w:gridSpan w:val="3"/>
            <w:vAlign w:val="center"/>
          </w:tcPr>
          <w:p w14:paraId="48C78CA4">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14:paraId="774DCD9F">
            <w:pPr>
              <w:autoSpaceDE w:val="0"/>
              <w:autoSpaceDN w:val="0"/>
              <w:adjustRightInd w:val="0"/>
              <w:snapToGrid w:val="0"/>
              <w:spacing w:line="276" w:lineRule="auto"/>
              <w:rPr>
                <w:rFonts w:ascii="Times New Roman" w:hAnsi="Times New Roman"/>
                <w:b/>
                <w:bCs/>
                <w:sz w:val="20"/>
              </w:rPr>
            </w:pPr>
          </w:p>
        </w:tc>
      </w:tr>
      <w:tr w14:paraId="13351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E7E5022">
            <w:pPr>
              <w:autoSpaceDE w:val="0"/>
              <w:autoSpaceDN w:val="0"/>
              <w:adjustRightInd w:val="0"/>
              <w:snapToGrid w:val="0"/>
              <w:spacing w:line="276" w:lineRule="auto"/>
              <w:rPr>
                <w:rFonts w:ascii="Times New Roman" w:hAnsi="Times New Roman"/>
                <w:b/>
                <w:bCs/>
                <w:sz w:val="20"/>
              </w:rPr>
            </w:pPr>
          </w:p>
        </w:tc>
        <w:tc>
          <w:tcPr>
            <w:tcW w:w="2129" w:type="dxa"/>
            <w:vAlign w:val="center"/>
          </w:tcPr>
          <w:p w14:paraId="734ABBBA">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14:paraId="37BEB4DC">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14:paraId="5D73BE9F">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14:paraId="24F44BBF">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14:paraId="488E1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A063E81">
            <w:pPr>
              <w:autoSpaceDE w:val="0"/>
              <w:autoSpaceDN w:val="0"/>
              <w:adjustRightInd w:val="0"/>
              <w:snapToGrid w:val="0"/>
              <w:spacing w:line="276" w:lineRule="auto"/>
              <w:rPr>
                <w:rFonts w:ascii="Times New Roman" w:hAnsi="Times New Roman"/>
                <w:b/>
                <w:bCs/>
                <w:sz w:val="20"/>
              </w:rPr>
            </w:pPr>
          </w:p>
        </w:tc>
        <w:tc>
          <w:tcPr>
            <w:tcW w:w="2129" w:type="dxa"/>
            <w:vAlign w:val="center"/>
          </w:tcPr>
          <w:p w14:paraId="64445A1E">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14:paraId="3A345480">
            <w:pPr>
              <w:autoSpaceDE w:val="0"/>
              <w:autoSpaceDN w:val="0"/>
              <w:adjustRightInd w:val="0"/>
              <w:snapToGrid w:val="0"/>
              <w:spacing w:line="276" w:lineRule="auto"/>
              <w:rPr>
                <w:rFonts w:ascii="Times New Roman" w:hAnsi="Times New Roman"/>
                <w:sz w:val="20"/>
              </w:rPr>
            </w:pPr>
          </w:p>
        </w:tc>
      </w:tr>
      <w:tr w14:paraId="47A83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C9292DF">
            <w:pPr>
              <w:autoSpaceDE w:val="0"/>
              <w:autoSpaceDN w:val="0"/>
              <w:adjustRightInd w:val="0"/>
              <w:snapToGrid w:val="0"/>
              <w:spacing w:line="276" w:lineRule="auto"/>
              <w:rPr>
                <w:rFonts w:ascii="Times New Roman" w:hAnsi="Times New Roman"/>
                <w:b/>
                <w:bCs/>
                <w:sz w:val="20"/>
              </w:rPr>
            </w:pPr>
          </w:p>
        </w:tc>
        <w:tc>
          <w:tcPr>
            <w:tcW w:w="2129" w:type="dxa"/>
            <w:vAlign w:val="center"/>
          </w:tcPr>
          <w:p w14:paraId="57215ECF">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14:paraId="0B8FC743">
            <w:pPr>
              <w:autoSpaceDE w:val="0"/>
              <w:autoSpaceDN w:val="0"/>
              <w:adjustRightInd w:val="0"/>
              <w:snapToGrid w:val="0"/>
              <w:spacing w:line="276" w:lineRule="auto"/>
              <w:rPr>
                <w:rFonts w:ascii="Times New Roman" w:hAnsi="Times New Roman"/>
                <w:sz w:val="20"/>
              </w:rPr>
            </w:pPr>
          </w:p>
        </w:tc>
      </w:tr>
      <w:tr w14:paraId="55F55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959F573">
            <w:pPr>
              <w:autoSpaceDE w:val="0"/>
              <w:autoSpaceDN w:val="0"/>
              <w:adjustRightInd w:val="0"/>
              <w:snapToGrid w:val="0"/>
              <w:spacing w:line="276" w:lineRule="auto"/>
              <w:rPr>
                <w:rFonts w:ascii="Times New Roman" w:hAnsi="Times New Roman"/>
                <w:b/>
                <w:bCs/>
                <w:sz w:val="20"/>
              </w:rPr>
            </w:pPr>
          </w:p>
        </w:tc>
        <w:tc>
          <w:tcPr>
            <w:tcW w:w="2129" w:type="dxa"/>
            <w:vAlign w:val="center"/>
          </w:tcPr>
          <w:p w14:paraId="7B0DA911">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14:paraId="151C132B">
            <w:pPr>
              <w:autoSpaceDE w:val="0"/>
              <w:autoSpaceDN w:val="0"/>
              <w:adjustRightInd w:val="0"/>
              <w:snapToGrid w:val="0"/>
              <w:spacing w:line="276" w:lineRule="auto"/>
              <w:rPr>
                <w:rFonts w:ascii="Times New Roman" w:hAnsi="Times New Roman"/>
                <w:sz w:val="20"/>
              </w:rPr>
            </w:pPr>
          </w:p>
        </w:tc>
      </w:tr>
      <w:tr w14:paraId="16D7A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56459680">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14:paraId="1B7797FD">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14:paraId="001CB3F3">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14:paraId="7FB97DEA">
            <w:pPr>
              <w:autoSpaceDE w:val="0"/>
              <w:autoSpaceDN w:val="0"/>
              <w:adjustRightInd w:val="0"/>
              <w:snapToGrid w:val="0"/>
              <w:spacing w:line="276" w:lineRule="auto"/>
              <w:rPr>
                <w:rFonts w:ascii="Times New Roman" w:hAnsi="Times New Roman"/>
                <w:sz w:val="20"/>
              </w:rPr>
            </w:pPr>
          </w:p>
        </w:tc>
      </w:tr>
      <w:tr w14:paraId="56D3E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134C34C">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13069B89">
            <w:pPr>
              <w:autoSpaceDE w:val="0"/>
              <w:autoSpaceDN w:val="0"/>
              <w:adjustRightInd w:val="0"/>
              <w:snapToGrid w:val="0"/>
              <w:spacing w:line="276" w:lineRule="auto"/>
              <w:rPr>
                <w:rFonts w:ascii="Times New Roman" w:hAnsi="Times New Roman"/>
                <w:b/>
                <w:bCs/>
                <w:sz w:val="20"/>
              </w:rPr>
            </w:pPr>
          </w:p>
        </w:tc>
        <w:tc>
          <w:tcPr>
            <w:tcW w:w="1341" w:type="dxa"/>
            <w:vAlign w:val="center"/>
          </w:tcPr>
          <w:p w14:paraId="44A80D8E">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14:paraId="11F8347A">
            <w:pPr>
              <w:autoSpaceDE w:val="0"/>
              <w:autoSpaceDN w:val="0"/>
              <w:adjustRightInd w:val="0"/>
              <w:snapToGrid w:val="0"/>
              <w:spacing w:line="276" w:lineRule="auto"/>
              <w:rPr>
                <w:rFonts w:ascii="Times New Roman" w:hAnsi="Times New Roman"/>
                <w:sz w:val="20"/>
              </w:rPr>
            </w:pPr>
          </w:p>
        </w:tc>
      </w:tr>
      <w:tr w14:paraId="161B1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87701A2">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169B2E19">
            <w:pPr>
              <w:autoSpaceDE w:val="0"/>
              <w:autoSpaceDN w:val="0"/>
              <w:adjustRightInd w:val="0"/>
              <w:snapToGrid w:val="0"/>
              <w:spacing w:line="276" w:lineRule="auto"/>
              <w:rPr>
                <w:rFonts w:ascii="Times New Roman" w:hAnsi="Times New Roman"/>
                <w:b/>
                <w:bCs/>
                <w:sz w:val="20"/>
              </w:rPr>
            </w:pPr>
          </w:p>
        </w:tc>
        <w:tc>
          <w:tcPr>
            <w:tcW w:w="1341" w:type="dxa"/>
            <w:vAlign w:val="center"/>
          </w:tcPr>
          <w:p w14:paraId="6C2B4799">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14:paraId="0B6510DD">
            <w:pPr>
              <w:autoSpaceDE w:val="0"/>
              <w:autoSpaceDN w:val="0"/>
              <w:adjustRightInd w:val="0"/>
              <w:snapToGrid w:val="0"/>
              <w:spacing w:line="276" w:lineRule="auto"/>
              <w:rPr>
                <w:rFonts w:ascii="Times New Roman" w:hAnsi="Times New Roman"/>
                <w:sz w:val="20"/>
              </w:rPr>
            </w:pPr>
          </w:p>
        </w:tc>
      </w:tr>
      <w:tr w14:paraId="090F4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C170198">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0C29BFD3">
            <w:pPr>
              <w:autoSpaceDE w:val="0"/>
              <w:autoSpaceDN w:val="0"/>
              <w:adjustRightInd w:val="0"/>
              <w:snapToGrid w:val="0"/>
              <w:spacing w:line="276" w:lineRule="auto"/>
              <w:rPr>
                <w:rFonts w:ascii="Times New Roman" w:hAnsi="Times New Roman"/>
                <w:b/>
                <w:bCs/>
                <w:sz w:val="20"/>
              </w:rPr>
            </w:pPr>
          </w:p>
        </w:tc>
        <w:tc>
          <w:tcPr>
            <w:tcW w:w="1341" w:type="dxa"/>
            <w:vAlign w:val="center"/>
          </w:tcPr>
          <w:p w14:paraId="017439B1">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14:paraId="456D0DCA">
            <w:pPr>
              <w:autoSpaceDE w:val="0"/>
              <w:autoSpaceDN w:val="0"/>
              <w:adjustRightInd w:val="0"/>
              <w:snapToGrid w:val="0"/>
              <w:spacing w:line="276" w:lineRule="auto"/>
              <w:rPr>
                <w:rFonts w:ascii="Times New Roman" w:hAnsi="Times New Roman"/>
                <w:sz w:val="20"/>
              </w:rPr>
            </w:pPr>
          </w:p>
        </w:tc>
        <w:tc>
          <w:tcPr>
            <w:tcW w:w="1467" w:type="dxa"/>
            <w:gridSpan w:val="3"/>
            <w:vAlign w:val="center"/>
          </w:tcPr>
          <w:p w14:paraId="795BA9E1">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32E33202">
            <w:pPr>
              <w:autoSpaceDE w:val="0"/>
              <w:autoSpaceDN w:val="0"/>
              <w:adjustRightInd w:val="0"/>
              <w:snapToGrid w:val="0"/>
              <w:spacing w:line="276" w:lineRule="auto"/>
              <w:rPr>
                <w:rFonts w:ascii="Times New Roman" w:hAnsi="Times New Roman"/>
                <w:sz w:val="20"/>
              </w:rPr>
            </w:pPr>
          </w:p>
        </w:tc>
      </w:tr>
      <w:tr w14:paraId="2183D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C1A4D55">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5303F019">
            <w:pPr>
              <w:autoSpaceDE w:val="0"/>
              <w:autoSpaceDN w:val="0"/>
              <w:adjustRightInd w:val="0"/>
              <w:snapToGrid w:val="0"/>
              <w:spacing w:line="276" w:lineRule="auto"/>
              <w:rPr>
                <w:rFonts w:ascii="Times New Roman" w:hAnsi="Times New Roman"/>
                <w:b/>
                <w:bCs/>
                <w:sz w:val="20"/>
              </w:rPr>
            </w:pPr>
          </w:p>
        </w:tc>
        <w:tc>
          <w:tcPr>
            <w:tcW w:w="1341" w:type="dxa"/>
            <w:vAlign w:val="center"/>
          </w:tcPr>
          <w:p w14:paraId="3DF87423">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14:paraId="7E906399">
            <w:pPr>
              <w:autoSpaceDE w:val="0"/>
              <w:autoSpaceDN w:val="0"/>
              <w:adjustRightInd w:val="0"/>
              <w:snapToGrid w:val="0"/>
              <w:spacing w:line="276" w:lineRule="auto"/>
              <w:rPr>
                <w:rFonts w:ascii="Times New Roman" w:hAnsi="Times New Roman"/>
                <w:sz w:val="20"/>
              </w:rPr>
            </w:pPr>
          </w:p>
        </w:tc>
        <w:tc>
          <w:tcPr>
            <w:tcW w:w="1467" w:type="dxa"/>
            <w:gridSpan w:val="3"/>
            <w:vAlign w:val="center"/>
          </w:tcPr>
          <w:p w14:paraId="1DD622BF">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14:paraId="6CF9E05A">
            <w:pPr>
              <w:autoSpaceDE w:val="0"/>
              <w:autoSpaceDN w:val="0"/>
              <w:adjustRightInd w:val="0"/>
              <w:snapToGrid w:val="0"/>
              <w:spacing w:line="276" w:lineRule="auto"/>
              <w:rPr>
                <w:rFonts w:ascii="Times New Roman" w:hAnsi="Times New Roman"/>
                <w:sz w:val="20"/>
              </w:rPr>
            </w:pPr>
          </w:p>
        </w:tc>
      </w:tr>
      <w:tr w14:paraId="699A4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E3EDC06">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2EF7B05D">
            <w:pPr>
              <w:autoSpaceDE w:val="0"/>
              <w:autoSpaceDN w:val="0"/>
              <w:adjustRightInd w:val="0"/>
              <w:snapToGrid w:val="0"/>
              <w:spacing w:line="276" w:lineRule="auto"/>
              <w:rPr>
                <w:rFonts w:ascii="Times New Roman" w:hAnsi="Times New Roman"/>
                <w:b/>
                <w:bCs/>
                <w:sz w:val="20"/>
              </w:rPr>
            </w:pPr>
          </w:p>
        </w:tc>
        <w:tc>
          <w:tcPr>
            <w:tcW w:w="1341" w:type="dxa"/>
            <w:vAlign w:val="center"/>
          </w:tcPr>
          <w:p w14:paraId="027FD02E">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14:paraId="45AAE1F0">
            <w:pPr>
              <w:autoSpaceDE w:val="0"/>
              <w:autoSpaceDN w:val="0"/>
              <w:adjustRightInd w:val="0"/>
              <w:snapToGrid w:val="0"/>
              <w:spacing w:line="276" w:lineRule="auto"/>
              <w:rPr>
                <w:rFonts w:ascii="Times New Roman" w:hAnsi="Times New Roman"/>
                <w:sz w:val="20"/>
              </w:rPr>
            </w:pPr>
          </w:p>
        </w:tc>
      </w:tr>
      <w:tr w14:paraId="59C34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8327AFB">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14:paraId="06374961">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14:paraId="2DC6B289">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14:paraId="381CFFD6">
            <w:pPr>
              <w:autoSpaceDE w:val="0"/>
              <w:autoSpaceDN w:val="0"/>
              <w:adjustRightInd w:val="0"/>
              <w:snapToGrid w:val="0"/>
              <w:spacing w:line="276" w:lineRule="auto"/>
              <w:rPr>
                <w:rFonts w:ascii="Times New Roman" w:hAnsi="Times New Roman"/>
                <w:sz w:val="20"/>
              </w:rPr>
            </w:pPr>
          </w:p>
        </w:tc>
      </w:tr>
      <w:tr w14:paraId="52DCF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7731DF2">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00E144F1">
            <w:pPr>
              <w:autoSpaceDE w:val="0"/>
              <w:autoSpaceDN w:val="0"/>
              <w:adjustRightInd w:val="0"/>
              <w:snapToGrid w:val="0"/>
              <w:spacing w:line="276" w:lineRule="auto"/>
              <w:rPr>
                <w:rFonts w:ascii="Times New Roman" w:hAnsi="Times New Roman"/>
                <w:b/>
                <w:bCs/>
                <w:sz w:val="20"/>
              </w:rPr>
            </w:pPr>
          </w:p>
        </w:tc>
        <w:tc>
          <w:tcPr>
            <w:tcW w:w="1341" w:type="dxa"/>
            <w:vAlign w:val="center"/>
          </w:tcPr>
          <w:p w14:paraId="52801805">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14:paraId="291654BB">
            <w:pPr>
              <w:autoSpaceDE w:val="0"/>
              <w:autoSpaceDN w:val="0"/>
              <w:adjustRightInd w:val="0"/>
              <w:snapToGrid w:val="0"/>
              <w:spacing w:line="276" w:lineRule="auto"/>
              <w:rPr>
                <w:rFonts w:ascii="Times New Roman" w:hAnsi="Times New Roman"/>
                <w:sz w:val="20"/>
              </w:rPr>
            </w:pPr>
          </w:p>
        </w:tc>
        <w:tc>
          <w:tcPr>
            <w:tcW w:w="1467" w:type="dxa"/>
            <w:gridSpan w:val="3"/>
            <w:vAlign w:val="center"/>
          </w:tcPr>
          <w:p w14:paraId="7CB75CD3">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339278DD">
            <w:pPr>
              <w:autoSpaceDE w:val="0"/>
              <w:autoSpaceDN w:val="0"/>
              <w:adjustRightInd w:val="0"/>
              <w:snapToGrid w:val="0"/>
              <w:spacing w:line="276" w:lineRule="auto"/>
              <w:rPr>
                <w:rFonts w:ascii="Times New Roman" w:hAnsi="Times New Roman"/>
                <w:sz w:val="20"/>
              </w:rPr>
            </w:pPr>
          </w:p>
        </w:tc>
      </w:tr>
      <w:tr w14:paraId="14E00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E8E997B">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5BE7C3F2">
            <w:pPr>
              <w:autoSpaceDE w:val="0"/>
              <w:autoSpaceDN w:val="0"/>
              <w:adjustRightInd w:val="0"/>
              <w:snapToGrid w:val="0"/>
              <w:spacing w:line="276" w:lineRule="auto"/>
              <w:rPr>
                <w:rFonts w:ascii="Times New Roman" w:hAnsi="Times New Roman"/>
                <w:b/>
                <w:bCs/>
                <w:sz w:val="20"/>
              </w:rPr>
            </w:pPr>
          </w:p>
        </w:tc>
        <w:tc>
          <w:tcPr>
            <w:tcW w:w="1341" w:type="dxa"/>
            <w:vAlign w:val="center"/>
          </w:tcPr>
          <w:p w14:paraId="1B81E390">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14:paraId="3931B1C6">
            <w:pPr>
              <w:autoSpaceDE w:val="0"/>
              <w:autoSpaceDN w:val="0"/>
              <w:adjustRightInd w:val="0"/>
              <w:snapToGrid w:val="0"/>
              <w:spacing w:line="276" w:lineRule="auto"/>
              <w:rPr>
                <w:rFonts w:ascii="Times New Roman" w:hAnsi="Times New Roman"/>
                <w:sz w:val="20"/>
              </w:rPr>
            </w:pPr>
          </w:p>
        </w:tc>
      </w:tr>
      <w:tr w14:paraId="51243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BD90AB4">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3304694F">
            <w:pPr>
              <w:autoSpaceDE w:val="0"/>
              <w:autoSpaceDN w:val="0"/>
              <w:adjustRightInd w:val="0"/>
              <w:snapToGrid w:val="0"/>
              <w:spacing w:line="276" w:lineRule="auto"/>
              <w:rPr>
                <w:rFonts w:ascii="Times New Roman" w:hAnsi="Times New Roman"/>
                <w:b/>
                <w:bCs/>
                <w:sz w:val="20"/>
              </w:rPr>
            </w:pPr>
          </w:p>
        </w:tc>
        <w:tc>
          <w:tcPr>
            <w:tcW w:w="1341" w:type="dxa"/>
            <w:vAlign w:val="center"/>
          </w:tcPr>
          <w:p w14:paraId="44EFD3B4">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14:paraId="568DA6B2">
            <w:pPr>
              <w:autoSpaceDE w:val="0"/>
              <w:autoSpaceDN w:val="0"/>
              <w:adjustRightInd w:val="0"/>
              <w:snapToGrid w:val="0"/>
              <w:spacing w:line="276" w:lineRule="auto"/>
              <w:rPr>
                <w:rFonts w:ascii="Times New Roman" w:hAnsi="Times New Roman"/>
                <w:sz w:val="20"/>
              </w:rPr>
            </w:pPr>
          </w:p>
        </w:tc>
      </w:tr>
      <w:tr w14:paraId="74240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6CAC3E1">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14:paraId="331261F5">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14:paraId="556B12D4">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14:paraId="70837FF1">
            <w:pPr>
              <w:autoSpaceDE w:val="0"/>
              <w:autoSpaceDN w:val="0"/>
              <w:adjustRightInd w:val="0"/>
              <w:snapToGrid w:val="0"/>
              <w:spacing w:line="276" w:lineRule="auto"/>
              <w:rPr>
                <w:rFonts w:ascii="Times New Roman" w:hAnsi="Times New Roman"/>
                <w:sz w:val="20"/>
              </w:rPr>
            </w:pPr>
          </w:p>
        </w:tc>
      </w:tr>
      <w:tr w14:paraId="5DDB8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C0AE9EA">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14:paraId="1818215D">
            <w:pPr>
              <w:autoSpaceDE w:val="0"/>
              <w:autoSpaceDN w:val="0"/>
              <w:adjustRightInd w:val="0"/>
              <w:snapToGrid w:val="0"/>
              <w:spacing w:line="276" w:lineRule="auto"/>
              <w:rPr>
                <w:rFonts w:ascii="Times New Roman" w:hAnsi="Times New Roman"/>
                <w:sz w:val="20"/>
              </w:rPr>
            </w:pPr>
          </w:p>
        </w:tc>
        <w:tc>
          <w:tcPr>
            <w:tcW w:w="1341" w:type="dxa"/>
            <w:vAlign w:val="center"/>
          </w:tcPr>
          <w:p w14:paraId="31A701B2">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14:paraId="5F7BDBA1">
            <w:pPr>
              <w:autoSpaceDE w:val="0"/>
              <w:autoSpaceDN w:val="0"/>
              <w:adjustRightInd w:val="0"/>
              <w:snapToGrid w:val="0"/>
              <w:spacing w:line="276" w:lineRule="auto"/>
              <w:rPr>
                <w:rFonts w:ascii="Times New Roman" w:hAnsi="Times New Roman"/>
                <w:sz w:val="20"/>
              </w:rPr>
            </w:pPr>
          </w:p>
        </w:tc>
      </w:tr>
      <w:tr w14:paraId="72DFA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DA06429">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14:paraId="00015257">
            <w:pPr>
              <w:autoSpaceDE w:val="0"/>
              <w:autoSpaceDN w:val="0"/>
              <w:adjustRightInd w:val="0"/>
              <w:snapToGrid w:val="0"/>
              <w:spacing w:line="276" w:lineRule="auto"/>
              <w:rPr>
                <w:rFonts w:ascii="Times New Roman" w:hAnsi="Times New Roman"/>
                <w:sz w:val="20"/>
              </w:rPr>
            </w:pPr>
          </w:p>
        </w:tc>
        <w:tc>
          <w:tcPr>
            <w:tcW w:w="1341" w:type="dxa"/>
            <w:vAlign w:val="center"/>
          </w:tcPr>
          <w:p w14:paraId="4C9CC68F">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14:paraId="3A13770B">
            <w:pPr>
              <w:autoSpaceDE w:val="0"/>
              <w:autoSpaceDN w:val="0"/>
              <w:adjustRightInd w:val="0"/>
              <w:snapToGrid w:val="0"/>
              <w:spacing w:line="276" w:lineRule="auto"/>
              <w:rPr>
                <w:rFonts w:ascii="Times New Roman" w:hAnsi="Times New Roman"/>
                <w:sz w:val="20"/>
              </w:rPr>
            </w:pPr>
          </w:p>
        </w:tc>
        <w:tc>
          <w:tcPr>
            <w:tcW w:w="1467" w:type="dxa"/>
            <w:gridSpan w:val="3"/>
            <w:vAlign w:val="center"/>
          </w:tcPr>
          <w:p w14:paraId="49CDCC94">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1D46A18B">
            <w:pPr>
              <w:autoSpaceDE w:val="0"/>
              <w:autoSpaceDN w:val="0"/>
              <w:adjustRightInd w:val="0"/>
              <w:snapToGrid w:val="0"/>
              <w:spacing w:line="276" w:lineRule="auto"/>
              <w:rPr>
                <w:rFonts w:ascii="Times New Roman" w:hAnsi="Times New Roman"/>
                <w:sz w:val="20"/>
              </w:rPr>
            </w:pPr>
          </w:p>
        </w:tc>
      </w:tr>
      <w:tr w14:paraId="0BF3A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96CB1D6">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14:paraId="1AF3BE46">
            <w:pPr>
              <w:autoSpaceDE w:val="0"/>
              <w:autoSpaceDN w:val="0"/>
              <w:adjustRightInd w:val="0"/>
              <w:snapToGrid w:val="0"/>
              <w:spacing w:line="276" w:lineRule="auto"/>
              <w:rPr>
                <w:rFonts w:ascii="Times New Roman" w:hAnsi="Times New Roman"/>
                <w:sz w:val="20"/>
              </w:rPr>
            </w:pPr>
          </w:p>
        </w:tc>
        <w:tc>
          <w:tcPr>
            <w:tcW w:w="1341" w:type="dxa"/>
            <w:vAlign w:val="center"/>
          </w:tcPr>
          <w:p w14:paraId="22F826A6">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14:paraId="04E173D2">
            <w:pPr>
              <w:autoSpaceDE w:val="0"/>
              <w:autoSpaceDN w:val="0"/>
              <w:adjustRightInd w:val="0"/>
              <w:snapToGrid w:val="0"/>
              <w:spacing w:line="276" w:lineRule="auto"/>
              <w:rPr>
                <w:rFonts w:ascii="Times New Roman" w:hAnsi="Times New Roman"/>
                <w:sz w:val="20"/>
              </w:rPr>
            </w:pPr>
          </w:p>
        </w:tc>
      </w:tr>
    </w:tbl>
    <w:p w14:paraId="37AD1637">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NumType w:fmt="decimal"/>
          <w:cols w:space="720" w:num="1"/>
          <w:docGrid w:type="linesAndChars" w:linePitch="453" w:charSpace="-2457"/>
        </w:sectPr>
      </w:pPr>
    </w:p>
    <w:p w14:paraId="6AFE31E3">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14:paraId="5231F720">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14:paraId="5015E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14:paraId="4833236E">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14:paraId="203DB845">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14:paraId="4E502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0F4AAD02">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14:paraId="047E0A7A">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14:paraId="0A23FC80">
            <w:pPr>
              <w:autoSpaceDE w:val="0"/>
              <w:autoSpaceDN w:val="0"/>
              <w:adjustRightInd w:val="0"/>
              <w:snapToGrid w:val="0"/>
              <w:spacing w:before="65" w:beforeLines="15" w:line="264" w:lineRule="auto"/>
              <w:rPr>
                <w:rFonts w:ascii="Times New Roman" w:hAnsi="Times New Roman"/>
                <w:sz w:val="20"/>
              </w:rPr>
            </w:pPr>
          </w:p>
        </w:tc>
      </w:tr>
      <w:tr w14:paraId="4DB71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60BF464A">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2E2D7622">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14:paraId="17281EC1">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14:paraId="07F79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8873942">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6758B7DF">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14:paraId="341B499F">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14:paraId="125E177C">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14:paraId="29A2FCE9">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14:paraId="34C6E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6BD978E5">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48089C4A">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14:paraId="69F8B7A1">
            <w:pPr>
              <w:autoSpaceDE w:val="0"/>
              <w:autoSpaceDN w:val="0"/>
              <w:adjustRightInd w:val="0"/>
              <w:snapToGrid w:val="0"/>
              <w:spacing w:before="65" w:beforeLines="15" w:line="264" w:lineRule="auto"/>
              <w:rPr>
                <w:rFonts w:ascii="Times New Roman" w:hAnsi="Times New Roman"/>
                <w:sz w:val="20"/>
              </w:rPr>
            </w:pPr>
          </w:p>
        </w:tc>
      </w:tr>
      <w:tr w14:paraId="56538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3BE653C">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12CB6957">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14:paraId="78E93A52">
            <w:pPr>
              <w:autoSpaceDE w:val="0"/>
              <w:autoSpaceDN w:val="0"/>
              <w:adjustRightInd w:val="0"/>
              <w:snapToGrid w:val="0"/>
              <w:spacing w:before="65" w:beforeLines="15" w:line="264" w:lineRule="auto"/>
              <w:rPr>
                <w:rFonts w:ascii="Times New Roman" w:hAnsi="Times New Roman"/>
                <w:sz w:val="20"/>
              </w:rPr>
            </w:pPr>
          </w:p>
        </w:tc>
      </w:tr>
      <w:tr w14:paraId="5752C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1F049AB">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3987E1B0">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14:paraId="1BFA543C">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14:paraId="129E92BB">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14:paraId="07437D04">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14:paraId="6FCAF7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41A7BE7">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2CCEEF13">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14:paraId="39D98467">
            <w:pPr>
              <w:autoSpaceDE w:val="0"/>
              <w:autoSpaceDN w:val="0"/>
              <w:adjustRightInd w:val="0"/>
              <w:snapToGrid w:val="0"/>
              <w:spacing w:before="65" w:beforeLines="15" w:line="264" w:lineRule="auto"/>
              <w:rPr>
                <w:rFonts w:ascii="Times New Roman" w:hAnsi="Times New Roman"/>
                <w:sz w:val="20"/>
              </w:rPr>
            </w:pPr>
          </w:p>
        </w:tc>
      </w:tr>
      <w:tr w14:paraId="35E54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6A947F9">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66B0290C">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14:paraId="22B2606D">
            <w:pPr>
              <w:autoSpaceDE w:val="0"/>
              <w:autoSpaceDN w:val="0"/>
              <w:adjustRightInd w:val="0"/>
              <w:snapToGrid w:val="0"/>
              <w:spacing w:before="65" w:beforeLines="15" w:line="264" w:lineRule="auto"/>
              <w:rPr>
                <w:rFonts w:ascii="Times New Roman" w:hAnsi="Times New Roman"/>
                <w:sz w:val="20"/>
              </w:rPr>
            </w:pPr>
          </w:p>
        </w:tc>
      </w:tr>
      <w:tr w14:paraId="55C11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130AE08">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502A314A">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14:paraId="25206E1C">
            <w:pPr>
              <w:autoSpaceDE w:val="0"/>
              <w:autoSpaceDN w:val="0"/>
              <w:adjustRightInd w:val="0"/>
              <w:snapToGrid w:val="0"/>
              <w:spacing w:before="65" w:beforeLines="15" w:line="264" w:lineRule="auto"/>
              <w:rPr>
                <w:rFonts w:ascii="Times New Roman" w:hAnsi="Times New Roman"/>
                <w:sz w:val="20"/>
              </w:rPr>
            </w:pPr>
          </w:p>
        </w:tc>
      </w:tr>
      <w:tr w14:paraId="6FC26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69AF182C">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14:paraId="41F914F1">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14:paraId="70441476">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14:paraId="3592BE70">
            <w:pPr>
              <w:autoSpaceDE w:val="0"/>
              <w:autoSpaceDN w:val="0"/>
              <w:adjustRightInd w:val="0"/>
              <w:snapToGrid w:val="0"/>
              <w:spacing w:before="65" w:beforeLines="15" w:line="264" w:lineRule="auto"/>
              <w:rPr>
                <w:rFonts w:ascii="Times New Roman" w:hAnsi="Times New Roman"/>
                <w:sz w:val="20"/>
              </w:rPr>
            </w:pPr>
          </w:p>
        </w:tc>
      </w:tr>
      <w:tr w14:paraId="33816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5737D02">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758ADEC5">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54E49584">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14:paraId="6874E0AA">
            <w:pPr>
              <w:autoSpaceDE w:val="0"/>
              <w:autoSpaceDN w:val="0"/>
              <w:adjustRightInd w:val="0"/>
              <w:snapToGrid w:val="0"/>
              <w:spacing w:before="65" w:beforeLines="15" w:line="264" w:lineRule="auto"/>
              <w:rPr>
                <w:rFonts w:ascii="Times New Roman" w:hAnsi="Times New Roman"/>
                <w:sz w:val="20"/>
              </w:rPr>
            </w:pPr>
          </w:p>
        </w:tc>
      </w:tr>
      <w:tr w14:paraId="7C0B3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0CED8CF">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574BEFE9">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0ED1F26A">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14:paraId="56BAE0E9">
            <w:pPr>
              <w:autoSpaceDE w:val="0"/>
              <w:autoSpaceDN w:val="0"/>
              <w:adjustRightInd w:val="0"/>
              <w:snapToGrid w:val="0"/>
              <w:spacing w:before="65" w:beforeLines="15" w:line="264" w:lineRule="auto"/>
              <w:rPr>
                <w:rFonts w:ascii="Times New Roman" w:hAnsi="Times New Roman"/>
                <w:sz w:val="20"/>
              </w:rPr>
            </w:pPr>
          </w:p>
        </w:tc>
      </w:tr>
      <w:tr w14:paraId="5A41B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E74F585">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0B6FFBD1">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1AADB59A">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14:paraId="491B1432">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14:paraId="3459268E">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4EF89409">
            <w:pPr>
              <w:autoSpaceDE w:val="0"/>
              <w:autoSpaceDN w:val="0"/>
              <w:adjustRightInd w:val="0"/>
              <w:snapToGrid w:val="0"/>
              <w:spacing w:before="65" w:beforeLines="15" w:line="264" w:lineRule="auto"/>
              <w:rPr>
                <w:rFonts w:ascii="Times New Roman" w:hAnsi="Times New Roman"/>
                <w:sz w:val="20"/>
              </w:rPr>
            </w:pPr>
          </w:p>
        </w:tc>
      </w:tr>
      <w:tr w14:paraId="505BC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8995410">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661BE1AD">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198C24C9">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14:paraId="1E346887">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14:paraId="76DC1291">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14:paraId="534F1CAF">
            <w:pPr>
              <w:autoSpaceDE w:val="0"/>
              <w:autoSpaceDN w:val="0"/>
              <w:adjustRightInd w:val="0"/>
              <w:snapToGrid w:val="0"/>
              <w:spacing w:before="65" w:beforeLines="15" w:line="264" w:lineRule="auto"/>
              <w:rPr>
                <w:rFonts w:ascii="Times New Roman" w:hAnsi="Times New Roman"/>
                <w:sz w:val="20"/>
              </w:rPr>
            </w:pPr>
          </w:p>
        </w:tc>
      </w:tr>
      <w:tr w14:paraId="7F4FB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8B455AC">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5282722A">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6EFCCBAC">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14:paraId="67BA41D3">
            <w:pPr>
              <w:autoSpaceDE w:val="0"/>
              <w:autoSpaceDN w:val="0"/>
              <w:adjustRightInd w:val="0"/>
              <w:snapToGrid w:val="0"/>
              <w:spacing w:before="65" w:beforeLines="15" w:line="264" w:lineRule="auto"/>
              <w:rPr>
                <w:rFonts w:ascii="Times New Roman" w:hAnsi="Times New Roman"/>
                <w:sz w:val="20"/>
              </w:rPr>
            </w:pPr>
          </w:p>
        </w:tc>
      </w:tr>
      <w:tr w14:paraId="74901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E16BFBB">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14:paraId="72E99A42">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14:paraId="23C6225F">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14:paraId="2101637B">
            <w:pPr>
              <w:autoSpaceDE w:val="0"/>
              <w:autoSpaceDN w:val="0"/>
              <w:adjustRightInd w:val="0"/>
              <w:snapToGrid w:val="0"/>
              <w:spacing w:before="65" w:beforeLines="15" w:line="264" w:lineRule="auto"/>
              <w:rPr>
                <w:rFonts w:ascii="Times New Roman" w:hAnsi="Times New Roman"/>
                <w:sz w:val="20"/>
              </w:rPr>
            </w:pPr>
          </w:p>
        </w:tc>
      </w:tr>
      <w:tr w14:paraId="718AE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6F75EDE">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533B9FDD">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3877F170">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14:paraId="66319751">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14:paraId="2278417B">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7EC34422">
            <w:pPr>
              <w:autoSpaceDE w:val="0"/>
              <w:autoSpaceDN w:val="0"/>
              <w:adjustRightInd w:val="0"/>
              <w:snapToGrid w:val="0"/>
              <w:spacing w:before="65" w:beforeLines="15" w:line="264" w:lineRule="auto"/>
              <w:rPr>
                <w:rFonts w:ascii="Times New Roman" w:hAnsi="Times New Roman"/>
                <w:sz w:val="20"/>
              </w:rPr>
            </w:pPr>
          </w:p>
        </w:tc>
      </w:tr>
      <w:tr w14:paraId="4C0B8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0F4B38A">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0B4CF8D9">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35D4C9D2">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14:paraId="3964BDA5">
            <w:pPr>
              <w:autoSpaceDE w:val="0"/>
              <w:autoSpaceDN w:val="0"/>
              <w:adjustRightInd w:val="0"/>
              <w:snapToGrid w:val="0"/>
              <w:spacing w:before="65" w:beforeLines="15" w:line="264" w:lineRule="auto"/>
              <w:rPr>
                <w:rFonts w:ascii="Times New Roman" w:hAnsi="Times New Roman"/>
                <w:sz w:val="20"/>
              </w:rPr>
            </w:pPr>
          </w:p>
        </w:tc>
      </w:tr>
      <w:tr w14:paraId="63053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25F3957">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12B52D64">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07FE4CC5">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14:paraId="7BBAD7BB">
            <w:pPr>
              <w:autoSpaceDE w:val="0"/>
              <w:autoSpaceDN w:val="0"/>
              <w:adjustRightInd w:val="0"/>
              <w:snapToGrid w:val="0"/>
              <w:spacing w:before="65" w:beforeLines="15" w:line="264" w:lineRule="auto"/>
              <w:rPr>
                <w:rFonts w:ascii="Times New Roman" w:hAnsi="Times New Roman"/>
                <w:sz w:val="20"/>
              </w:rPr>
            </w:pPr>
          </w:p>
        </w:tc>
      </w:tr>
      <w:tr w14:paraId="5F7C5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627AAF0">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14:paraId="1B2C5F4F">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14:paraId="3DF6E443">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14:paraId="28A90AC0">
            <w:pPr>
              <w:autoSpaceDE w:val="0"/>
              <w:autoSpaceDN w:val="0"/>
              <w:adjustRightInd w:val="0"/>
              <w:snapToGrid w:val="0"/>
              <w:spacing w:before="65" w:beforeLines="15" w:line="264" w:lineRule="auto"/>
              <w:rPr>
                <w:rFonts w:ascii="Times New Roman" w:hAnsi="Times New Roman"/>
                <w:sz w:val="20"/>
              </w:rPr>
            </w:pPr>
          </w:p>
        </w:tc>
      </w:tr>
      <w:tr w14:paraId="17D69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62C33C3">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00412A12">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31DA383D">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14:paraId="2F9B8A26">
            <w:pPr>
              <w:autoSpaceDE w:val="0"/>
              <w:autoSpaceDN w:val="0"/>
              <w:adjustRightInd w:val="0"/>
              <w:snapToGrid w:val="0"/>
              <w:spacing w:before="65" w:beforeLines="15" w:line="264" w:lineRule="auto"/>
              <w:rPr>
                <w:rFonts w:ascii="Times New Roman" w:hAnsi="Times New Roman"/>
                <w:sz w:val="20"/>
              </w:rPr>
            </w:pPr>
          </w:p>
        </w:tc>
      </w:tr>
      <w:tr w14:paraId="1F79F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9DFEFB4">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78BDE992">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0F1492C3">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14:paraId="11666358">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14:paraId="1B6C3733">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412B089A">
            <w:pPr>
              <w:autoSpaceDE w:val="0"/>
              <w:autoSpaceDN w:val="0"/>
              <w:adjustRightInd w:val="0"/>
              <w:snapToGrid w:val="0"/>
              <w:spacing w:before="65" w:beforeLines="15" w:line="264" w:lineRule="auto"/>
              <w:rPr>
                <w:rFonts w:ascii="Times New Roman" w:hAnsi="Times New Roman"/>
                <w:sz w:val="20"/>
              </w:rPr>
            </w:pPr>
          </w:p>
        </w:tc>
      </w:tr>
      <w:tr w14:paraId="550CC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3792573">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26AFA239">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15470A9B">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14:paraId="57150765">
            <w:pPr>
              <w:autoSpaceDE w:val="0"/>
              <w:autoSpaceDN w:val="0"/>
              <w:adjustRightInd w:val="0"/>
              <w:snapToGrid w:val="0"/>
              <w:spacing w:before="65" w:beforeLines="15" w:line="264" w:lineRule="auto"/>
              <w:rPr>
                <w:rFonts w:ascii="Times New Roman" w:hAnsi="Times New Roman"/>
                <w:sz w:val="20"/>
                <w:szCs w:val="20"/>
              </w:rPr>
            </w:pPr>
          </w:p>
        </w:tc>
      </w:tr>
    </w:tbl>
    <w:p w14:paraId="1953B6E7">
      <w:pPr>
        <w:adjustRightInd w:val="0"/>
        <w:snapToGrid w:val="0"/>
        <w:spacing w:line="590" w:lineRule="exact"/>
        <w:rPr>
          <w:rFonts w:hint="eastAsia" w:ascii="Times New Roman" w:hAnsi="Times New Roman" w:eastAsia="黑体" w:cs="黑体"/>
          <w:bCs/>
          <w:sz w:val="32"/>
          <w:szCs w:val="32"/>
        </w:rPr>
      </w:pPr>
    </w:p>
    <w:p w14:paraId="4D812E78">
      <w:pPr>
        <w:rPr>
          <w:rFonts w:hint="eastAsia"/>
        </w:rPr>
      </w:pPr>
    </w:p>
    <w:p w14:paraId="5A474163">
      <w:pPr>
        <w:rPr>
          <w:rFonts w:hint="eastAsia"/>
        </w:rPr>
      </w:pPr>
    </w:p>
    <w:p w14:paraId="2BC91C1D">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14:paraId="1F1D62D8">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14:paraId="57DB7878">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14:paraId="14C06BC7">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14:paraId="3FBD1BA6">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14:paraId="1D7B460F">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14:paraId="0C725BB2">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14:paraId="5CDD0A8A">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14:paraId="5A4C5E5E">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14:paraId="5B21EBB6">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14:paraId="23F56C10">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14:paraId="5BF2B2F9">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14:paraId="1D2F2D63">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14:paraId="34EF825D">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14:paraId="65C48488">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14:paraId="4D2E49E3">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14:paraId="315C8E55">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14:paraId="01E59121">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14:paraId="5FEEAFC9">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14:paraId="0B7EB261">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14:paraId="606E8653">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14:paraId="5B65FC53">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14:paraId="01B98799">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14:paraId="0F5AA3DB">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14:paraId="3C2AE74E">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14:paraId="2F0B7C56">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14:paraId="22BAEC7C">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14:paraId="479AC5F2">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14:paraId="5D33E8EB">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14:paraId="66FD46B7">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14:paraId="5316FA99">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14:paraId="2F072177">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14:paraId="6ED93C53">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14:paraId="55A424EC">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14:paraId="60368984">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14:paraId="2A521A6E">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14:paraId="7AEBA4B0">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14:paraId="59A6A605">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14:paraId="59045C47">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14:paraId="718F3AB1">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14:paraId="0187E498">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5DB8609F">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14:paraId="0C3FE9A0">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028616EF">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1F8FEC73">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4D736A19">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50EBCF44">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14:paraId="5F4F0287">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0D718B1F">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1822AEF6">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6519A12E">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48F8C77E">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14:paraId="7188B9B7">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101FC445">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1455685B">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1B94A9F5">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4164BDF">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14:paraId="7EC91279">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0E37871C">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38BBA25B">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52CF8983">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67B209E9">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14:paraId="2813FEC8">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2E59BCD7">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4E0EB785">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23070E77">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339D6978">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14:paraId="25B7718D">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15FA9C97">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33B33F1B">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502469E9">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131CA3BC">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14:paraId="1E5A26C9">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3D11C18F">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47912439">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0FE0A0DE">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D0871B8">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14:paraId="6F2CB95B">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0AEC0ABC">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7A82E423">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28C662E0">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C45DE6A">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14:paraId="6294EA75">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442091BE">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6E138A5C">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6E01B937">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46F19577">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14:paraId="28F5144E">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36C4EE54">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68C51762">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14:paraId="0F6A88C1">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14:paraId="7AA1BBB4">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14:paraId="325C17F8">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14:paraId="114228FC">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14:paraId="42F14E9F">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14:paraId="78FD843F">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14:paraId="2D29D98D">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14:paraId="7820744A">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14:paraId="494DF77F">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14:paraId="5B3C6B0F">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14:paraId="606863A1">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14:paraId="0102245A">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14:paraId="32F51A00">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14:paraId="70E4B6E5">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14:paraId="2E4F911D">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14:paraId="78D3D40D">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14:paraId="1176E40D">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14:paraId="0E4771CF">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14:paraId="73049C6B">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14:paraId="3D2F21FB">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14:paraId="06EF1AFC">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14:paraId="3AF5A378">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14:paraId="0123C96D">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14:paraId="27E430DB">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14:paraId="602DD5C4">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14:paraId="63E39FDC">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14:paraId="26C9DBD1">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14:paraId="7FAD4FEB">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14:paraId="6AE32E19">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14:paraId="354F438B">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14:paraId="7588D2DF">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14:paraId="6B483D24">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14:paraId="23618885">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14:paraId="61934D21">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14:paraId="50C77598">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14:paraId="6CD5FD85">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14:paraId="54D47E44">
      <w:pPr>
        <w:pageBreakBefore w:val="0"/>
        <w:numPr>
          <w:ilvl w:val="0"/>
          <w:numId w:val="26"/>
        </w:numPr>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预算绩效目标表（另附）</w:t>
      </w:r>
    </w:p>
    <w:p w14:paraId="58A75C8D">
      <w:pPr>
        <w:pStyle w:val="5"/>
        <w:numPr>
          <w:ilvl w:val="0"/>
          <w:numId w:val="0"/>
        </w:numPr>
        <w:rPr>
          <w:rFonts w:hint="eastAsia"/>
        </w:rPr>
      </w:pPr>
    </w:p>
    <w:p w14:paraId="714ECF54">
      <w:pPr>
        <w:pageBreakBefore w:val="0"/>
        <w:numPr>
          <w:ilvl w:val="0"/>
          <w:numId w:val="26"/>
        </w:numPr>
        <w:kinsoku/>
        <w:wordWrap/>
        <w:overflowPunct/>
        <w:topLinePunct w:val="0"/>
        <w:bidi w:val="0"/>
        <w:spacing w:line="240" w:lineRule="auto"/>
        <w:ind w:left="0" w:leftChars="0" w:right="0" w:rightChars="0" w:firstLine="560" w:firstLineChars="200"/>
        <w:textAlignment w:val="auto"/>
        <w:rPr>
          <w:rFonts w:hint="eastAsia" w:ascii="仿宋_GB2312" w:hAnsi="仿宋_GB2312" w:eastAsia="仿宋_GB2312" w:cs="仿宋_GB2312"/>
          <w:sz w:val="28"/>
          <w:szCs w:val="28"/>
        </w:rPr>
      </w:pP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14:paraId="6AB3C18C">
      <w:pPr>
        <w:pStyle w:val="5"/>
        <w:numPr>
          <w:ilvl w:val="0"/>
          <w:numId w:val="0"/>
        </w:numPr>
        <w:ind w:leftChars="200"/>
        <w:rPr>
          <w:rFonts w:hint="eastAsia"/>
        </w:rPr>
      </w:pPr>
    </w:p>
    <w:p w14:paraId="1AAF2F16">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14:paraId="25930CA8">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14:paraId="02276C6D">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14:paraId="5AD77294">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14:paraId="20547A42">
      <w:pPr>
        <w:pStyle w:val="23"/>
        <w:pageBreakBefore w:val="0"/>
        <w:kinsoku/>
        <w:wordWrap/>
        <w:overflowPunct/>
        <w:topLinePunct w:val="0"/>
        <w:bidi w:val="0"/>
        <w:spacing w:line="240" w:lineRule="auto"/>
        <w:ind w:right="0" w:rightChars="0"/>
        <w:textAlignment w:val="auto"/>
        <w:rPr>
          <w:rFonts w:hint="eastAsia"/>
        </w:rPr>
      </w:pPr>
    </w:p>
    <w:p w14:paraId="6E88D276">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14:paraId="50072414">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14:paraId="5C910866">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14:paraId="12BE411B">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14:paraId="6175312C">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14:paraId="400D99B5">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14:paraId="64D54F7D">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14:paraId="63631B60">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14:paraId="6C38A1F8">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14:paraId="3867E338">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14:paraId="18470BD0">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14:paraId="52F2AAD0">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14:paraId="7E6D9001">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14:paraId="1CAE552A">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14:paraId="0C47DBAB">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14:paraId="127DADCA">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14:paraId="3B12F449">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14:paraId="20D76D6B">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14:paraId="4A68B538">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14:paraId="0737E65D">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14:paraId="57C9151B">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14:paraId="71B6F566">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14:paraId="3C3EEE84">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14:paraId="282DF172">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14:paraId="774456D4">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14:paraId="43BC1812">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14:paraId="6A7654E5">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14:paraId="3C96C373">
      <w:pPr>
        <w:pStyle w:val="23"/>
        <w:pageBreakBefore w:val="0"/>
        <w:kinsoku/>
        <w:wordWrap/>
        <w:overflowPunct/>
        <w:topLinePunct w:val="0"/>
        <w:bidi w:val="0"/>
        <w:spacing w:line="240" w:lineRule="auto"/>
        <w:ind w:right="0" w:rightChars="0"/>
        <w:textAlignment w:val="auto"/>
      </w:pPr>
    </w:p>
    <w:p w14:paraId="235EF6E2">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14:paraId="0D4CADA7">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14:paraId="1FF7063D">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2D3A2BCA">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14:paraId="061F7DCC">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14:paraId="18E25530">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14:paraId="55EB777E">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14:paraId="34769640">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14:paraId="79DA435A">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14:paraId="01B75C55">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14:paraId="6D42F6B4">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14:paraId="08931CED">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14:paraId="4170CEC8">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14:paraId="367CAA9D">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14:paraId="3FF54A1F">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14:paraId="4FF7EF83">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14:paraId="59E113D4">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14:paraId="19C9D2A4">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14:paraId="5CB87208">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14:paraId="60F92919">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14:paraId="2CCF60C8">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14:paraId="6723DDB9">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14:paraId="31B09FB0">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14:paraId="337177A7">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14:paraId="13E0FDBD">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14:paraId="6C44E2F8">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14:paraId="25D1FDB4">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14:paraId="515B7712">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14:paraId="4D8EBAB6">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14:paraId="3881A286">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14:paraId="7DC756D8">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14:paraId="7C7811FD">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14:paraId="6C755FB5">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14:paraId="5CD578E2">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14:paraId="05305859">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14:paraId="7661FA4F">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14:paraId="77CC357C">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14:paraId="02C1FE44">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14:paraId="01B26D4B">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14:paraId="1F4ACAE4">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14:paraId="0EAF5D48">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14:paraId="17B6EA1A">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14:paraId="07081910">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14:paraId="113A3A74">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14:paraId="2CCBEFE9">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14:paraId="4EF40C6E">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14:paraId="34010AAD">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14:paraId="007DECDF">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14:paraId="0112F0DB">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14:paraId="34A9B85F">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14:paraId="3B8A2C29">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14:paraId="0D820E14">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14:paraId="3D9DCCE5">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14:paraId="31466685">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14:paraId="7267F75D">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14:paraId="0CAB5729">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14:paraId="2A36618D">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14:paraId="1AC98DEC">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tbl>
      <w:tblPr>
        <w:tblStyle w:val="17"/>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29"/>
        <w:gridCol w:w="125"/>
        <w:gridCol w:w="955"/>
        <w:gridCol w:w="309"/>
        <w:gridCol w:w="214"/>
        <w:gridCol w:w="798"/>
        <w:gridCol w:w="431"/>
        <w:gridCol w:w="402"/>
        <w:gridCol w:w="468"/>
        <w:gridCol w:w="673"/>
        <w:gridCol w:w="182"/>
        <w:gridCol w:w="535"/>
        <w:gridCol w:w="675"/>
        <w:gridCol w:w="409"/>
        <w:gridCol w:w="12"/>
        <w:gridCol w:w="631"/>
        <w:gridCol w:w="174"/>
        <w:gridCol w:w="196"/>
        <w:gridCol w:w="493"/>
        <w:gridCol w:w="663"/>
        <w:gridCol w:w="187"/>
        <w:gridCol w:w="967"/>
        <w:gridCol w:w="966"/>
        <w:gridCol w:w="1076"/>
        <w:gridCol w:w="1056"/>
      </w:tblGrid>
      <w:tr w14:paraId="62D591E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70" w:hRule="atLeast"/>
        </w:trPr>
        <w:tc>
          <w:tcPr>
            <w:tcW w:w="654" w:type="dxa"/>
            <w:gridSpan w:val="3"/>
            <w:tcBorders>
              <w:top w:val="nil"/>
              <w:left w:val="nil"/>
              <w:bottom w:val="nil"/>
              <w:right w:val="nil"/>
            </w:tcBorders>
            <w:shd w:val="clear" w:color="auto" w:fill="auto"/>
            <w:noWrap/>
            <w:tcMar>
              <w:top w:w="15" w:type="dxa"/>
              <w:left w:w="15" w:type="dxa"/>
              <w:right w:w="15" w:type="dxa"/>
            </w:tcMar>
            <w:vAlign w:val="center"/>
          </w:tcPr>
          <w:p w14:paraId="02F4F447">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14:paraId="3CB8789F">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gridSpan w:val="10"/>
            <w:tcBorders>
              <w:top w:val="nil"/>
              <w:left w:val="nil"/>
              <w:bottom w:val="nil"/>
              <w:right w:val="nil"/>
            </w:tcBorders>
            <w:shd w:val="clear" w:color="auto" w:fill="auto"/>
            <w:noWrap/>
            <w:tcMar>
              <w:top w:w="15" w:type="dxa"/>
              <w:left w:w="15" w:type="dxa"/>
              <w:right w:w="15" w:type="dxa"/>
            </w:tcMar>
            <w:vAlign w:val="center"/>
          </w:tcPr>
          <w:p w14:paraId="0E1EE363">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gridSpan w:val="4"/>
            <w:tcBorders>
              <w:top w:val="nil"/>
              <w:left w:val="nil"/>
              <w:bottom w:val="nil"/>
              <w:right w:val="nil"/>
            </w:tcBorders>
            <w:shd w:val="clear" w:color="auto" w:fill="auto"/>
            <w:noWrap/>
            <w:tcMar>
              <w:top w:w="15" w:type="dxa"/>
              <w:left w:w="15" w:type="dxa"/>
              <w:right w:w="15" w:type="dxa"/>
            </w:tcMar>
            <w:vAlign w:val="center"/>
          </w:tcPr>
          <w:p w14:paraId="79FE6D91">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gridSpan w:val="3"/>
            <w:tcBorders>
              <w:top w:val="nil"/>
              <w:left w:val="nil"/>
              <w:bottom w:val="nil"/>
              <w:right w:val="nil"/>
            </w:tcBorders>
            <w:shd w:val="clear" w:color="auto" w:fill="auto"/>
            <w:noWrap/>
            <w:tcMar>
              <w:top w:w="15" w:type="dxa"/>
              <w:left w:w="15" w:type="dxa"/>
              <w:right w:w="15" w:type="dxa"/>
            </w:tcMar>
            <w:vAlign w:val="center"/>
          </w:tcPr>
          <w:p w14:paraId="0C5E151E">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14:paraId="515488E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930"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14:paraId="0E4E7E2D">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14:paraId="10AC30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78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14:paraId="5E3E73D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14:paraId="67C0656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14:paraId="79D5B21F">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23427E6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14:paraId="4638A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479"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325BB8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8D33F45">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4EE492B">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633BC1C">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14:paraId="55CA4B2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CADAFAC">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86C4649">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AEF4DB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6BB59B5">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2C224DFE">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2DC59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A12E73">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B3898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E6ED06">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9CC8B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E8EB8C7">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14:paraId="6F7DE71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FE997B">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2E50F3">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44CA91">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62085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14F5519">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0B34A4A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590883">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F3E3F5">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7657C5">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FBC61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09E8124">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1FFB996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8ECB23">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53AE70">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529DBC">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954F74">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7B8CFE3">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2F06A24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85FE13">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EC9495">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83DD35">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47A49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7093C55">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14FB1D9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6607BA">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7A498C">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AC2CE3">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F2897F">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2FFB017">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5DA7468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0B076F">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A8CC5A">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4F33D5D">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1DC76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CFB36FD">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21A636E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DD5F1C">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A9F6F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23A606">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36146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21B1474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14:paraId="5BC67E1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61060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958700">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853F0B">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4C35A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FF73F1F">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5135415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EC65B5">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D23409">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069692">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F1D90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A100949">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3420F07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81C637">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E7069F">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B2F7C0">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9622D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A61CF43">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35193A5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32E244">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FDD78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A2A83A">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D4D178">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0D7F4CC">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25B682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4D10CE">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27FA12">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8AE60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1CF31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0182472">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14:paraId="181A39F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FCEA16">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56828A">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71E4D2">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D56DF4">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454BF6B">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67FAC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840BF0">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7E0C98">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BD3D96">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ECC7E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52E8489D">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5AA8AA5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815C7A">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E4597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8E9913">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2D0B3F">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6F7E3AC">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1CECF0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78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21D42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03FB6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7E71D4">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647C3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95EDEDA">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14:paraId="72DCFC9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82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15A5F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1C410F">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1355C6">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3C586A">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294BBF3">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0B41C06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97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F0C81B">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0EED03">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9202BC">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AA745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5ED12B7">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112698D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195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3287CD">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70943A">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54A4B6">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EE154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5C0CBA2A">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14:paraId="7B25465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85E843">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A69499">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7FCAA2">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33C01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2BB85D1D">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14:paraId="633042B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85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4C37E5">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B3D1F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855C7F">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903E51">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272C71AD">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5E1509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1242"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4D4CB7">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8DBCDD">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6AE779">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C29FC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F433474">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14:paraId="008282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390608">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450F1D">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E2534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798B4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5CB2672">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14:paraId="4A20567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FDE4A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E06B8E">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594580">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FAEE8F">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7BA9D63">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F22D5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2FC09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7F5F8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6C3DA1">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5C871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ED48940">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14:paraId="6405BBD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99C60E">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635177">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DFF5A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71A46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A214B7C">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14:paraId="24EEDD3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F340EC">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A378DE">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65A09B">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1C079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C3AE683">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14:paraId="2147DD1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2132" w:type="dxa"/>
            <w:gridSpan w:val="6"/>
            <w:tcBorders>
              <w:top w:val="nil"/>
              <w:left w:val="nil"/>
              <w:bottom w:val="nil"/>
              <w:right w:val="nil"/>
            </w:tcBorders>
            <w:shd w:val="clear" w:color="auto" w:fill="auto"/>
            <w:noWrap/>
            <w:tcMar>
              <w:top w:w="15" w:type="dxa"/>
              <w:left w:w="15" w:type="dxa"/>
              <w:right w:w="15" w:type="dxa"/>
            </w:tcMar>
            <w:vAlign w:val="bottom"/>
          </w:tcPr>
          <w:p w14:paraId="4BD037C5">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gridSpan w:val="3"/>
            <w:tcBorders>
              <w:top w:val="nil"/>
              <w:left w:val="nil"/>
              <w:bottom w:val="nil"/>
              <w:right w:val="nil"/>
            </w:tcBorders>
            <w:shd w:val="clear" w:color="auto" w:fill="auto"/>
            <w:noWrap/>
            <w:tcMar>
              <w:top w:w="15" w:type="dxa"/>
              <w:left w:w="15" w:type="dxa"/>
              <w:right w:w="15" w:type="dxa"/>
            </w:tcMar>
            <w:vAlign w:val="bottom"/>
          </w:tcPr>
          <w:p w14:paraId="4963CEB6">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gridSpan w:val="3"/>
            <w:tcBorders>
              <w:top w:val="nil"/>
              <w:left w:val="nil"/>
              <w:bottom w:val="nil"/>
              <w:right w:val="nil"/>
            </w:tcBorders>
            <w:shd w:val="clear" w:color="auto" w:fill="auto"/>
            <w:noWrap/>
            <w:tcMar>
              <w:top w:w="15" w:type="dxa"/>
              <w:left w:w="15" w:type="dxa"/>
              <w:right w:w="15" w:type="dxa"/>
            </w:tcMar>
            <w:vAlign w:val="bottom"/>
          </w:tcPr>
          <w:p w14:paraId="1CD75E71">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gridSpan w:val="4"/>
            <w:tcBorders>
              <w:top w:val="nil"/>
              <w:left w:val="nil"/>
              <w:bottom w:val="nil"/>
              <w:right w:val="nil"/>
            </w:tcBorders>
            <w:shd w:val="clear" w:color="auto" w:fill="auto"/>
            <w:noWrap/>
            <w:tcMar>
              <w:top w:w="15" w:type="dxa"/>
              <w:left w:w="15" w:type="dxa"/>
              <w:right w:w="15" w:type="dxa"/>
            </w:tcMar>
            <w:vAlign w:val="bottom"/>
          </w:tcPr>
          <w:p w14:paraId="462CE600">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14:paraId="70A705B9">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gridSpan w:val="3"/>
            <w:tcBorders>
              <w:top w:val="nil"/>
              <w:left w:val="nil"/>
              <w:bottom w:val="nil"/>
              <w:right w:val="nil"/>
            </w:tcBorders>
            <w:shd w:val="clear" w:color="auto" w:fill="auto"/>
            <w:noWrap/>
            <w:tcMar>
              <w:top w:w="15" w:type="dxa"/>
              <w:left w:w="15" w:type="dxa"/>
              <w:right w:w="15" w:type="dxa"/>
            </w:tcMar>
            <w:vAlign w:val="bottom"/>
          </w:tcPr>
          <w:p w14:paraId="6D939926">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gridSpan w:val="2"/>
            <w:tcBorders>
              <w:top w:val="nil"/>
              <w:left w:val="nil"/>
              <w:bottom w:val="nil"/>
              <w:right w:val="nil"/>
            </w:tcBorders>
            <w:shd w:val="clear" w:color="auto" w:fill="auto"/>
            <w:noWrap/>
            <w:tcMar>
              <w:top w:w="15" w:type="dxa"/>
              <w:left w:w="15" w:type="dxa"/>
              <w:right w:w="15" w:type="dxa"/>
            </w:tcMar>
            <w:vAlign w:val="bottom"/>
          </w:tcPr>
          <w:p w14:paraId="2FDBBB2A">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14:paraId="14DF47EE">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14:paraId="0D345767">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14:paraId="78A454AB">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14:paraId="7F160FF0">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04A09BD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26"/>
            <w:tcBorders>
              <w:top w:val="nil"/>
              <w:left w:val="nil"/>
              <w:bottom w:val="nil"/>
              <w:right w:val="nil"/>
            </w:tcBorders>
            <w:shd w:val="clear" w:color="auto" w:fill="auto"/>
            <w:tcMar>
              <w:top w:w="15" w:type="dxa"/>
              <w:left w:w="15" w:type="dxa"/>
              <w:right w:w="15" w:type="dxa"/>
            </w:tcMar>
            <w:vAlign w:val="center"/>
          </w:tcPr>
          <w:p w14:paraId="48CDD45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14:paraId="51E79D0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6873329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gridSpan w:val="5"/>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E933ED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66CBA19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22575A2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gridSpan w:val="4"/>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1236E01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209660C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1977D48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1176F5D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0B5300C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14:paraId="42AA909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701CDB1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14:paraId="6D94D54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17D3B39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gridSpan w:val="5"/>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35CD6C7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844E74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CE71E1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4"/>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2EE574B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061339F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4D1335BA">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45EABFC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287B8BC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14:paraId="64F9B18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5E4E78B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75BEAE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14:paraId="2E858D2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22"/>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D0D648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1B1562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14:paraId="7817584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14:paraId="74C4D8E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0B50C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14:paraId="7DC042F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19DBC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ED602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A43004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C35B2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FC135F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877E1F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08873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00981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14:paraId="5E1F5D2F">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08AD6981">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15A8C00">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3EA2D7C2">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54E569A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24941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BF162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677571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FD0AA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C1D3F8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B5080F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31C5C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09951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1981C0F6">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60ED81D0">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DE0DA40">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78D7DEEB">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47B6D4F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390B6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DF6C2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76B84A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C6084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2FBC52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ED6ED9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5CAB3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EA5E9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81328E0">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893DA0F">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E6BE688">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13B29B52">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4320710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D433A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9F75B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A3CB2E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2E95D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9C32BA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1FA2AD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F3470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1D62A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D32A5BE">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36773889">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01E450CC">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6B1B805C">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356B319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3848E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A4D85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E2D71D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C202F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CD72EF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05CA8B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E776D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F1D45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8F0CDD6">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84DEA1C">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5CA9347">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01CDE38D">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22B65A9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A1EB6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46F9C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663CCA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33416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A2418D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91F12D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A8680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4BA54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14343B79">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AB6CF07">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0DA102BC">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2296E82D">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739F949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1B4C5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D4AC0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7CE3E2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DB56C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8AA800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950594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62EE4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F1051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3A57E6E">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35D57DA">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84F061D">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23ADEFB2">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368DDE2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6D124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82C26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661E82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4982B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D656A7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96ADD7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F3756B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44C7A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1F8FF1E7">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2D32745">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147CAF4">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582AE59F">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772EBBC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DD5E5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8B971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16A75A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433E2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18882F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ADDCC0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72F86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793DD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1F66C2D">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68C96F3">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C2DFC40">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142F49B9">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5F8F148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85" w:hRule="atLeast"/>
        </w:trPr>
        <w:tc>
          <w:tcPr>
            <w:tcW w:w="1918" w:type="dxa"/>
            <w:gridSpan w:val="5"/>
            <w:tcBorders>
              <w:top w:val="nil"/>
              <w:left w:val="nil"/>
              <w:bottom w:val="nil"/>
              <w:right w:val="nil"/>
            </w:tcBorders>
            <w:shd w:val="clear" w:color="auto" w:fill="auto"/>
            <w:noWrap/>
            <w:tcMar>
              <w:top w:w="15" w:type="dxa"/>
              <w:left w:w="15" w:type="dxa"/>
              <w:right w:w="15" w:type="dxa"/>
            </w:tcMar>
            <w:vAlign w:val="bottom"/>
          </w:tcPr>
          <w:p w14:paraId="3D094AFD">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gridSpan w:val="2"/>
            <w:tcBorders>
              <w:top w:val="nil"/>
              <w:left w:val="nil"/>
              <w:bottom w:val="nil"/>
              <w:right w:val="nil"/>
            </w:tcBorders>
            <w:shd w:val="clear" w:color="auto" w:fill="auto"/>
            <w:noWrap/>
            <w:tcMar>
              <w:top w:w="15" w:type="dxa"/>
              <w:left w:w="15" w:type="dxa"/>
              <w:right w:w="15" w:type="dxa"/>
            </w:tcMar>
            <w:vAlign w:val="bottom"/>
          </w:tcPr>
          <w:p w14:paraId="37236318">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14:paraId="2E9C258D">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gridSpan w:val="2"/>
            <w:tcBorders>
              <w:top w:val="nil"/>
              <w:left w:val="nil"/>
              <w:bottom w:val="nil"/>
              <w:right w:val="nil"/>
            </w:tcBorders>
            <w:shd w:val="clear" w:color="auto" w:fill="auto"/>
            <w:noWrap/>
            <w:tcMar>
              <w:top w:w="15" w:type="dxa"/>
              <w:left w:w="15" w:type="dxa"/>
              <w:right w:w="15" w:type="dxa"/>
            </w:tcMar>
            <w:vAlign w:val="bottom"/>
          </w:tcPr>
          <w:p w14:paraId="28A85DAB">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14:paraId="7E0DD4ED">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gridSpan w:val="2"/>
            <w:tcBorders>
              <w:top w:val="nil"/>
              <w:left w:val="nil"/>
              <w:bottom w:val="nil"/>
              <w:right w:val="nil"/>
            </w:tcBorders>
            <w:shd w:val="clear" w:color="auto" w:fill="auto"/>
            <w:noWrap/>
            <w:tcMar>
              <w:top w:w="15" w:type="dxa"/>
              <w:left w:w="15" w:type="dxa"/>
              <w:right w:w="15" w:type="dxa"/>
            </w:tcMar>
            <w:vAlign w:val="bottom"/>
          </w:tcPr>
          <w:p w14:paraId="6D4AF7C8">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gridSpan w:val="2"/>
            <w:tcBorders>
              <w:top w:val="nil"/>
              <w:left w:val="nil"/>
              <w:bottom w:val="nil"/>
              <w:right w:val="nil"/>
            </w:tcBorders>
            <w:shd w:val="clear" w:color="auto" w:fill="auto"/>
            <w:noWrap/>
            <w:tcMar>
              <w:top w:w="15" w:type="dxa"/>
              <w:left w:w="15" w:type="dxa"/>
              <w:right w:w="15" w:type="dxa"/>
            </w:tcMar>
            <w:vAlign w:val="bottom"/>
          </w:tcPr>
          <w:p w14:paraId="771D1ABB">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gridSpan w:val="4"/>
            <w:tcBorders>
              <w:top w:val="nil"/>
              <w:left w:val="nil"/>
              <w:bottom w:val="nil"/>
              <w:right w:val="nil"/>
            </w:tcBorders>
            <w:shd w:val="clear" w:color="auto" w:fill="auto"/>
            <w:noWrap/>
            <w:tcMar>
              <w:top w:w="15" w:type="dxa"/>
              <w:left w:w="15" w:type="dxa"/>
              <w:right w:w="15" w:type="dxa"/>
            </w:tcMar>
            <w:vAlign w:val="bottom"/>
          </w:tcPr>
          <w:p w14:paraId="787D4A8A">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gridSpan w:val="2"/>
            <w:tcBorders>
              <w:top w:val="nil"/>
              <w:left w:val="nil"/>
              <w:bottom w:val="nil"/>
              <w:right w:val="nil"/>
            </w:tcBorders>
            <w:shd w:val="clear" w:color="auto" w:fill="auto"/>
            <w:noWrap/>
            <w:tcMar>
              <w:top w:w="15" w:type="dxa"/>
              <w:left w:w="15" w:type="dxa"/>
              <w:right w:w="15" w:type="dxa"/>
            </w:tcMar>
            <w:vAlign w:val="bottom"/>
          </w:tcPr>
          <w:p w14:paraId="7D08A271">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3D567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645"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14:paraId="114821D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14:paraId="51703A3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78" w:hRule="atLeast"/>
        </w:trPr>
        <w:tc>
          <w:tcPr>
            <w:tcW w:w="529"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1396A73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gridSpan w:val="3"/>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455ABFE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88C175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29D848D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4078AE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170D145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7BD37EA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6"/>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FD09D1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3080084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14:paraId="2CE988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78" w:hRule="atLeast"/>
        </w:trPr>
        <w:tc>
          <w:tcPr>
            <w:tcW w:w="529"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7D22D4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gridSpan w:val="3"/>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4B97196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7AA604B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1140A20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30915D5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3CAAF1E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2047914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0310048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2B83BB9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377A00E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14:paraId="4446BEA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4904" w:type="dxa"/>
            <w:gridSpan w:val="11"/>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225FE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C01C5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84B87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FF272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5DE31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67AD5A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4D9F6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4AB5C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31FDF5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79B905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5164B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BCA1A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7A218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38289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A94D5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0113C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2254F04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2A0BD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4264A4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1664E5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59E2C4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EC9CA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DA31E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BEB98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64134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6191D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331DE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716482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A5138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785F5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95061F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60A9A7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55F13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0378E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57CB6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B1C8A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902CF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D81A8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09B0F2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FD21F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04C39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A5E7B7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E84FF4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624D4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D6D9C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44329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79BE2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4A54C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22448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E8510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18BDF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13D0B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C7BFF6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8E78BA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06055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03906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7C17F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5570B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F46EC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94EDB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45181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092CD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C9F7B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235C5FA">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6A21CC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1942A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51AE3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0355C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330B1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FCA1A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D3851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CFA9BA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D9DF6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8123A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4A4EBC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46EC03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C183D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F01C7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1EDD2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81BCF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20F58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EF8FB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276804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446E0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D15AB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77A3C48">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C9D928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0129F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D2B63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4BFE3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C4EE7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858FD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6CC94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AED7D3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D2689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565F9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DA0B90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D91857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DD0B3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304A3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2F2ED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611CE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D2CED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7AB45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78292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B1805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D5FB1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582539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CDDFD4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0FB36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BA8C4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B9C77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49BB3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7264E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4FC56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6DFFF4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A3A2F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028A1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BAFA77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E359F3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2424B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05651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E7612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35999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412D3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A9B51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26EAE21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4E3B0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7B5D5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822409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5298E8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FA688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71CD8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7EB0C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696D3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52A08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9AFE6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626570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4B6B2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428C8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989401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C8C2FE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90DF5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3A251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13FBF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9BD0E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72F6A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A4A95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751D723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AA57D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4BF89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B9B00A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D204BC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0C62A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E0C4B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D309E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41EEB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9607A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13879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5AB38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19E01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53C27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698E51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9A13D2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074E5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72033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A52CC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32395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ACF13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26FBB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A26A6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159ED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92C36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B2ACFD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AAF36AA">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5EFE6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6D499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DF99B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2FF3D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460C9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7A19E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7FECC09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1A4D6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CE06F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4BDCEC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FD0CCB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9D9D6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25A1F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DB146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ABAA7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F4F71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24AE9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9E1C14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37298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04F59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82720F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BC35A6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AE44E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090BB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4F904D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A6E48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35A07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50124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8A054A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0D102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EF763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D2271B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909C69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B7F56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A692A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BC330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12D34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93594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A47DD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13053B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E5ECA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7D964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B393B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50DEBE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C235A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D2638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5E1D9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FD036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95E49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27BD8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5B8011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6A0B1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19C69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8CB042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1C7DDB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5B89F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E7C31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EBF55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7FF2D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DD1B5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7996C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584713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868C5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28FC4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719938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A86721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1A264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CC1B4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613AA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06EC6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E7382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2FFD5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A4F0D4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693AD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5305C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699825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D3DAB8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55458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894AE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A28FA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4231A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959EE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3EF28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BE548A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82F37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80395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B35319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C3D9B1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84AAD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1EB65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C3BF4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24B6F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F88642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5F339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6D190D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02F7C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6CB59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ADF75B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6DD2D3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BED65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D867C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1CF66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937A8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3C843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08C9F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3692E3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6056C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1523A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员</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D76A21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DE81CE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3FFC6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9E0DB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C2E7F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5C408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B6EAC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CA97D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676A4C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E0C32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E86F9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FFB760A">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635C13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7B96A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6E521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8B573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18F9F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40023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2F2AE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DDD07B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5D1E9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B913B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BCC087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74C175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F90C5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548A3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7A9AB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87D96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289BC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C0DD2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C84936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13F55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9ED06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4E6A2F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C9D8C4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00386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EC05C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0ACCF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765DB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A556E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1460D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81F5B9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FAED1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8D490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40C988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7DF2EE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4FCE8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B30A1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EC6B1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AB729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6F423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8F5F6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8FC4D0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5CD20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C9653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8621AD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113756A">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313B6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C5F8A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36CDE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4EA85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24F63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3F2FF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212DA1F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423C3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EFA2B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651717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65424C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BBF0C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A125C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1E1B7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A3854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E4F4B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4406D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113E61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DE7BD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F77F2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A94DC9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CAA6BA8">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3F9CF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0E10B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E7393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9D1CB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91D5C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2B00E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73DAC9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993E1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0EB9C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510AD6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BF5B518">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7FB6D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B72A1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52B6F5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693C4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06D66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9F931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C155B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C4F49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45C3C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ED1013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AEDDEE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8C9E3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531E73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2B476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05D15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E5C80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81FEF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277D886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8F278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42942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8BB455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A3CE66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C8D89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83331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74ACA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560B0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43F4F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C633C9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531C85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6F2E1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7F22F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69513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27BDBC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726D7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1523C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F741B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82FD7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C6855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53ED1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14:paraId="3EBCF889">
      <w:pPr>
        <w:pStyle w:val="6"/>
        <w:numPr>
          <w:ilvl w:val="2"/>
          <w:numId w:val="0"/>
        </w:numPr>
        <w:ind w:left="288" w:leftChars="0"/>
        <w:rPr>
          <w:rFonts w:hint="eastAsia"/>
        </w:rPr>
      </w:pPr>
    </w:p>
    <w:p w14:paraId="7611CC1D">
      <w:pPr>
        <w:rPr>
          <w:rFonts w:hint="eastAsia"/>
        </w:rPr>
      </w:pPr>
    </w:p>
    <w:p w14:paraId="6F6B5C80">
      <w:pPr>
        <w:spacing w:after="435" w:afterLines="100" w:line="360" w:lineRule="auto"/>
        <w:ind w:firstLine="536"/>
        <w:jc w:val="center"/>
        <w:outlineLvl w:val="1"/>
        <w:rPr>
          <w:rFonts w:hint="eastAsia" w:ascii="Times New Roman" w:hAnsi="Times New Roman" w:eastAsia="仿宋" w:cs="仿宋_GB2312"/>
          <w:sz w:val="28"/>
          <w:szCs w:val="28"/>
        </w:rPr>
      </w:pPr>
    </w:p>
    <w:p w14:paraId="5CE8DBF3">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797AF1C4">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3D888A5">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41CD517">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090FFC4">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460885A6">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14:paraId="2AB98F6F">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14:paraId="37639C60">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54A47B47">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21DDBFF0">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1101BDE7">
      <w:pPr>
        <w:pStyle w:val="4"/>
        <w:bidi w:val="0"/>
        <w:rPr>
          <w:rFonts w:hint="eastAsia"/>
          <w:lang w:val="en-US" w:eastAsia="zh-CN"/>
        </w:rPr>
      </w:pPr>
      <w:r>
        <w:rPr>
          <w:rFonts w:hint="eastAsia"/>
          <w:lang w:val="en-US" w:eastAsia="zh-CN"/>
        </w:rPr>
        <w:t>广东省渔港经济区等项目</w:t>
      </w:r>
    </w:p>
    <w:p w14:paraId="56ABCA65">
      <w:pPr>
        <w:pStyle w:val="4"/>
        <w:bidi w:val="0"/>
        <w:rPr>
          <w:rFonts w:hint="eastAsia"/>
          <w:lang w:val="en-US" w:eastAsia="zh-CN"/>
        </w:rPr>
      </w:pPr>
    </w:p>
    <w:p w14:paraId="5B13A45F">
      <w:pPr>
        <w:pStyle w:val="4"/>
        <w:bidi w:val="0"/>
        <w:rPr>
          <w:rFonts w:hint="eastAsia"/>
          <w:lang w:val="en-US" w:eastAsia="zh-CN"/>
        </w:rPr>
      </w:pPr>
      <w:r>
        <w:rPr>
          <w:rFonts w:hint="eastAsia"/>
          <w:lang w:val="en-US" w:eastAsia="zh-CN"/>
        </w:rPr>
        <w:t>申报书模板</w:t>
      </w:r>
    </w:p>
    <w:p w14:paraId="66FDC2B1">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6AADBE29">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D512574">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473FF172">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1313BE3">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56D50A13">
        <w:tblPrEx>
          <w:tblCellMar>
            <w:top w:w="0" w:type="dxa"/>
            <w:left w:w="108" w:type="dxa"/>
            <w:bottom w:w="0" w:type="dxa"/>
            <w:right w:w="108" w:type="dxa"/>
          </w:tblCellMar>
        </w:tblPrEx>
        <w:tc>
          <w:tcPr>
            <w:tcW w:w="2632" w:type="dxa"/>
            <w:vAlign w:val="center"/>
          </w:tcPr>
          <w:p w14:paraId="5F6F6845">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06599DE4">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454F7804">
        <w:tblPrEx>
          <w:tblCellMar>
            <w:top w:w="0" w:type="dxa"/>
            <w:left w:w="108" w:type="dxa"/>
            <w:bottom w:w="0" w:type="dxa"/>
            <w:right w:w="108" w:type="dxa"/>
          </w:tblCellMar>
        </w:tblPrEx>
        <w:tc>
          <w:tcPr>
            <w:tcW w:w="2632" w:type="dxa"/>
            <w:vAlign w:val="center"/>
          </w:tcPr>
          <w:p w14:paraId="1A69A11E">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5537ADA5">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10853A79">
        <w:tblPrEx>
          <w:tblCellMar>
            <w:top w:w="0" w:type="dxa"/>
            <w:left w:w="108" w:type="dxa"/>
            <w:bottom w:w="0" w:type="dxa"/>
            <w:right w:w="108" w:type="dxa"/>
          </w:tblCellMar>
        </w:tblPrEx>
        <w:tc>
          <w:tcPr>
            <w:tcW w:w="2632" w:type="dxa"/>
            <w:vAlign w:val="center"/>
          </w:tcPr>
          <w:p w14:paraId="5F058DDF">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1C2B31D8">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2035F34F">
        <w:tblPrEx>
          <w:tblCellMar>
            <w:top w:w="0" w:type="dxa"/>
            <w:left w:w="108" w:type="dxa"/>
            <w:bottom w:w="0" w:type="dxa"/>
            <w:right w:w="108" w:type="dxa"/>
          </w:tblCellMar>
        </w:tblPrEx>
        <w:tc>
          <w:tcPr>
            <w:tcW w:w="2632" w:type="dxa"/>
            <w:vAlign w:val="center"/>
          </w:tcPr>
          <w:p w14:paraId="3ABF5D95">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1EEA03F9">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5B6D7434">
        <w:tblPrEx>
          <w:tblCellMar>
            <w:top w:w="0" w:type="dxa"/>
            <w:left w:w="108" w:type="dxa"/>
            <w:bottom w:w="0" w:type="dxa"/>
            <w:right w:w="108" w:type="dxa"/>
          </w:tblCellMar>
        </w:tblPrEx>
        <w:tc>
          <w:tcPr>
            <w:tcW w:w="2632" w:type="dxa"/>
            <w:vAlign w:val="center"/>
          </w:tcPr>
          <w:p w14:paraId="4ECBA9C7">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646521B8">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0259FF74">
        <w:tblPrEx>
          <w:tblCellMar>
            <w:top w:w="0" w:type="dxa"/>
            <w:left w:w="108" w:type="dxa"/>
            <w:bottom w:w="0" w:type="dxa"/>
            <w:right w:w="108" w:type="dxa"/>
          </w:tblCellMar>
        </w:tblPrEx>
        <w:tc>
          <w:tcPr>
            <w:tcW w:w="2632" w:type="dxa"/>
            <w:vAlign w:val="center"/>
          </w:tcPr>
          <w:p w14:paraId="2849C3A3">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3136F7EB">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22F838A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4767A214">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8FCA2BE">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4C09F835">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6738743E">
      <w:pPr>
        <w:pStyle w:val="5"/>
        <w:keepNext w:val="0"/>
        <w:keepLines w:val="0"/>
        <w:pageBreakBefore w:val="0"/>
        <w:kinsoku/>
        <w:wordWrap/>
        <w:topLinePunct w:val="0"/>
        <w:bidi w:val="0"/>
        <w:adjustRightInd w:val="0"/>
        <w:snapToGrid w:val="0"/>
        <w:spacing w:line="420" w:lineRule="exact"/>
        <w:rPr>
          <w:color w:val="auto"/>
        </w:rPr>
      </w:pPr>
    </w:p>
    <w:p w14:paraId="40306AF2"/>
    <w:p w14:paraId="6E67DF59">
      <w:pPr>
        <w:rPr>
          <w:color w:val="auto"/>
        </w:rPr>
      </w:pPr>
    </w:p>
    <w:p w14:paraId="0AAFAB80">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2CA980F6">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5E5A77E5">
      <w:pPr>
        <w:snapToGrid w:val="0"/>
        <w:spacing w:line="360" w:lineRule="auto"/>
        <w:jc w:val="left"/>
        <w:rPr>
          <w:rFonts w:hint="eastAsia" w:ascii="仿宋" w:hAnsi="仿宋" w:eastAsia="仿宋" w:cs="仿宋"/>
          <w:b/>
          <w:bCs/>
          <w:color w:val="auto"/>
          <w:sz w:val="32"/>
          <w:szCs w:val="32"/>
          <w:highlight w:val="none"/>
        </w:rPr>
      </w:pPr>
    </w:p>
    <w:p w14:paraId="40BF42A3">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14:paraId="2A9C76D5">
      <w:pPr>
        <w:snapToGrid w:val="0"/>
        <w:spacing w:line="360" w:lineRule="auto"/>
        <w:ind w:firstLine="640" w:firstLineChars="200"/>
        <w:rPr>
          <w:rFonts w:hint="eastAsia" w:ascii="华文仿宋" w:hAnsi="华文仿宋" w:eastAsia="华文仿宋"/>
          <w:color w:val="auto"/>
          <w:sz w:val="32"/>
          <w:szCs w:val="32"/>
          <w:highlight w:val="none"/>
        </w:rPr>
      </w:pPr>
    </w:p>
    <w:p w14:paraId="014C2691">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14:paraId="2E1D4F61">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14:paraId="4B8053FD">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14:paraId="66E3ECBA">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14:paraId="3406F70C">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14:paraId="72146465">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14:paraId="6C81571D">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14:paraId="62A4EDA5">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14:paraId="5D1B406A">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14:paraId="698C7A0B">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14:paraId="0C3335A8">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14:paraId="181E37B2">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14:paraId="740132F0">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14:paraId="55B6865C">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14:paraId="7C4E047F">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14:paraId="7E17E6DF">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14:paraId="58AFC6F0">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14:paraId="35127BCE">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14:paraId="4A82D3C7">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14:paraId="7FA893A8">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14:paraId="36518588">
      <w:pPr>
        <w:rPr>
          <w:rFonts w:ascii="Calibri" w:hAnsi="Calibri" w:eastAsia="宋体" w:cs="Times New Roman"/>
          <w:kern w:val="2"/>
          <w:sz w:val="21"/>
          <w:szCs w:val="24"/>
          <w:lang w:val="en-US" w:eastAsia="zh-CN" w:bidi="ar-SA"/>
        </w:rPr>
      </w:pPr>
    </w:p>
    <w:p w14:paraId="5581E652">
      <w:pPr>
        <w:rPr>
          <w:rFonts w:ascii="Calibri" w:hAnsi="Calibri" w:eastAsia="宋体" w:cs="Times New Roman"/>
          <w:kern w:val="2"/>
          <w:sz w:val="21"/>
          <w:szCs w:val="24"/>
          <w:lang w:val="en-US" w:eastAsia="zh-CN" w:bidi="ar-SA"/>
        </w:rPr>
      </w:pPr>
    </w:p>
    <w:p w14:paraId="5CAEC1CE">
      <w:pPr>
        <w:rPr>
          <w:rFonts w:ascii="Calibri" w:hAnsi="Calibri" w:eastAsia="宋体" w:cs="Times New Roman"/>
          <w:kern w:val="2"/>
          <w:sz w:val="21"/>
          <w:szCs w:val="24"/>
          <w:lang w:val="en-US" w:eastAsia="zh-CN" w:bidi="ar-SA"/>
        </w:rPr>
      </w:pPr>
    </w:p>
    <w:p w14:paraId="6970EB2E">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14:paraId="4D7EF3F8">
      <w:pPr>
        <w:pStyle w:val="2"/>
        <w:rPr>
          <w:rFonts w:hint="eastAsia" w:cs="Times New Roman"/>
          <w:kern w:val="2"/>
          <w:sz w:val="21"/>
          <w:szCs w:val="24"/>
          <w:lang w:val="en-US" w:eastAsia="zh-CN" w:bidi="ar-SA"/>
        </w:rPr>
      </w:pPr>
    </w:p>
    <w:p w14:paraId="22C42A48">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14:paraId="46810F79">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14:paraId="6F97C548">
      <w:pPr>
        <w:outlineLvl w:val="9"/>
        <w:rPr>
          <w:rFonts w:hint="eastAsia"/>
          <w:color w:val="auto"/>
          <w:highlight w:val="none"/>
        </w:rPr>
      </w:pPr>
    </w:p>
    <w:p w14:paraId="5891D981">
      <w:pPr>
        <w:outlineLvl w:val="9"/>
        <w:rPr>
          <w:rFonts w:hint="eastAsia"/>
          <w:color w:val="auto"/>
          <w:highlight w:val="none"/>
        </w:rPr>
      </w:pPr>
    </w:p>
    <w:p w14:paraId="51E40735">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14:paraId="7E6BF8F1">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14:paraId="05D73591">
      <w:pPr>
        <w:spacing w:line="600" w:lineRule="exact"/>
        <w:ind w:firstLine="640" w:firstLineChars="200"/>
        <w:rPr>
          <w:rFonts w:ascii="Times New Roman" w:hAnsi="Times New Roman" w:eastAsia="仿宋_GB2312"/>
          <w:color w:val="auto"/>
          <w:sz w:val="32"/>
          <w:szCs w:val="32"/>
          <w:highlight w:val="none"/>
        </w:rPr>
      </w:pPr>
    </w:p>
    <w:p w14:paraId="4021440F">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14:paraId="6E204597">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14:paraId="7B503A48">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14:paraId="6C89096C">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14:paraId="53F59D9C">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14:paraId="3A2ED025">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14:paraId="5BE20EFA">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14:paraId="080E7DAA">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14:paraId="3E3F6363">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14:paraId="70DC0142">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14:paraId="69C45806">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14:paraId="3DCAC942">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14:paraId="5CD35090">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14:paraId="6946062A">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14:paraId="0F5CFC31">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14:paraId="76349F81">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14:paraId="46A3FA5F">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14:paraId="627FD4E3">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14:paraId="69C903E0">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14:paraId="404334A4">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14:paraId="7FA87B5E">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14:paraId="4EBAE5B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14:paraId="75377C88">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14:paraId="06A5E5AB">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14:paraId="5DF9ADC1">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14:paraId="0B101F8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14:paraId="0B94AA6C">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14:paraId="64A06509">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14:paraId="7A437345">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14:paraId="52A93C6A">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14:paraId="7388FD63">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14:paraId="59F0E2BE">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14:paraId="0A0A49B9">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14:paraId="25E3BD64">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14:paraId="03B27B20">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14:paraId="142192D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14:paraId="7650E427">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14:paraId="416734A0">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14:paraId="2C4B97B1">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14:paraId="65E86E45">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14:paraId="4E5F31EF">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14:paraId="7598A19E">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14:paraId="45923368">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14:paraId="372502F7">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14:paraId="2BBDD860">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14:paraId="73A30F7A">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14:paraId="59A81D15">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14:paraId="170B98D3">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14:paraId="13B10FB6">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14:paraId="04FBD79F">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14:paraId="6F6BE1AF">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14:paraId="183D9F9C">
      <w:pPr>
        <w:spacing w:line="600" w:lineRule="exact"/>
        <w:ind w:firstLine="640" w:firstLineChars="200"/>
        <w:rPr>
          <w:rFonts w:ascii="Times New Roman" w:hAnsi="Times New Roman" w:eastAsia="仿宋_GB2312"/>
          <w:color w:val="auto"/>
          <w:sz w:val="32"/>
          <w:szCs w:val="32"/>
          <w:highlight w:val="none"/>
        </w:rPr>
      </w:pPr>
    </w:p>
    <w:p w14:paraId="43303A47">
      <w:pPr>
        <w:spacing w:line="600" w:lineRule="exact"/>
        <w:ind w:firstLine="640" w:firstLineChars="200"/>
        <w:rPr>
          <w:rFonts w:ascii="Times New Roman" w:hAnsi="Times New Roman" w:eastAsia="仿宋_GB2312"/>
          <w:color w:val="auto"/>
          <w:sz w:val="32"/>
          <w:szCs w:val="32"/>
          <w:highlight w:val="none"/>
        </w:rPr>
      </w:pPr>
    </w:p>
    <w:p w14:paraId="4E82B03D">
      <w:pPr>
        <w:spacing w:line="600" w:lineRule="exact"/>
        <w:ind w:firstLine="640" w:firstLineChars="200"/>
        <w:rPr>
          <w:rFonts w:ascii="Times New Roman" w:hAnsi="Times New Roman" w:eastAsia="仿宋_GB2312"/>
          <w:color w:val="auto"/>
          <w:sz w:val="32"/>
          <w:szCs w:val="32"/>
          <w:highlight w:val="none"/>
        </w:rPr>
      </w:pPr>
    </w:p>
    <w:p w14:paraId="5E67B8C6">
      <w:pPr>
        <w:spacing w:line="600" w:lineRule="exact"/>
        <w:ind w:firstLine="640" w:firstLineChars="200"/>
        <w:rPr>
          <w:rFonts w:ascii="Times New Roman" w:hAnsi="Times New Roman" w:eastAsia="仿宋_GB2312"/>
          <w:color w:val="auto"/>
          <w:sz w:val="32"/>
          <w:szCs w:val="32"/>
          <w:highlight w:val="none"/>
        </w:rPr>
      </w:pPr>
    </w:p>
    <w:p w14:paraId="674B15B5">
      <w:pPr>
        <w:spacing w:line="600" w:lineRule="exact"/>
        <w:ind w:firstLine="640" w:firstLineChars="200"/>
        <w:rPr>
          <w:rFonts w:ascii="Times New Roman" w:hAnsi="Times New Roman" w:eastAsia="仿宋_GB2312"/>
          <w:color w:val="auto"/>
          <w:sz w:val="32"/>
          <w:szCs w:val="32"/>
          <w:highlight w:val="none"/>
        </w:rPr>
      </w:pPr>
    </w:p>
    <w:p w14:paraId="7DE41C57">
      <w:pPr>
        <w:spacing w:line="600" w:lineRule="exact"/>
        <w:ind w:firstLine="640" w:firstLineChars="200"/>
        <w:rPr>
          <w:rFonts w:ascii="Times New Roman" w:hAnsi="Times New Roman" w:eastAsia="仿宋_GB2312"/>
          <w:color w:val="auto"/>
          <w:sz w:val="32"/>
          <w:szCs w:val="32"/>
          <w:highlight w:val="none"/>
        </w:rPr>
      </w:pPr>
    </w:p>
    <w:p w14:paraId="61EE5B9D">
      <w:pPr>
        <w:spacing w:line="600" w:lineRule="exact"/>
        <w:ind w:firstLine="640" w:firstLineChars="200"/>
        <w:rPr>
          <w:rFonts w:ascii="Times New Roman" w:hAnsi="Times New Roman" w:eastAsia="仿宋_GB2312"/>
          <w:color w:val="auto"/>
          <w:sz w:val="32"/>
          <w:szCs w:val="32"/>
          <w:highlight w:val="none"/>
        </w:rPr>
      </w:pPr>
    </w:p>
    <w:p w14:paraId="4513EBFE">
      <w:pPr>
        <w:spacing w:line="600" w:lineRule="exact"/>
        <w:ind w:firstLine="640" w:firstLineChars="200"/>
        <w:rPr>
          <w:rFonts w:ascii="Times New Roman" w:hAnsi="Times New Roman" w:eastAsia="仿宋_GB2312"/>
          <w:color w:val="auto"/>
          <w:sz w:val="32"/>
          <w:szCs w:val="32"/>
          <w:highlight w:val="none"/>
        </w:rPr>
      </w:pPr>
    </w:p>
    <w:p w14:paraId="45AFFC64">
      <w:pPr>
        <w:pStyle w:val="2"/>
        <w:ind w:left="0" w:leftChars="0" w:firstLine="0" w:firstLineChars="0"/>
        <w:rPr>
          <w:rFonts w:hint="eastAsia" w:cs="Times New Roman"/>
          <w:kern w:val="2"/>
          <w:sz w:val="21"/>
          <w:szCs w:val="24"/>
          <w:lang w:val="en-US" w:eastAsia="zh-CN" w:bidi="ar-SA"/>
        </w:rPr>
      </w:pPr>
    </w:p>
    <w:p w14:paraId="3CDF540F">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14:paraId="615EAAA8">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14:paraId="2006546A">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14:paraId="1CCCF047">
      <w:pPr>
        <w:spacing w:line="600" w:lineRule="exact"/>
        <w:jc w:val="center"/>
        <w:rPr>
          <w:rFonts w:ascii="Times New Roman" w:hAnsi="Times New Roman" w:eastAsia="华文中宋"/>
          <w:color w:val="auto"/>
          <w:sz w:val="32"/>
          <w:szCs w:val="32"/>
          <w:highlight w:val="none"/>
        </w:rPr>
      </w:pPr>
    </w:p>
    <w:p w14:paraId="6A0A31C1">
      <w:pPr>
        <w:spacing w:line="600" w:lineRule="exact"/>
        <w:jc w:val="center"/>
        <w:rPr>
          <w:rFonts w:ascii="Times New Roman" w:hAnsi="Times New Roman" w:eastAsia="华文中宋"/>
          <w:color w:val="auto"/>
          <w:sz w:val="32"/>
          <w:szCs w:val="32"/>
          <w:highlight w:val="none"/>
        </w:rPr>
      </w:pPr>
    </w:p>
    <w:p w14:paraId="2D556C13">
      <w:pPr>
        <w:spacing w:line="600" w:lineRule="exact"/>
        <w:jc w:val="center"/>
        <w:rPr>
          <w:rFonts w:ascii="Times New Roman" w:hAnsi="Times New Roman" w:eastAsia="华文中宋"/>
          <w:color w:val="auto"/>
          <w:sz w:val="32"/>
          <w:szCs w:val="32"/>
          <w:highlight w:val="none"/>
        </w:rPr>
      </w:pPr>
    </w:p>
    <w:p w14:paraId="1C43830B">
      <w:pPr>
        <w:spacing w:line="600" w:lineRule="exact"/>
        <w:jc w:val="center"/>
        <w:rPr>
          <w:rFonts w:ascii="Times New Roman" w:hAnsi="Times New Roman" w:eastAsia="华文中宋"/>
          <w:color w:val="auto"/>
          <w:sz w:val="32"/>
          <w:szCs w:val="32"/>
          <w:highlight w:val="none"/>
        </w:rPr>
      </w:pPr>
    </w:p>
    <w:p w14:paraId="5FB3AD09">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14:paraId="61BF0C1D">
      <w:pPr>
        <w:spacing w:line="600" w:lineRule="exact"/>
        <w:jc w:val="center"/>
        <w:rPr>
          <w:rFonts w:ascii="Times New Roman" w:hAnsi="Times New Roman" w:eastAsia="华文中宋"/>
          <w:color w:val="auto"/>
          <w:sz w:val="32"/>
          <w:szCs w:val="32"/>
          <w:highlight w:val="none"/>
        </w:rPr>
      </w:pPr>
    </w:p>
    <w:p w14:paraId="7FB24220">
      <w:pPr>
        <w:spacing w:line="600" w:lineRule="exact"/>
        <w:jc w:val="center"/>
        <w:rPr>
          <w:rFonts w:ascii="Times New Roman" w:hAnsi="Times New Roman" w:eastAsia="华文中宋"/>
          <w:color w:val="auto"/>
          <w:sz w:val="32"/>
          <w:szCs w:val="32"/>
          <w:highlight w:val="none"/>
        </w:rPr>
      </w:pPr>
    </w:p>
    <w:p w14:paraId="33B6DAC6">
      <w:pPr>
        <w:spacing w:line="600" w:lineRule="exact"/>
        <w:jc w:val="center"/>
        <w:rPr>
          <w:rFonts w:ascii="Times New Roman" w:hAnsi="Times New Roman" w:eastAsia="华文中宋"/>
          <w:color w:val="auto"/>
          <w:sz w:val="32"/>
          <w:szCs w:val="32"/>
          <w:highlight w:val="none"/>
        </w:rPr>
      </w:pPr>
    </w:p>
    <w:p w14:paraId="516CC54E">
      <w:pPr>
        <w:spacing w:line="600" w:lineRule="exact"/>
        <w:jc w:val="center"/>
        <w:rPr>
          <w:rFonts w:ascii="Times New Roman" w:hAnsi="Times New Roman" w:eastAsia="华文中宋"/>
          <w:color w:val="auto"/>
          <w:sz w:val="32"/>
          <w:szCs w:val="32"/>
          <w:highlight w:val="none"/>
        </w:rPr>
      </w:pPr>
    </w:p>
    <w:p w14:paraId="3A2AD544">
      <w:pPr>
        <w:spacing w:line="600" w:lineRule="exact"/>
        <w:jc w:val="center"/>
        <w:rPr>
          <w:rFonts w:ascii="Times New Roman" w:hAnsi="Times New Roman" w:eastAsia="华文中宋"/>
          <w:color w:val="auto"/>
          <w:sz w:val="32"/>
          <w:szCs w:val="32"/>
          <w:highlight w:val="none"/>
        </w:rPr>
      </w:pPr>
    </w:p>
    <w:p w14:paraId="548E0D2A">
      <w:pPr>
        <w:spacing w:line="600" w:lineRule="exact"/>
        <w:jc w:val="center"/>
        <w:rPr>
          <w:rFonts w:ascii="Times New Roman" w:hAnsi="Times New Roman" w:eastAsia="华文中宋"/>
          <w:color w:val="auto"/>
          <w:sz w:val="32"/>
          <w:szCs w:val="32"/>
          <w:highlight w:val="none"/>
        </w:rPr>
      </w:pPr>
    </w:p>
    <w:p w14:paraId="30E3702B">
      <w:pPr>
        <w:spacing w:line="600" w:lineRule="exact"/>
        <w:jc w:val="center"/>
        <w:rPr>
          <w:rFonts w:ascii="Times New Roman" w:hAnsi="Times New Roman" w:eastAsia="华文中宋"/>
          <w:color w:val="auto"/>
          <w:sz w:val="32"/>
          <w:szCs w:val="32"/>
          <w:highlight w:val="none"/>
        </w:rPr>
      </w:pPr>
    </w:p>
    <w:p w14:paraId="6EA1CB89">
      <w:pPr>
        <w:spacing w:line="600" w:lineRule="exact"/>
        <w:jc w:val="center"/>
        <w:rPr>
          <w:rFonts w:ascii="Times New Roman" w:hAnsi="Times New Roman" w:eastAsia="华文中宋"/>
          <w:color w:val="auto"/>
          <w:sz w:val="32"/>
          <w:szCs w:val="32"/>
          <w:highlight w:val="none"/>
        </w:rPr>
      </w:pPr>
    </w:p>
    <w:p w14:paraId="5620D5DE">
      <w:pPr>
        <w:spacing w:line="600" w:lineRule="exact"/>
        <w:jc w:val="center"/>
        <w:rPr>
          <w:rFonts w:ascii="Times New Roman" w:hAnsi="Times New Roman" w:eastAsia="华文中宋"/>
          <w:color w:val="auto"/>
          <w:sz w:val="32"/>
          <w:szCs w:val="32"/>
          <w:highlight w:val="none"/>
        </w:rPr>
      </w:pPr>
    </w:p>
    <w:p w14:paraId="002D7DC5">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14:paraId="2DC4620A">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14:paraId="7DF40CCD">
      <w:pPr>
        <w:spacing w:line="600" w:lineRule="exact"/>
        <w:ind w:firstLine="640" w:firstLineChars="200"/>
        <w:rPr>
          <w:rFonts w:ascii="Times New Roman" w:hAnsi="Times New Roman" w:eastAsia="仿宋_GB2312"/>
          <w:color w:val="auto"/>
          <w:sz w:val="32"/>
          <w:szCs w:val="32"/>
          <w:highlight w:val="none"/>
        </w:rPr>
      </w:pPr>
    </w:p>
    <w:p w14:paraId="30DE60BB">
      <w:pPr>
        <w:spacing w:line="600" w:lineRule="exact"/>
        <w:ind w:firstLine="640" w:firstLineChars="200"/>
        <w:rPr>
          <w:rFonts w:ascii="Times New Roman" w:hAnsi="Times New Roman" w:eastAsia="仿宋_GB2312"/>
          <w:color w:val="auto"/>
          <w:sz w:val="32"/>
          <w:szCs w:val="32"/>
          <w:highlight w:val="none"/>
        </w:rPr>
      </w:pPr>
    </w:p>
    <w:p w14:paraId="47BD03F5">
      <w:pPr>
        <w:spacing w:line="600" w:lineRule="exact"/>
        <w:ind w:firstLine="640" w:firstLineChars="200"/>
        <w:rPr>
          <w:rFonts w:ascii="Times New Roman" w:hAnsi="Times New Roman" w:eastAsia="仿宋_GB2312"/>
          <w:color w:val="auto"/>
          <w:sz w:val="32"/>
          <w:szCs w:val="32"/>
          <w:highlight w:val="none"/>
        </w:rPr>
      </w:pPr>
    </w:p>
    <w:p w14:paraId="3511BF55">
      <w:pPr>
        <w:spacing w:line="600" w:lineRule="exact"/>
        <w:ind w:firstLine="640" w:firstLineChars="200"/>
        <w:rPr>
          <w:rFonts w:ascii="Times New Roman" w:hAnsi="Times New Roman" w:eastAsia="仿宋_GB2312"/>
          <w:color w:val="auto"/>
          <w:sz w:val="32"/>
          <w:szCs w:val="32"/>
          <w:highlight w:val="none"/>
        </w:rPr>
      </w:pPr>
    </w:p>
    <w:p w14:paraId="7550516A">
      <w:pPr>
        <w:spacing w:line="600" w:lineRule="exact"/>
        <w:jc w:val="center"/>
        <w:rPr>
          <w:rFonts w:ascii="Times New Roman" w:hAnsi="Times New Roman" w:eastAsia="黑体"/>
          <w:color w:val="auto"/>
          <w:sz w:val="40"/>
          <w:szCs w:val="40"/>
          <w:highlight w:val="none"/>
        </w:rPr>
      </w:pPr>
    </w:p>
    <w:p w14:paraId="0C1A30A9">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14:paraId="49AF7041">
      <w:pPr>
        <w:spacing w:line="600" w:lineRule="exact"/>
        <w:ind w:firstLine="640" w:firstLineChars="200"/>
        <w:rPr>
          <w:rFonts w:ascii="Times New Roman" w:hAnsi="Times New Roman" w:eastAsia="仿宋_GB2312"/>
          <w:color w:val="auto"/>
          <w:sz w:val="32"/>
          <w:szCs w:val="32"/>
          <w:highlight w:val="none"/>
        </w:rPr>
      </w:pPr>
      <w:bookmarkStart w:id="350" w:name="_GoBack"/>
      <w:bookmarkEnd w:id="350"/>
    </w:p>
    <w:p w14:paraId="0754DC9A">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14:paraId="1B04488D">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14:paraId="53A35BCE">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14:paraId="29CCB007">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14:paraId="707017D5">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14:paraId="3E8E02DB">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14:paraId="4E7C1F19">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14:paraId="208CFB4F">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14:paraId="1A5A1265">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14:paraId="65780F27">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14:paraId="43DBBBF2">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14:paraId="02FC3F04">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14:paraId="5EF9A417">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14:paraId="122F3412">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14:paraId="19F1F2A8">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14:paraId="42C84875">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14:paraId="6F180380">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14:paraId="47E08859">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14:paraId="44AB412B">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14:paraId="01AD70B5">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14:paraId="14BB0132">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0522ADCA">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6A3F1BB4">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2AC9D11B">
      <w:pPr>
        <w:pStyle w:val="4"/>
        <w:bidi w:val="0"/>
        <w:rPr>
          <w:rFonts w:hint="eastAsia"/>
          <w:lang w:val="en-US" w:eastAsia="zh-CN"/>
        </w:rPr>
      </w:pPr>
      <w:r>
        <w:rPr>
          <w:rFonts w:hint="eastAsia"/>
          <w:lang w:val="en-US" w:eastAsia="zh-CN"/>
        </w:rPr>
        <w:t>广东省海洋牧场等项目</w:t>
      </w:r>
    </w:p>
    <w:p w14:paraId="0F3B311E">
      <w:pPr>
        <w:pStyle w:val="4"/>
        <w:bidi w:val="0"/>
        <w:rPr>
          <w:rFonts w:hint="eastAsia"/>
          <w:lang w:val="en-US" w:eastAsia="zh-CN"/>
        </w:rPr>
      </w:pPr>
    </w:p>
    <w:p w14:paraId="4F0D36FE">
      <w:pPr>
        <w:pStyle w:val="4"/>
        <w:bidi w:val="0"/>
        <w:rPr>
          <w:rFonts w:hint="eastAsia"/>
          <w:lang w:val="en-US" w:eastAsia="zh-CN"/>
        </w:rPr>
      </w:pPr>
      <w:r>
        <w:rPr>
          <w:rFonts w:hint="eastAsia"/>
          <w:lang w:val="en-US" w:eastAsia="zh-CN"/>
        </w:rPr>
        <w:t>申报书模板</w:t>
      </w:r>
    </w:p>
    <w:p w14:paraId="00492BF1">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62A05642">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468D18A7">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DCD6C19">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32797A6">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413ECA84">
        <w:tblPrEx>
          <w:tblCellMar>
            <w:top w:w="0" w:type="dxa"/>
            <w:left w:w="108" w:type="dxa"/>
            <w:bottom w:w="0" w:type="dxa"/>
            <w:right w:w="108" w:type="dxa"/>
          </w:tblCellMar>
        </w:tblPrEx>
        <w:tc>
          <w:tcPr>
            <w:tcW w:w="2632" w:type="dxa"/>
            <w:vAlign w:val="center"/>
          </w:tcPr>
          <w:p w14:paraId="14334281">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1D461E9F">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493CB0AD">
        <w:tblPrEx>
          <w:tblCellMar>
            <w:top w:w="0" w:type="dxa"/>
            <w:left w:w="108" w:type="dxa"/>
            <w:bottom w:w="0" w:type="dxa"/>
            <w:right w:w="108" w:type="dxa"/>
          </w:tblCellMar>
        </w:tblPrEx>
        <w:tc>
          <w:tcPr>
            <w:tcW w:w="2632" w:type="dxa"/>
            <w:vAlign w:val="center"/>
          </w:tcPr>
          <w:p w14:paraId="0D1BACBA">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5F1A25EC">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202C7F3F">
        <w:tblPrEx>
          <w:tblCellMar>
            <w:top w:w="0" w:type="dxa"/>
            <w:left w:w="108" w:type="dxa"/>
            <w:bottom w:w="0" w:type="dxa"/>
            <w:right w:w="108" w:type="dxa"/>
          </w:tblCellMar>
        </w:tblPrEx>
        <w:tc>
          <w:tcPr>
            <w:tcW w:w="2632" w:type="dxa"/>
            <w:vAlign w:val="center"/>
          </w:tcPr>
          <w:p w14:paraId="728AA088">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7B48CDD9">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356A36CD">
        <w:tblPrEx>
          <w:tblCellMar>
            <w:top w:w="0" w:type="dxa"/>
            <w:left w:w="108" w:type="dxa"/>
            <w:bottom w:w="0" w:type="dxa"/>
            <w:right w:w="108" w:type="dxa"/>
          </w:tblCellMar>
        </w:tblPrEx>
        <w:tc>
          <w:tcPr>
            <w:tcW w:w="2632" w:type="dxa"/>
            <w:vAlign w:val="center"/>
          </w:tcPr>
          <w:p w14:paraId="6A9745B4">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02F3B7B7">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4EAEE4EB">
        <w:tblPrEx>
          <w:tblCellMar>
            <w:top w:w="0" w:type="dxa"/>
            <w:left w:w="108" w:type="dxa"/>
            <w:bottom w:w="0" w:type="dxa"/>
            <w:right w:w="108" w:type="dxa"/>
          </w:tblCellMar>
        </w:tblPrEx>
        <w:tc>
          <w:tcPr>
            <w:tcW w:w="2632" w:type="dxa"/>
            <w:vAlign w:val="center"/>
          </w:tcPr>
          <w:p w14:paraId="12429987">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4E813DB2">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134CE98B">
        <w:tblPrEx>
          <w:tblCellMar>
            <w:top w:w="0" w:type="dxa"/>
            <w:left w:w="108" w:type="dxa"/>
            <w:bottom w:w="0" w:type="dxa"/>
            <w:right w:w="108" w:type="dxa"/>
          </w:tblCellMar>
        </w:tblPrEx>
        <w:tc>
          <w:tcPr>
            <w:tcW w:w="2632" w:type="dxa"/>
            <w:vAlign w:val="center"/>
          </w:tcPr>
          <w:p w14:paraId="07C53CF5">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2D844043">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25C9F32B">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004891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3C4D603">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2B7EF474">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31E4C71F">
      <w:pPr>
        <w:pStyle w:val="5"/>
        <w:keepNext w:val="0"/>
        <w:keepLines w:val="0"/>
        <w:pageBreakBefore w:val="0"/>
        <w:kinsoku/>
        <w:wordWrap/>
        <w:topLinePunct w:val="0"/>
        <w:bidi w:val="0"/>
        <w:adjustRightInd w:val="0"/>
        <w:snapToGrid w:val="0"/>
        <w:spacing w:line="420" w:lineRule="exact"/>
        <w:rPr>
          <w:color w:val="auto"/>
        </w:rPr>
      </w:pPr>
    </w:p>
    <w:p w14:paraId="44A7327B">
      <w:pPr>
        <w:rPr>
          <w:color w:val="auto"/>
        </w:rPr>
      </w:pPr>
    </w:p>
    <w:p w14:paraId="29161801"/>
    <w:p w14:paraId="12962863">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65ADFA4E">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1345C4F5">
      <w:pPr>
        <w:rPr>
          <w:rFonts w:hint="eastAsia" w:ascii="黑体" w:eastAsia="黑体"/>
          <w:sz w:val="28"/>
          <w:szCs w:val="28"/>
        </w:rPr>
      </w:pPr>
      <w:r>
        <w:rPr>
          <w:rFonts w:hint="eastAsia" w:ascii="黑体" w:eastAsia="黑体"/>
          <w:sz w:val="28"/>
          <w:szCs w:val="28"/>
        </w:rPr>
        <w:br w:type="page"/>
      </w:r>
    </w:p>
    <w:p w14:paraId="7F59C412">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14:paraId="6D3CE877">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14:paraId="39166B9B">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14:paraId="64A86172">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14:paraId="7FFBDEE2">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14:paraId="68CDD090">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14:paraId="2DD144D3">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14:paraId="51CB1932">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14:paraId="5A619A09">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14:paraId="23B17D95">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14:paraId="0573ED2A">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14:paraId="3191C224">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14:paraId="4E993629">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14:paraId="5FE7C580">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14:paraId="30CF66FE">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14:paraId="5BD83C8F">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14:paraId="4641B83A">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14:paraId="1B033A20">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14:paraId="6382CD1E">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14:paraId="594C568F">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14:paraId="09F83240">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14:paraId="65F5E7F1">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14:paraId="03FA7150">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14:paraId="4A8DC0F4">
      <w:pPr>
        <w:widowControl/>
        <w:spacing w:line="360" w:lineRule="auto"/>
        <w:jc w:val="left"/>
      </w:pPr>
      <w:r>
        <w:t xml:space="preserve"> </w:t>
      </w:r>
    </w:p>
    <w:p w14:paraId="4BE12029">
      <w:pPr>
        <w:pStyle w:val="2"/>
        <w:ind w:left="0" w:leftChars="0" w:firstLine="0" w:firstLineChars="0"/>
        <w:rPr>
          <w:rFonts w:hint="eastAsia" w:eastAsia="仿宋_GB2312"/>
          <w:color w:val="auto"/>
          <w:sz w:val="32"/>
          <w:szCs w:val="32"/>
          <w:highlight w:val="none"/>
          <w:lang w:eastAsia="zh-CN"/>
        </w:rPr>
        <w:sectPr>
          <w:footerReference r:id="rId68" w:type="default"/>
          <w:pgSz w:w="11906" w:h="16838"/>
          <w:pgMar w:top="1871" w:right="1531" w:bottom="1871" w:left="1531" w:header="850" w:footer="1417" w:gutter="0"/>
          <w:pgNumType w:fmt="decimal" w:start="339"/>
          <w:cols w:space="0" w:num="1"/>
          <w:rtlGutter w:val="0"/>
          <w:docGrid w:type="lines" w:linePitch="595" w:charSpace="0"/>
        </w:sectPr>
      </w:pPr>
    </w:p>
    <w:p w14:paraId="78D760AE">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4</w:t>
      </w:r>
      <w:r>
        <w:rPr>
          <w:rFonts w:hint="eastAsia" w:ascii="黑体" w:hAnsi="黑体" w:eastAsia="黑体" w:cs="黑体"/>
          <w:b w:val="0"/>
          <w:bCs w:val="0"/>
          <w:color w:val="auto"/>
          <w:sz w:val="32"/>
          <w:szCs w:val="32"/>
          <w:lang w:eastAsia="zh-CN"/>
        </w:rPr>
        <w:t>类</w:t>
      </w:r>
    </w:p>
    <w:p w14:paraId="6971FA26">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20D751BA">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5284D679">
      <w:pPr>
        <w:pStyle w:val="4"/>
        <w:bidi w:val="0"/>
        <w:rPr>
          <w:rFonts w:hint="eastAsia"/>
          <w:lang w:val="en-US" w:eastAsia="zh-CN"/>
        </w:rPr>
      </w:pPr>
    </w:p>
    <w:p w14:paraId="41A3F275">
      <w:pPr>
        <w:pStyle w:val="4"/>
        <w:bidi w:val="0"/>
        <w:rPr>
          <w:rFonts w:hint="eastAsia"/>
          <w:lang w:val="en-US" w:eastAsia="zh-CN"/>
        </w:rPr>
      </w:pPr>
      <w:r>
        <w:rPr>
          <w:rFonts w:hint="eastAsia"/>
          <w:lang w:val="en-US" w:eastAsia="zh-CN"/>
        </w:rPr>
        <w:t>广东省补贴补助项目类项目</w:t>
      </w:r>
    </w:p>
    <w:p w14:paraId="136D8D45">
      <w:pPr>
        <w:pStyle w:val="4"/>
        <w:bidi w:val="0"/>
        <w:rPr>
          <w:rFonts w:hint="eastAsia"/>
          <w:lang w:val="en-US" w:eastAsia="zh-CN"/>
        </w:rPr>
      </w:pPr>
    </w:p>
    <w:p w14:paraId="2C765CCF">
      <w:pPr>
        <w:pStyle w:val="4"/>
        <w:bidi w:val="0"/>
        <w:rPr>
          <w:rFonts w:hint="eastAsia"/>
          <w:lang w:val="en-US" w:eastAsia="zh-CN"/>
        </w:rPr>
      </w:pPr>
      <w:r>
        <w:rPr>
          <w:rFonts w:hint="eastAsia"/>
          <w:lang w:val="en-US" w:eastAsia="zh-CN"/>
        </w:rPr>
        <w:t>申报书模板</w:t>
      </w:r>
    </w:p>
    <w:p w14:paraId="17C7AA37">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511BBFEF">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5EF2913">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E2D7903">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D17AF98">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15451E3">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25FFCDAF">
        <w:tblPrEx>
          <w:tblCellMar>
            <w:top w:w="0" w:type="dxa"/>
            <w:left w:w="108" w:type="dxa"/>
            <w:bottom w:w="0" w:type="dxa"/>
            <w:right w:w="108" w:type="dxa"/>
          </w:tblCellMar>
        </w:tblPrEx>
        <w:tc>
          <w:tcPr>
            <w:tcW w:w="2632" w:type="dxa"/>
            <w:vAlign w:val="center"/>
          </w:tcPr>
          <w:p w14:paraId="3D5DCAD0">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5FD7BB47">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5B18E6FF">
        <w:tblPrEx>
          <w:tblCellMar>
            <w:top w:w="0" w:type="dxa"/>
            <w:left w:w="108" w:type="dxa"/>
            <w:bottom w:w="0" w:type="dxa"/>
            <w:right w:w="108" w:type="dxa"/>
          </w:tblCellMar>
        </w:tblPrEx>
        <w:tc>
          <w:tcPr>
            <w:tcW w:w="2632" w:type="dxa"/>
            <w:vAlign w:val="center"/>
          </w:tcPr>
          <w:p w14:paraId="5E6FB4CD">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032C643D">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6E9F18C2">
        <w:tblPrEx>
          <w:tblCellMar>
            <w:top w:w="0" w:type="dxa"/>
            <w:left w:w="108" w:type="dxa"/>
            <w:bottom w:w="0" w:type="dxa"/>
            <w:right w:w="108" w:type="dxa"/>
          </w:tblCellMar>
        </w:tblPrEx>
        <w:tc>
          <w:tcPr>
            <w:tcW w:w="2632" w:type="dxa"/>
            <w:vAlign w:val="center"/>
          </w:tcPr>
          <w:p w14:paraId="22D97701">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0EBC9C30">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25E0D80B">
        <w:tblPrEx>
          <w:tblCellMar>
            <w:top w:w="0" w:type="dxa"/>
            <w:left w:w="108" w:type="dxa"/>
            <w:bottom w:w="0" w:type="dxa"/>
            <w:right w:w="108" w:type="dxa"/>
          </w:tblCellMar>
        </w:tblPrEx>
        <w:tc>
          <w:tcPr>
            <w:tcW w:w="2632" w:type="dxa"/>
            <w:vAlign w:val="center"/>
          </w:tcPr>
          <w:p w14:paraId="2C069280">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34316CFF">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54B0DE41">
        <w:tblPrEx>
          <w:tblCellMar>
            <w:top w:w="0" w:type="dxa"/>
            <w:left w:w="108" w:type="dxa"/>
            <w:bottom w:w="0" w:type="dxa"/>
            <w:right w:w="108" w:type="dxa"/>
          </w:tblCellMar>
        </w:tblPrEx>
        <w:tc>
          <w:tcPr>
            <w:tcW w:w="2632" w:type="dxa"/>
            <w:vAlign w:val="center"/>
          </w:tcPr>
          <w:p w14:paraId="697727E4">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6A25E48D">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1AC0326D">
        <w:tblPrEx>
          <w:tblCellMar>
            <w:top w:w="0" w:type="dxa"/>
            <w:left w:w="108" w:type="dxa"/>
            <w:bottom w:w="0" w:type="dxa"/>
            <w:right w:w="108" w:type="dxa"/>
          </w:tblCellMar>
        </w:tblPrEx>
        <w:tc>
          <w:tcPr>
            <w:tcW w:w="2632" w:type="dxa"/>
            <w:vAlign w:val="center"/>
          </w:tcPr>
          <w:p w14:paraId="4CE96D83">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7B841413">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7A7C0A3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A165596">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77A67945">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766D7B28">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32E50500">
      <w:pPr>
        <w:pStyle w:val="5"/>
        <w:keepNext w:val="0"/>
        <w:keepLines w:val="0"/>
        <w:pageBreakBefore w:val="0"/>
        <w:kinsoku/>
        <w:wordWrap/>
        <w:topLinePunct w:val="0"/>
        <w:bidi w:val="0"/>
        <w:adjustRightInd w:val="0"/>
        <w:snapToGrid w:val="0"/>
        <w:spacing w:line="420" w:lineRule="exact"/>
        <w:rPr>
          <w:color w:val="auto"/>
        </w:rPr>
      </w:pPr>
    </w:p>
    <w:p w14:paraId="715B4D7E">
      <w:pPr>
        <w:rPr>
          <w:color w:val="auto"/>
        </w:rPr>
      </w:pPr>
    </w:p>
    <w:p w14:paraId="12C92B8C">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7FB9A864">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36B48887">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9" w:type="default"/>
          <w:pgSz w:w="11906" w:h="16838"/>
          <w:pgMar w:top="1871" w:right="1531" w:bottom="1871" w:left="1531" w:header="850" w:footer="1417" w:gutter="0"/>
          <w:pgNumType w:fmt="decimal"/>
          <w:cols w:space="0" w:num="1"/>
          <w:rtlGutter w:val="0"/>
          <w:docGrid w:type="lines" w:linePitch="595" w:charSpace="0"/>
        </w:sectPr>
      </w:pPr>
    </w:p>
    <w:p w14:paraId="4D26349B">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市** 县（市、区）**补贴补助项目</w:t>
      </w:r>
    </w:p>
    <w:p w14:paraId="2315D3F4">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情况表（模板）</w:t>
      </w:r>
    </w:p>
    <w:p w14:paraId="2834F2B9">
      <w:pPr>
        <w:rPr>
          <w:rFonts w:hint="eastAsia" w:ascii="仿宋_GB2312" w:hAnsi="仿宋_GB2312" w:eastAsia="仿宋_GB2312" w:cs="仿宋_GB2312"/>
          <w:sz w:val="24"/>
          <w:szCs w:val="24"/>
          <w:vertAlign w:val="baseline"/>
          <w:lang w:val="en-US" w:eastAsia="zh-CN"/>
        </w:rPr>
      </w:pPr>
      <w:r>
        <w:rPr>
          <w:rFonts w:hint="eastAsia" w:ascii="仿宋_GB2312" w:hAnsi="仿宋_GB2312" w:eastAsia="仿宋_GB2312" w:cs="仿宋_GB2312"/>
          <w:sz w:val="24"/>
          <w:szCs w:val="24"/>
          <w:vertAlign w:val="baseline"/>
          <w:lang w:val="en-US" w:eastAsia="zh-CN"/>
        </w:rPr>
        <w:t>填报单位：</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850"/>
        <w:gridCol w:w="5567"/>
      </w:tblGrid>
      <w:tr w14:paraId="6F8FD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499188AB">
            <w:pPr>
              <w:jc w:val="center"/>
              <w:rPr>
                <w:rFonts w:hint="default"/>
                <w:vertAlign w:val="baseline"/>
                <w:lang w:val="en-US" w:eastAsia="zh-CN"/>
              </w:rPr>
            </w:pPr>
            <w:r>
              <w:rPr>
                <w:rFonts w:hint="eastAsia"/>
                <w:vertAlign w:val="baseline"/>
                <w:lang w:val="en-US" w:eastAsia="zh-CN"/>
              </w:rPr>
              <w:t>1</w:t>
            </w:r>
          </w:p>
        </w:tc>
        <w:tc>
          <w:tcPr>
            <w:tcW w:w="1850" w:type="dxa"/>
            <w:noWrap w:val="0"/>
            <w:vAlign w:val="center"/>
          </w:tcPr>
          <w:p w14:paraId="0A158D34">
            <w:pPr>
              <w:rPr>
                <w:rFonts w:hint="eastAsia"/>
                <w:vertAlign w:val="baseline"/>
                <w:lang w:val="en-US" w:eastAsia="zh-CN"/>
              </w:rPr>
            </w:pPr>
            <w:r>
              <w:rPr>
                <w:rFonts w:hint="eastAsia"/>
                <w:vertAlign w:val="baseline"/>
                <w:lang w:val="en-US" w:eastAsia="zh-CN"/>
              </w:rPr>
              <w:t>项目金额（万元）</w:t>
            </w:r>
          </w:p>
        </w:tc>
        <w:tc>
          <w:tcPr>
            <w:tcW w:w="5567" w:type="dxa"/>
            <w:noWrap w:val="0"/>
            <w:vAlign w:val="center"/>
          </w:tcPr>
          <w:p w14:paraId="5CE46166">
            <w:pPr>
              <w:rPr>
                <w:rFonts w:hint="default"/>
                <w:vertAlign w:val="baseline"/>
                <w:lang w:val="en-US" w:eastAsia="zh-CN"/>
              </w:rPr>
            </w:pPr>
          </w:p>
        </w:tc>
      </w:tr>
      <w:tr w14:paraId="62C04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44A558A6">
            <w:pPr>
              <w:jc w:val="center"/>
              <w:rPr>
                <w:rFonts w:hint="default"/>
                <w:vertAlign w:val="baseline"/>
                <w:lang w:val="en-US" w:eastAsia="zh-CN"/>
              </w:rPr>
            </w:pPr>
            <w:r>
              <w:rPr>
                <w:rFonts w:hint="eastAsia"/>
                <w:vertAlign w:val="baseline"/>
                <w:lang w:val="en-US" w:eastAsia="zh-CN"/>
              </w:rPr>
              <w:t>2</w:t>
            </w:r>
          </w:p>
        </w:tc>
        <w:tc>
          <w:tcPr>
            <w:tcW w:w="1850" w:type="dxa"/>
            <w:noWrap w:val="0"/>
            <w:vAlign w:val="center"/>
          </w:tcPr>
          <w:p w14:paraId="2086804F">
            <w:pPr>
              <w:rPr>
                <w:rFonts w:hint="default"/>
                <w:vertAlign w:val="baseline"/>
                <w:lang w:val="en-US" w:eastAsia="zh-CN"/>
              </w:rPr>
            </w:pPr>
            <w:r>
              <w:rPr>
                <w:rFonts w:hint="eastAsia"/>
                <w:vertAlign w:val="baseline"/>
                <w:lang w:val="en-US" w:eastAsia="zh-CN"/>
              </w:rPr>
              <w:t>一级项目名称</w:t>
            </w:r>
          </w:p>
        </w:tc>
        <w:tc>
          <w:tcPr>
            <w:tcW w:w="5567" w:type="dxa"/>
            <w:noWrap w:val="0"/>
            <w:vAlign w:val="center"/>
          </w:tcPr>
          <w:p w14:paraId="0C492473">
            <w:pPr>
              <w:rPr>
                <w:rFonts w:hint="default"/>
                <w:vertAlign w:val="baseline"/>
                <w:lang w:val="en-US" w:eastAsia="zh-CN"/>
              </w:rPr>
            </w:pPr>
          </w:p>
        </w:tc>
      </w:tr>
      <w:tr w14:paraId="1FA19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2A51D526">
            <w:pPr>
              <w:jc w:val="center"/>
              <w:rPr>
                <w:rFonts w:hint="default"/>
                <w:vertAlign w:val="baseline"/>
                <w:lang w:val="en-US" w:eastAsia="zh-CN"/>
              </w:rPr>
            </w:pPr>
            <w:r>
              <w:rPr>
                <w:rFonts w:hint="eastAsia"/>
                <w:vertAlign w:val="baseline"/>
                <w:lang w:val="en-US" w:eastAsia="zh-CN"/>
              </w:rPr>
              <w:t>3</w:t>
            </w:r>
          </w:p>
        </w:tc>
        <w:tc>
          <w:tcPr>
            <w:tcW w:w="1850" w:type="dxa"/>
            <w:noWrap w:val="0"/>
            <w:vAlign w:val="center"/>
          </w:tcPr>
          <w:p w14:paraId="275E7C25">
            <w:pPr>
              <w:rPr>
                <w:rFonts w:hint="default"/>
                <w:vertAlign w:val="baseline"/>
                <w:lang w:val="en-US" w:eastAsia="zh-CN"/>
              </w:rPr>
            </w:pPr>
            <w:r>
              <w:rPr>
                <w:rFonts w:hint="eastAsia"/>
                <w:vertAlign w:val="baseline"/>
                <w:lang w:val="en-US" w:eastAsia="zh-CN"/>
              </w:rPr>
              <w:t>具体项目名称</w:t>
            </w:r>
          </w:p>
        </w:tc>
        <w:tc>
          <w:tcPr>
            <w:tcW w:w="5567" w:type="dxa"/>
            <w:noWrap w:val="0"/>
            <w:vAlign w:val="center"/>
          </w:tcPr>
          <w:p w14:paraId="4E3056C9">
            <w:pPr>
              <w:rPr>
                <w:rFonts w:hint="default"/>
                <w:vertAlign w:val="baseline"/>
                <w:lang w:val="en-US" w:eastAsia="zh-CN"/>
              </w:rPr>
            </w:pPr>
          </w:p>
        </w:tc>
      </w:tr>
      <w:tr w14:paraId="319CF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1F59AEC9">
            <w:pPr>
              <w:jc w:val="center"/>
              <w:rPr>
                <w:rFonts w:hint="default"/>
                <w:vertAlign w:val="baseline"/>
                <w:lang w:val="en-US" w:eastAsia="zh-CN"/>
              </w:rPr>
            </w:pPr>
            <w:r>
              <w:rPr>
                <w:rFonts w:hint="eastAsia"/>
                <w:vertAlign w:val="baseline"/>
                <w:lang w:val="en-US" w:eastAsia="zh-CN"/>
              </w:rPr>
              <w:t>4</w:t>
            </w:r>
          </w:p>
        </w:tc>
        <w:tc>
          <w:tcPr>
            <w:tcW w:w="1850" w:type="dxa"/>
            <w:noWrap w:val="0"/>
            <w:vAlign w:val="center"/>
          </w:tcPr>
          <w:p w14:paraId="39EF21A6">
            <w:pPr>
              <w:rPr>
                <w:rFonts w:hint="default"/>
                <w:vertAlign w:val="baseline"/>
                <w:lang w:val="en-US" w:eastAsia="zh-CN"/>
              </w:rPr>
            </w:pPr>
            <w:r>
              <w:rPr>
                <w:rFonts w:hint="eastAsia"/>
                <w:vertAlign w:val="baseline"/>
                <w:lang w:val="en-US" w:eastAsia="zh-CN"/>
              </w:rPr>
              <w:t>补贴受益主体</w:t>
            </w:r>
          </w:p>
        </w:tc>
        <w:tc>
          <w:tcPr>
            <w:tcW w:w="5567" w:type="dxa"/>
            <w:noWrap w:val="0"/>
            <w:vAlign w:val="center"/>
          </w:tcPr>
          <w:p w14:paraId="44033CE1">
            <w:pPr>
              <w:rPr>
                <w:rFonts w:hint="default"/>
                <w:vertAlign w:val="baseline"/>
                <w:lang w:val="en-US" w:eastAsia="zh-CN"/>
              </w:rPr>
            </w:pPr>
          </w:p>
        </w:tc>
      </w:tr>
      <w:tr w14:paraId="50328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294D791F">
            <w:pPr>
              <w:jc w:val="center"/>
              <w:rPr>
                <w:rFonts w:hint="default"/>
                <w:vertAlign w:val="baseline"/>
                <w:lang w:val="en-US" w:eastAsia="zh-CN"/>
              </w:rPr>
            </w:pPr>
            <w:r>
              <w:rPr>
                <w:rFonts w:hint="eastAsia"/>
                <w:vertAlign w:val="baseline"/>
                <w:lang w:val="en-US" w:eastAsia="zh-CN"/>
              </w:rPr>
              <w:t>5</w:t>
            </w:r>
          </w:p>
        </w:tc>
        <w:tc>
          <w:tcPr>
            <w:tcW w:w="1850" w:type="dxa"/>
            <w:noWrap w:val="0"/>
            <w:vAlign w:val="center"/>
          </w:tcPr>
          <w:p w14:paraId="3FBD2F6C">
            <w:pPr>
              <w:rPr>
                <w:rFonts w:hint="default"/>
                <w:vertAlign w:val="baseline"/>
                <w:lang w:val="en-US" w:eastAsia="zh-CN"/>
              </w:rPr>
            </w:pPr>
            <w:r>
              <w:rPr>
                <w:rFonts w:hint="eastAsia"/>
                <w:vertAlign w:val="baseline"/>
                <w:lang w:val="en-US" w:eastAsia="zh-CN"/>
              </w:rPr>
              <w:t>资金测算因素</w:t>
            </w:r>
          </w:p>
        </w:tc>
        <w:tc>
          <w:tcPr>
            <w:tcW w:w="5567" w:type="dxa"/>
            <w:noWrap w:val="0"/>
            <w:vAlign w:val="center"/>
          </w:tcPr>
          <w:p w14:paraId="68532C9B">
            <w:pPr>
              <w:rPr>
                <w:rFonts w:hint="default"/>
                <w:vertAlign w:val="baseline"/>
                <w:lang w:val="en-US" w:eastAsia="zh-CN"/>
              </w:rPr>
            </w:pPr>
          </w:p>
        </w:tc>
      </w:tr>
      <w:tr w14:paraId="24734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5F6FF0F1">
            <w:pPr>
              <w:jc w:val="center"/>
              <w:rPr>
                <w:rFonts w:hint="default"/>
                <w:vertAlign w:val="baseline"/>
                <w:lang w:val="en-US" w:eastAsia="zh-CN"/>
              </w:rPr>
            </w:pPr>
            <w:r>
              <w:rPr>
                <w:rFonts w:hint="eastAsia"/>
                <w:vertAlign w:val="baseline"/>
                <w:lang w:val="en-US" w:eastAsia="zh-CN"/>
              </w:rPr>
              <w:t>6</w:t>
            </w:r>
          </w:p>
        </w:tc>
        <w:tc>
          <w:tcPr>
            <w:tcW w:w="1850" w:type="dxa"/>
            <w:noWrap w:val="0"/>
            <w:vAlign w:val="center"/>
          </w:tcPr>
          <w:p w14:paraId="4D91A1C3">
            <w:pPr>
              <w:rPr>
                <w:rFonts w:hint="eastAsia"/>
                <w:vertAlign w:val="baseline"/>
                <w:lang w:val="en-US" w:eastAsia="zh-CN"/>
              </w:rPr>
            </w:pPr>
            <w:r>
              <w:rPr>
                <w:rFonts w:hint="eastAsia"/>
                <w:vertAlign w:val="baseline"/>
                <w:lang w:val="en-US" w:eastAsia="zh-CN"/>
              </w:rPr>
              <w:t>补贴标准设置</w:t>
            </w:r>
          </w:p>
        </w:tc>
        <w:tc>
          <w:tcPr>
            <w:tcW w:w="5567" w:type="dxa"/>
            <w:noWrap w:val="0"/>
            <w:vAlign w:val="center"/>
          </w:tcPr>
          <w:p w14:paraId="79E34404">
            <w:pPr>
              <w:rPr>
                <w:rFonts w:hint="default"/>
                <w:vertAlign w:val="baseline"/>
                <w:lang w:val="en-US" w:eastAsia="zh-CN"/>
              </w:rPr>
            </w:pPr>
          </w:p>
        </w:tc>
      </w:tr>
      <w:tr w14:paraId="42A2D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7B908295">
            <w:pPr>
              <w:jc w:val="center"/>
              <w:rPr>
                <w:rFonts w:hint="default"/>
                <w:vertAlign w:val="baseline"/>
                <w:lang w:val="en-US" w:eastAsia="zh-CN"/>
              </w:rPr>
            </w:pPr>
            <w:r>
              <w:rPr>
                <w:rFonts w:hint="eastAsia"/>
                <w:vertAlign w:val="baseline"/>
                <w:lang w:val="en-US" w:eastAsia="zh-CN"/>
              </w:rPr>
              <w:t>7</w:t>
            </w:r>
          </w:p>
        </w:tc>
        <w:tc>
          <w:tcPr>
            <w:tcW w:w="1850" w:type="dxa"/>
            <w:noWrap w:val="0"/>
            <w:vAlign w:val="center"/>
          </w:tcPr>
          <w:p w14:paraId="67783057">
            <w:pPr>
              <w:rPr>
                <w:rFonts w:hint="default"/>
                <w:vertAlign w:val="baseline"/>
                <w:lang w:val="en-US" w:eastAsia="zh-CN"/>
              </w:rPr>
            </w:pPr>
            <w:r>
              <w:rPr>
                <w:rFonts w:hint="eastAsia"/>
                <w:vertAlign w:val="baseline"/>
                <w:lang w:val="en-US" w:eastAsia="zh-CN"/>
              </w:rPr>
              <w:t>资金测算过程</w:t>
            </w:r>
          </w:p>
        </w:tc>
        <w:tc>
          <w:tcPr>
            <w:tcW w:w="5567" w:type="dxa"/>
            <w:noWrap w:val="0"/>
            <w:vAlign w:val="center"/>
          </w:tcPr>
          <w:p w14:paraId="16261E61">
            <w:pPr>
              <w:rPr>
                <w:rFonts w:hint="default"/>
                <w:vertAlign w:val="baseline"/>
                <w:lang w:val="en-US" w:eastAsia="zh-CN"/>
              </w:rPr>
            </w:pPr>
          </w:p>
        </w:tc>
      </w:tr>
      <w:tr w14:paraId="6EEEC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39B7D9A8">
            <w:pPr>
              <w:jc w:val="center"/>
              <w:rPr>
                <w:rFonts w:hint="default"/>
                <w:vertAlign w:val="baseline"/>
                <w:lang w:val="en-US" w:eastAsia="zh-CN"/>
              </w:rPr>
            </w:pPr>
            <w:r>
              <w:rPr>
                <w:rFonts w:hint="eastAsia"/>
                <w:vertAlign w:val="baseline"/>
                <w:lang w:val="en-US" w:eastAsia="zh-CN"/>
              </w:rPr>
              <w:t>8</w:t>
            </w:r>
          </w:p>
        </w:tc>
        <w:tc>
          <w:tcPr>
            <w:tcW w:w="1850" w:type="dxa"/>
            <w:noWrap w:val="0"/>
            <w:vAlign w:val="center"/>
          </w:tcPr>
          <w:p w14:paraId="4F7D7CB6">
            <w:pPr>
              <w:rPr>
                <w:rFonts w:hint="default"/>
                <w:vertAlign w:val="baseline"/>
                <w:lang w:val="en-US" w:eastAsia="zh-CN"/>
              </w:rPr>
            </w:pPr>
            <w:r>
              <w:rPr>
                <w:rFonts w:hint="eastAsia"/>
                <w:vertAlign w:val="baseline"/>
                <w:lang w:val="en-US" w:eastAsia="zh-CN"/>
              </w:rPr>
              <w:t>补贴条件</w:t>
            </w:r>
          </w:p>
        </w:tc>
        <w:tc>
          <w:tcPr>
            <w:tcW w:w="5567" w:type="dxa"/>
            <w:noWrap w:val="0"/>
            <w:vAlign w:val="center"/>
          </w:tcPr>
          <w:p w14:paraId="6CFA9DE5">
            <w:pPr>
              <w:rPr>
                <w:rFonts w:hint="default"/>
                <w:vertAlign w:val="baseline"/>
                <w:lang w:val="en-US" w:eastAsia="zh-CN"/>
              </w:rPr>
            </w:pPr>
          </w:p>
        </w:tc>
      </w:tr>
      <w:tr w14:paraId="66572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5EE045E3">
            <w:pPr>
              <w:jc w:val="center"/>
              <w:rPr>
                <w:rFonts w:hint="default"/>
                <w:vertAlign w:val="baseline"/>
                <w:lang w:val="en-US" w:eastAsia="zh-CN"/>
              </w:rPr>
            </w:pPr>
            <w:r>
              <w:rPr>
                <w:rFonts w:hint="eastAsia"/>
                <w:vertAlign w:val="baseline"/>
                <w:lang w:val="en-US" w:eastAsia="zh-CN"/>
              </w:rPr>
              <w:t>9</w:t>
            </w:r>
          </w:p>
        </w:tc>
        <w:tc>
          <w:tcPr>
            <w:tcW w:w="1850" w:type="dxa"/>
            <w:noWrap w:val="0"/>
            <w:vAlign w:val="center"/>
          </w:tcPr>
          <w:p w14:paraId="0BE1B633">
            <w:pPr>
              <w:rPr>
                <w:rFonts w:hint="default"/>
                <w:vertAlign w:val="baseline"/>
                <w:lang w:val="en-US" w:eastAsia="zh-CN"/>
              </w:rPr>
            </w:pPr>
            <w:r>
              <w:rPr>
                <w:rFonts w:hint="eastAsia"/>
                <w:vertAlign w:val="baseline"/>
                <w:lang w:val="en-US" w:eastAsia="zh-CN"/>
              </w:rPr>
              <w:t>是否普惠发放</w:t>
            </w:r>
          </w:p>
        </w:tc>
        <w:tc>
          <w:tcPr>
            <w:tcW w:w="5567" w:type="dxa"/>
            <w:noWrap w:val="0"/>
            <w:vAlign w:val="center"/>
          </w:tcPr>
          <w:p w14:paraId="3D05C830">
            <w:pPr>
              <w:rPr>
                <w:rFonts w:hint="default"/>
                <w:vertAlign w:val="baseline"/>
                <w:lang w:val="en-US" w:eastAsia="zh-CN"/>
              </w:rPr>
            </w:pPr>
          </w:p>
        </w:tc>
      </w:tr>
      <w:tr w14:paraId="296EE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5B0FFAF4">
            <w:pPr>
              <w:jc w:val="center"/>
              <w:rPr>
                <w:rFonts w:hint="default"/>
                <w:vertAlign w:val="baseline"/>
                <w:lang w:val="en-US" w:eastAsia="zh-CN"/>
              </w:rPr>
            </w:pPr>
            <w:r>
              <w:rPr>
                <w:rFonts w:hint="eastAsia"/>
                <w:vertAlign w:val="baseline"/>
                <w:lang w:val="en-US" w:eastAsia="zh-CN"/>
              </w:rPr>
              <w:t>10</w:t>
            </w:r>
          </w:p>
        </w:tc>
        <w:tc>
          <w:tcPr>
            <w:tcW w:w="1850" w:type="dxa"/>
            <w:noWrap w:val="0"/>
            <w:vAlign w:val="center"/>
          </w:tcPr>
          <w:p w14:paraId="2C47C7BB">
            <w:pPr>
              <w:rPr>
                <w:rFonts w:hint="eastAsia"/>
                <w:vertAlign w:val="baseline"/>
                <w:lang w:val="en-US" w:eastAsia="zh-CN"/>
              </w:rPr>
            </w:pPr>
            <w:r>
              <w:rPr>
                <w:rFonts w:hint="eastAsia"/>
                <w:vertAlign w:val="baseline"/>
                <w:lang w:val="en-US" w:eastAsia="zh-CN"/>
              </w:rPr>
              <w:t>补贴发放时间安排</w:t>
            </w:r>
          </w:p>
        </w:tc>
        <w:tc>
          <w:tcPr>
            <w:tcW w:w="5567" w:type="dxa"/>
            <w:noWrap w:val="0"/>
            <w:vAlign w:val="center"/>
          </w:tcPr>
          <w:p w14:paraId="60A791A6">
            <w:pPr>
              <w:rPr>
                <w:rFonts w:hint="default"/>
                <w:vertAlign w:val="baseline"/>
                <w:lang w:val="en-US" w:eastAsia="zh-CN"/>
              </w:rPr>
            </w:pPr>
          </w:p>
        </w:tc>
      </w:tr>
      <w:tr w14:paraId="49A2C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2096E334">
            <w:pPr>
              <w:jc w:val="center"/>
              <w:rPr>
                <w:rFonts w:hint="default"/>
                <w:vertAlign w:val="baseline"/>
                <w:lang w:val="en-US" w:eastAsia="zh-CN"/>
              </w:rPr>
            </w:pPr>
            <w:r>
              <w:rPr>
                <w:rFonts w:hint="eastAsia"/>
                <w:vertAlign w:val="baseline"/>
                <w:lang w:val="en-US" w:eastAsia="zh-CN"/>
              </w:rPr>
              <w:t>11</w:t>
            </w:r>
          </w:p>
        </w:tc>
        <w:tc>
          <w:tcPr>
            <w:tcW w:w="1850" w:type="dxa"/>
            <w:noWrap w:val="0"/>
            <w:vAlign w:val="center"/>
          </w:tcPr>
          <w:p w14:paraId="473E1271">
            <w:pPr>
              <w:rPr>
                <w:rFonts w:hint="eastAsia"/>
                <w:vertAlign w:val="baseline"/>
                <w:lang w:val="en-US" w:eastAsia="zh-CN"/>
              </w:rPr>
            </w:pPr>
            <w:r>
              <w:rPr>
                <w:rFonts w:hint="eastAsia"/>
                <w:vertAlign w:val="baseline"/>
                <w:lang w:val="en-US" w:eastAsia="zh-CN"/>
              </w:rPr>
              <w:t>项目绩效目标</w:t>
            </w:r>
          </w:p>
        </w:tc>
        <w:tc>
          <w:tcPr>
            <w:tcW w:w="5567" w:type="dxa"/>
            <w:noWrap w:val="0"/>
            <w:vAlign w:val="center"/>
          </w:tcPr>
          <w:p w14:paraId="672148F6">
            <w:pPr>
              <w:rPr>
                <w:rFonts w:hint="default"/>
                <w:vertAlign w:val="baseline"/>
                <w:lang w:val="en-US" w:eastAsia="zh-CN"/>
              </w:rPr>
            </w:pPr>
          </w:p>
        </w:tc>
      </w:tr>
      <w:tr w14:paraId="0C541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523A1181">
            <w:pPr>
              <w:jc w:val="center"/>
              <w:rPr>
                <w:rFonts w:hint="default"/>
                <w:vertAlign w:val="baseline"/>
                <w:lang w:val="en-US" w:eastAsia="zh-CN"/>
              </w:rPr>
            </w:pPr>
            <w:r>
              <w:rPr>
                <w:rFonts w:hint="eastAsia"/>
                <w:vertAlign w:val="baseline"/>
                <w:lang w:val="en-US" w:eastAsia="zh-CN"/>
              </w:rPr>
              <w:t>12</w:t>
            </w:r>
          </w:p>
        </w:tc>
        <w:tc>
          <w:tcPr>
            <w:tcW w:w="1850" w:type="dxa"/>
            <w:noWrap w:val="0"/>
            <w:vAlign w:val="center"/>
          </w:tcPr>
          <w:p w14:paraId="2316FF7F">
            <w:pPr>
              <w:rPr>
                <w:rFonts w:hint="eastAsia"/>
                <w:vertAlign w:val="baseline"/>
                <w:lang w:val="en-US" w:eastAsia="zh-CN"/>
              </w:rPr>
            </w:pPr>
            <w:r>
              <w:rPr>
                <w:rFonts w:hint="eastAsia"/>
                <w:vertAlign w:val="baseline"/>
                <w:lang w:val="en-US" w:eastAsia="zh-CN"/>
              </w:rPr>
              <w:t>资金使用限制</w:t>
            </w:r>
          </w:p>
        </w:tc>
        <w:tc>
          <w:tcPr>
            <w:tcW w:w="5567" w:type="dxa"/>
            <w:noWrap w:val="0"/>
            <w:vAlign w:val="center"/>
          </w:tcPr>
          <w:p w14:paraId="3473E40E">
            <w:pPr>
              <w:rPr>
                <w:rFonts w:hint="default"/>
                <w:vertAlign w:val="baseline"/>
                <w:lang w:val="en-US" w:eastAsia="zh-CN"/>
              </w:rPr>
            </w:pPr>
          </w:p>
        </w:tc>
      </w:tr>
    </w:tbl>
    <w:p w14:paraId="792086D3">
      <w:pPr>
        <w:rPr>
          <w:rFonts w:hint="default"/>
          <w:lang w:val="en-US" w:eastAsia="zh-CN"/>
        </w:rPr>
      </w:pPr>
    </w:p>
    <w:p w14:paraId="4B25E2CA">
      <w:p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eastAsia="zh-CN"/>
        </w:rPr>
        <w:t>备注：</w:t>
      </w:r>
      <w:r>
        <w:rPr>
          <w:rFonts w:hint="eastAsia" w:ascii="仿宋_GB2312" w:hAnsi="仿宋_GB2312" w:eastAsia="仿宋_GB2312" w:cs="仿宋_GB2312"/>
          <w:sz w:val="28"/>
          <w:szCs w:val="28"/>
          <w:lang w:val="en-US" w:eastAsia="zh-CN"/>
        </w:rPr>
        <w:t>1.项目金额为拟申报省级财政资金的额度。</w:t>
      </w:r>
    </w:p>
    <w:p w14:paraId="180A059E">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一级项目名称和具体项目名称应与省级下发的名称一致。</w:t>
      </w:r>
    </w:p>
    <w:p w14:paraId="3D1D7DC8">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受益主体应说明何种主体可以申报并获得此类补贴补助。</w:t>
      </w:r>
    </w:p>
    <w:p w14:paraId="2F355B28">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因素，需说明计划根据何种方式测算发放补贴，如农户数、土地面积数、农作物产量、生猪头数、企业个数等因素。</w:t>
      </w:r>
    </w:p>
    <w:p w14:paraId="66C95541">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标准设置栏需说明补贴标准是什么，哪个单位设置的，是否有文件依据，列出文件依据等。</w:t>
      </w:r>
    </w:p>
    <w:p w14:paraId="52506B5E">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过程需说明如何测算得出当前项目金额，如全县共计划复垦2万亩抛荒农田，根据本县政府制定的标准，复垦农田每亩补助500元，则计划总补助1000万元。</w:t>
      </w:r>
    </w:p>
    <w:p w14:paraId="2ECB7D1E">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条件需说明指申报主体在完成了何种工作或满足了何种条件后，才可获得补贴，如新型经营主体完成了当年额定的早稻种植面积，经验收后，可获得补贴资金。</w:t>
      </w:r>
    </w:p>
    <w:p w14:paraId="0EF69EF5">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是否普惠发放，普惠发放的情况下，符合条件者提供了相应资料，经审核内容真实，即可获得补贴。如不是普惠发放，则需说明根据什么原则确定分配、发放补助资金。</w:t>
      </w:r>
    </w:p>
    <w:p w14:paraId="28944BFE">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发放时间安排，是指计划完成补贴发放的时间节点。</w:t>
      </w:r>
    </w:p>
    <w:p w14:paraId="4A427A1F">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0.项目绩效目标，是指通过发放补贴补助实现什么样的政策目标，应紧密结合一级项目和具体项目类型填报，反映补贴发放所欲达到的政策目标，定量与定性指标结合。</w:t>
      </w:r>
    </w:p>
    <w:p w14:paraId="3B8C4F6B">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1.资金使用限制，需说明对于补贴补助资金的使用范围有没有限制，如补助资金必须用于哪些方面，或不得用于哪些方面。</w:t>
      </w:r>
    </w:p>
    <w:p w14:paraId="2A91525F">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2.如认为有其他内容需说明的，可进一步添加，但原有表样内容不得删减。</w:t>
      </w:r>
    </w:p>
    <w:p w14:paraId="717BE6B5">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A74F866">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D83FC1A">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A242F0C">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3EBCE31F">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76DA09D8">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39D35CC9">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4C07BDB2">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4B2C5750">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4EB46146">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D807214">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452C58C1">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9D83253">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03AAE5B">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0623E95">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4ABD9A4">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3DBC6BC0">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A47C279">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9EBE887">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3E1FCAE5">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409C3587">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48A12109">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ABCE96F">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376CBEAD">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2BB6BFD">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4CFD41CE">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5D67B8C">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09C8AC5">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C967AA0">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14:paraId="3DEB3AE4">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14:paraId="0F89C220">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14:paraId="510ABC92">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14:paraId="72CD12EA">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14:paraId="6C24F276">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14:paraId="62AA078F">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14:paraId="4945E984">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14:paraId="74AA1352">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1"/>
                    <a:srcRect/>
                    <a:stretch>
                      <a:fillRect/>
                    </a:stretch>
                  </pic:blipFill>
                  <pic:spPr>
                    <a:xfrm>
                      <a:off x="0" y="0"/>
                      <a:ext cx="3636645" cy="5288915"/>
                    </a:xfrm>
                    <a:prstGeom prst="rect">
                      <a:avLst/>
                    </a:prstGeom>
                    <a:noFill/>
                    <a:ln w="9525">
                      <a:noFill/>
                    </a:ln>
                  </pic:spPr>
                </pic:pic>
              </a:graphicData>
            </a:graphic>
          </wp:anchor>
        </w:drawing>
      </w:r>
    </w:p>
    <w:p w14:paraId="3B969A25">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14:paraId="5001E805">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ivuh2gAAAAgBAAAPAAAAAAAAAAEAIAAAACIAAABkcnMv&#10;ZG93bnJldi54bWxQSwECFAAUAAAACACHTuJAv1ZVXDoCAACPBAAADgAAAAAAAAABACAAAAApAQAA&#10;ZHJzL2Uyb0RvYy54bWxQSwUGAAAAAAYABgBZAQAA1QUAAAAA&#10;" adj="1137,25914">
                <v:fill on="t" focussize="0,0"/>
                <v:stroke color="#000000" joinstyle="miter"/>
                <v:imagedata o:title=""/>
                <o:lock v:ext="edit" aspectratio="f"/>
                <v:textbox>
                  <w:txbxContent>
                    <w:p w14:paraId="5001E805">
                      <w:pPr>
                        <w:rPr>
                          <w:rFonts w:hint="eastAsia"/>
                          <w:b/>
                          <w:bCs/>
                          <w:sz w:val="24"/>
                          <w:szCs w:val="24"/>
                        </w:rPr>
                      </w:pPr>
                      <w:r>
                        <w:rPr>
                          <w:rFonts w:hint="eastAsia"/>
                          <w:b/>
                          <w:bCs/>
                          <w:sz w:val="24"/>
                          <w:szCs w:val="24"/>
                        </w:rPr>
                        <w:t>2号，黑体，加粗，1.5倍行距</w:t>
                      </w:r>
                    </w:p>
                  </w:txbxContent>
                </v:textbox>
              </v:shape>
            </w:pict>
          </mc:Fallback>
        </mc:AlternateContent>
      </w:r>
    </w:p>
    <w:p w14:paraId="6A9FBB85">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14:paraId="725F9ED3">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MGF51wAAAAsBAAAPAAAAAAAAAAEAIAAAACIAAABkcnMvZG93&#10;bnJldi54bWxQSwECFAAUAAAACACHTuJAUf/tiDoCAACQBAAADgAAAAAAAAABACAAAAAmAQAAZHJz&#10;L2Uyb0RvYy54bWxQSwUGAAAAAAYABgBZAQAA0gUAAAAA&#10;" adj="-11105,19674">
                <v:fill on="t" focussize="0,0"/>
                <v:stroke color="#000000" joinstyle="miter"/>
                <v:imagedata o:title=""/>
                <o:lock v:ext="edit" aspectratio="f"/>
                <v:textbox>
                  <w:txbxContent>
                    <w:p w14:paraId="725F9ED3">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14:paraId="6ADCF1E4">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sB4Q3cAAAACwEAAA8AAAAAAAAAAQAgAAAAIgAAAGRy&#10;cy9kb3ducmV2LnhtbFBLAQIUABQAAAAIAIdO4kBvledPOgIAAI8EAAAOAAAAAAAAAAEAIAAAACsB&#10;AABkcnMvZTJvRG9jLnhtbFBLBQYAAAAABgAGAFkBAADXBQAAAAA=&#10;" adj="1137,25914">
                <v:fill on="t" focussize="0,0"/>
                <v:stroke color="#000000" joinstyle="miter"/>
                <v:imagedata o:title=""/>
                <o:lock v:ext="edit" aspectratio="f"/>
                <v:textbox>
                  <w:txbxContent>
                    <w:p w14:paraId="6ADCF1E4">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14:paraId="38D45988">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14:paraId="12770D6F">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14:paraId="157B7D25">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14:paraId="7A913370">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14:paraId="2D815D0B">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14:paraId="101AD825">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14:paraId="01B8EA1E">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14:paraId="37B30147">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14:paraId="3B3B4E1D">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14:paraId="521C1744">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14:paraId="75463E0B">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14:paraId="0488CF7C">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14:paraId="001B10B2">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14:paraId="7267ADF4">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14:paraId="04F20F49">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14:paraId="54D7905B">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14:paraId="593D97FE">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footerReference r:id="rId70" w:type="default"/>
      <w:pgSz w:w="11906" w:h="16838"/>
      <w:pgMar w:top="1871" w:right="1531" w:bottom="1871" w:left="1531" w:header="850" w:footer="1417" w:gutter="0"/>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2CCE47C3-32C0-4C58-A157-25C14A6ED1D0}"/>
  </w:font>
  <w:font w:name="黑体">
    <w:panose1 w:val="02010609060101010101"/>
    <w:charset w:val="86"/>
    <w:family w:val="auto"/>
    <w:pitch w:val="default"/>
    <w:sig w:usb0="800002BF" w:usb1="38CF7CFA" w:usb2="00000016" w:usb3="00000000" w:csb0="00040001" w:csb1="00000000"/>
    <w:embedRegular r:id="rId2" w:fontKey="{442FD08D-1462-412F-BC64-1B64507ACFF5}"/>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3" w:fontKey="{6F33016F-B34B-45FF-9428-7B8B2CB59FCF}"/>
  </w:font>
  <w:font w:name="楷体">
    <w:panose1 w:val="02010609060101010101"/>
    <w:charset w:val="86"/>
    <w:family w:val="roman"/>
    <w:pitch w:val="default"/>
    <w:sig w:usb0="800002BF" w:usb1="38CF7CFA" w:usb2="00000016" w:usb3="00000000" w:csb0="00040001" w:csb1="00000000"/>
    <w:embedRegular r:id="rId4" w:fontKey="{00D85913-D6D8-457B-B571-84FC0978558B}"/>
  </w:font>
  <w:font w:name="方正小标宋简体">
    <w:panose1 w:val="02000000000000000000"/>
    <w:charset w:val="86"/>
    <w:family w:val="script"/>
    <w:pitch w:val="default"/>
    <w:sig w:usb0="00000001" w:usb1="08000000" w:usb2="00000000" w:usb3="00000000" w:csb0="00040000" w:csb1="00000000"/>
    <w:embedRegular r:id="rId5" w:fontKey="{85A79DDB-9525-4526-9605-D4940841608A}"/>
  </w:font>
  <w:font w:name="仿宋_GB2312">
    <w:altName w:val="仿宋"/>
    <w:panose1 w:val="02010609030101010101"/>
    <w:charset w:val="86"/>
    <w:family w:val="modern"/>
    <w:pitch w:val="default"/>
    <w:sig w:usb0="00000000" w:usb1="00000000" w:usb2="00000000" w:usb3="00000000" w:csb0="00040000" w:csb1="00000000"/>
    <w:embedRegular r:id="rId6" w:fontKey="{A65099E5-6EE8-4E72-96CF-FEE02EE05EAE}"/>
  </w:font>
  <w:font w:name="仿宋">
    <w:panose1 w:val="02010609060101010101"/>
    <w:charset w:val="86"/>
    <w:family w:val="modern"/>
    <w:pitch w:val="default"/>
    <w:sig w:usb0="800002BF" w:usb1="38CF7CFA" w:usb2="00000016" w:usb3="00000000" w:csb0="00040001" w:csb1="00000000"/>
    <w:embedRegular r:id="rId7" w:fontKey="{A7DA677B-75EC-4406-8C3C-BED140BA6969}"/>
  </w:font>
  <w:font w:name="Calibri Light">
    <w:panose1 w:val="020F0302020204030204"/>
    <w:charset w:val="00"/>
    <w:family w:val="auto"/>
    <w:pitch w:val="default"/>
    <w:sig w:usb0="E4002EFF" w:usb1="C200247B" w:usb2="00000009" w:usb3="00000000" w:csb0="200001FF" w:csb1="00000000"/>
  </w:font>
  <w:font w:name="华文中宋D...">
    <w:altName w:val="宋体"/>
    <w:panose1 w:val="00000000000000000000"/>
    <w:charset w:val="86"/>
    <w:family w:val="roma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embedRegular r:id="rId8" w:fontKey="{F0213FD4-C6BE-4C17-B398-B14BCA178C2D}"/>
  </w:font>
  <w:font w:name="长城小标宋体">
    <w:altName w:val="微软雅黑"/>
    <w:panose1 w:val="00000000000000000000"/>
    <w:charset w:val="00"/>
    <w:family w:val="modern"/>
    <w:pitch w:val="default"/>
    <w:sig w:usb0="00000000" w:usb1="00000000" w:usb2="00000000" w:usb3="00000000" w:csb0="00040001" w:csb1="00000000"/>
    <w:embedRegular r:id="rId9" w:fontKey="{8D40E24C-3731-4F66-81F3-2BA2477A0CD3}"/>
  </w:font>
  <w:font w:name="微软雅黑">
    <w:panose1 w:val="020B0503020204020204"/>
    <w:charset w:val="86"/>
    <w:family w:val="auto"/>
    <w:pitch w:val="default"/>
    <w:sig w:usb0="80000287" w:usb1="2ACF3C50" w:usb2="00000016" w:usb3="00000000" w:csb0="0004001F" w:csb1="00000000"/>
  </w:font>
  <w:font w:name="华文仿宋">
    <w:panose1 w:val="02010600040101010101"/>
    <w:charset w:val="86"/>
    <w:family w:val="auto"/>
    <w:pitch w:val="default"/>
    <w:sig w:usb0="00000287" w:usb1="080F0000" w:usb2="00000000" w:usb3="00000000" w:csb0="0004009F" w:csb1="DFD70000"/>
    <w:embedRegular r:id="rId10" w:fontKey="{3D810426-3211-443C-9307-DA576C8E07A7}"/>
  </w:font>
  <w:font w:name="Wingdings 2">
    <w:panose1 w:val="05020102010507070707"/>
    <w:charset w:val="02"/>
    <w:family w:val="decorative"/>
    <w:pitch w:val="default"/>
    <w:sig w:usb0="00000000" w:usb1="00000000" w:usb2="00000000" w:usb3="00000000" w:csb0="80000000" w:csb1="00000000"/>
    <w:embedRegular r:id="rId11" w:fontKey="{A4D9737F-BB2F-450C-A497-DD43D8041AAB}"/>
  </w:font>
  <w:font w:name="华文中宋">
    <w:panose1 w:val="02010600040101010101"/>
    <w:charset w:val="86"/>
    <w:family w:val="auto"/>
    <w:pitch w:val="default"/>
    <w:sig w:usb0="00000287" w:usb1="080F0000" w:usb2="00000000" w:usb3="00000000" w:csb0="0004009F" w:csb1="DFD70000"/>
    <w:embedRegular r:id="rId12" w:fontKey="{53E57EA3-E5EA-4FE0-B5A7-B771101DB6C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4899A8">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591B48">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7D591B48">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14:paraId="31ABC615">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55B3E2">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224BD5">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64224BD5">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21B320">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4F74D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14:paraId="324F74D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FB14E4">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F670C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14:paraId="0DF670C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3A01AD">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F22A42">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14:paraId="2DF22A42">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72A9AA">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DD70C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14:paraId="54DD70C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696023">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7B847F">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7E7B847F">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1379EC">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298541">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14:paraId="5F298541">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5C4CBC">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94A06E3">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14:paraId="194A06E3">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7550F9">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2557A3">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14:paraId="3B2557A3">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1AFA0C">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1E9BB5">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14:paraId="531E9BB5">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AAC79E">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C0A3680">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0C0A3680">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3C18C6">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9ADDE2">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14:paraId="089ADDE2">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3FE0D4">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3047B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14:paraId="173047B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CC78D0">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49CD7F4">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14:paraId="449CD7F4">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960FB0">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14:paraId="6CDEF2CC">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06303B">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E91C3F">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7DFC6A">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14:paraId="227DFC6A">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14:paraId="22808C35">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1AE7A3">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7FFEE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JoMpEzAgAAYwQAAA4AAAAAAAAAAQAgAAAAHwEAAGRycy9lMm9Eb2MueG1sUEsF&#10;BgAAAAAGAAYAWQEAAMQFAAAAAA==&#10;">
              <v:fill on="f" focussize="0,0"/>
              <v:stroke on="f" weight="0.5pt"/>
              <v:imagedata o:title=""/>
              <o:lock v:ext="edit" aspectratio="f"/>
              <v:textbox inset="0mm,0mm,0mm,0mm" style="mso-fit-shape-to-text:t;">
                <w:txbxContent>
                  <w:p w14:paraId="7D7FFEE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801817">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309773">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914FEB">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D8DB2B">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14:paraId="18D8DB2B">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49BCF78D">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B532B9">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4C8AF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784C8AF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428FD8">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4072C8">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14:paraId="274072C8">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7ED0C7">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E29FD3">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14:paraId="4CE29FD3">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5F016621">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60E3B0">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43BCC1">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14:paraId="4843BCC1">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74EEEC98">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15D9AF">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1209431">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14:paraId="71209431">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A980B4">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67187D">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14:paraId="5367187D">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42E06C85">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876842">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B92B11">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14:paraId="16B92B11">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3C01C3">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FE243">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FA4645">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1D369B">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14:paraId="0B1D369B">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777ED891">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DD70DB">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6558FF">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14:paraId="7C6558FF">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1CA388DB">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82C2EB">
    <w:pPr>
      <w:pStyle w:val="13"/>
      <w:ind w:firstLine="360"/>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1733E4">
    <w:pPr>
      <w:pStyle w:val="13"/>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307DA0">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EA43A7">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3A7D34">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829A25">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A318F2">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48327B">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D21CF9">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F3ED7C">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39FCC2">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4710B2">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4CB895">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E432DC">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C57F9F">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16928A">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74C0EC">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64542E">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798536">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25C5AA">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EE1697">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05D574">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FB76F5">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76AD3B">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046951">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6B0C6D">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462003">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FCEC03">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7A7387">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021360">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14:paraId="2545CAAE">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0A7990">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CAA5B6">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17CDDE">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15E1CE">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44692A">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4CA752A"/>
    <w:multiLevelType w:val="singleLevel"/>
    <w:tmpl w:val="B4CA752A"/>
    <w:lvl w:ilvl="0" w:tentative="0">
      <w:start w:val="2"/>
      <w:numFmt w:val="decimal"/>
      <w:lvlText w:val="%1."/>
      <w:lvlJc w:val="left"/>
      <w:pPr>
        <w:tabs>
          <w:tab w:val="left" w:pos="312"/>
        </w:tabs>
      </w:pPr>
    </w:lvl>
  </w:abstractNum>
  <w:abstractNum w:abstractNumId="3">
    <w:nsid w:val="B6CD72F3"/>
    <w:multiLevelType w:val="singleLevel"/>
    <w:tmpl w:val="B6CD72F3"/>
    <w:lvl w:ilvl="0" w:tentative="0">
      <w:start w:val="1"/>
      <w:numFmt w:val="decimal"/>
      <w:suff w:val="nothing"/>
      <w:lvlText w:val="（%1）"/>
      <w:lvlJc w:val="left"/>
    </w:lvl>
  </w:abstractNum>
  <w:abstractNum w:abstractNumId="4">
    <w:nsid w:val="C5E2CE1A"/>
    <w:multiLevelType w:val="singleLevel"/>
    <w:tmpl w:val="C5E2CE1A"/>
    <w:lvl w:ilvl="0" w:tentative="0">
      <w:start w:val="1"/>
      <w:numFmt w:val="decimal"/>
      <w:suff w:val="nothing"/>
      <w:lvlText w:val="%1）"/>
      <w:lvlJc w:val="left"/>
    </w:lvl>
  </w:abstractNum>
  <w:abstractNum w:abstractNumId="5">
    <w:nsid w:val="CAF9FD35"/>
    <w:multiLevelType w:val="singleLevel"/>
    <w:tmpl w:val="CAF9FD35"/>
    <w:lvl w:ilvl="0" w:tentative="0">
      <w:start w:val="1"/>
      <w:numFmt w:val="decimal"/>
      <w:suff w:val="nothing"/>
      <w:lvlText w:val="（%1）"/>
      <w:lvlJc w:val="left"/>
    </w:lvl>
  </w:abstractNum>
  <w:abstractNum w:abstractNumId="6">
    <w:nsid w:val="D268115A"/>
    <w:multiLevelType w:val="singleLevel"/>
    <w:tmpl w:val="D268115A"/>
    <w:lvl w:ilvl="0" w:tentative="0">
      <w:start w:val="1"/>
      <w:numFmt w:val="decimal"/>
      <w:suff w:val="nothing"/>
      <w:lvlText w:val="%1、"/>
      <w:lvlJc w:val="left"/>
    </w:lvl>
  </w:abstractNum>
  <w:abstractNum w:abstractNumId="7">
    <w:nsid w:val="0415E110"/>
    <w:multiLevelType w:val="singleLevel"/>
    <w:tmpl w:val="0415E110"/>
    <w:lvl w:ilvl="0" w:tentative="0">
      <w:start w:val="1"/>
      <w:numFmt w:val="decimal"/>
      <w:suff w:val="nothing"/>
      <w:lvlText w:val="（%1）"/>
      <w:lvlJc w:val="left"/>
    </w:lvl>
  </w:abstractNum>
  <w:abstractNum w:abstractNumId="8">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1426315B"/>
    <w:multiLevelType w:val="singleLevel"/>
    <w:tmpl w:val="1426315B"/>
    <w:lvl w:ilvl="0" w:tentative="0">
      <w:start w:val="3"/>
      <w:numFmt w:val="chineseCounting"/>
      <w:suff w:val="nothing"/>
      <w:lvlText w:val="（%1）"/>
      <w:lvlJc w:val="left"/>
      <w:rPr>
        <w:rFonts w:hint="eastAsia"/>
      </w:rPr>
    </w:lvl>
  </w:abstractNum>
  <w:abstractNum w:abstractNumId="10">
    <w:nsid w:val="1F193D2F"/>
    <w:multiLevelType w:val="singleLevel"/>
    <w:tmpl w:val="1F193D2F"/>
    <w:lvl w:ilvl="0" w:tentative="0">
      <w:start w:val="6"/>
      <w:numFmt w:val="chineseCounting"/>
      <w:suff w:val="nothing"/>
      <w:lvlText w:val="（%1）"/>
      <w:lvlJc w:val="left"/>
      <w:rPr>
        <w:rFonts w:hint="eastAsia"/>
      </w:rPr>
    </w:lvl>
  </w:abstractNum>
  <w:abstractNum w:abstractNumId="11">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2">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3">
    <w:nsid w:val="3D5E19AF"/>
    <w:multiLevelType w:val="singleLevel"/>
    <w:tmpl w:val="3D5E19AF"/>
    <w:lvl w:ilvl="0" w:tentative="0">
      <w:start w:val="3"/>
      <w:numFmt w:val="chineseCounting"/>
      <w:suff w:val="nothing"/>
      <w:lvlText w:val="（%1）"/>
      <w:lvlJc w:val="left"/>
      <w:rPr>
        <w:rFonts w:hint="eastAsia"/>
      </w:rPr>
    </w:lvl>
  </w:abstractNum>
  <w:abstractNum w:abstractNumId="14">
    <w:nsid w:val="3E7FC4A1"/>
    <w:multiLevelType w:val="singleLevel"/>
    <w:tmpl w:val="3E7FC4A1"/>
    <w:lvl w:ilvl="0" w:tentative="0">
      <w:start w:val="1"/>
      <w:numFmt w:val="chineseCounting"/>
      <w:suff w:val="nothing"/>
      <w:lvlText w:val="%1、"/>
      <w:lvlJc w:val="left"/>
      <w:rPr>
        <w:rFonts w:hint="eastAsia"/>
      </w:rPr>
    </w:lvl>
  </w:abstractNum>
  <w:abstractNum w:abstractNumId="15">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6">
    <w:nsid w:val="48136A0E"/>
    <w:multiLevelType w:val="singleLevel"/>
    <w:tmpl w:val="48136A0E"/>
    <w:lvl w:ilvl="0" w:tentative="0">
      <w:start w:val="1"/>
      <w:numFmt w:val="decimal"/>
      <w:suff w:val="nothing"/>
      <w:lvlText w:val="（%1）"/>
      <w:lvlJc w:val="left"/>
    </w:lvl>
  </w:abstractNum>
  <w:abstractNum w:abstractNumId="17">
    <w:nsid w:val="4AA6D560"/>
    <w:multiLevelType w:val="singleLevel"/>
    <w:tmpl w:val="4AA6D560"/>
    <w:lvl w:ilvl="0" w:tentative="0">
      <w:start w:val="1"/>
      <w:numFmt w:val="decimal"/>
      <w:suff w:val="nothing"/>
      <w:lvlText w:val="%1）"/>
      <w:lvlJc w:val="left"/>
    </w:lvl>
  </w:abstractNum>
  <w:abstractNum w:abstractNumId="18">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9">
    <w:nsid w:val="4DA90136"/>
    <w:multiLevelType w:val="singleLevel"/>
    <w:tmpl w:val="4DA90136"/>
    <w:lvl w:ilvl="0" w:tentative="0">
      <w:start w:val="1"/>
      <w:numFmt w:val="decimal"/>
      <w:suff w:val="nothing"/>
      <w:lvlText w:val="%1）"/>
      <w:lvlJc w:val="left"/>
    </w:lvl>
  </w:abstractNum>
  <w:abstractNum w:abstractNumId="20">
    <w:nsid w:val="534BB6F9"/>
    <w:multiLevelType w:val="singleLevel"/>
    <w:tmpl w:val="534BB6F9"/>
    <w:lvl w:ilvl="0" w:tentative="0">
      <w:start w:val="1"/>
      <w:numFmt w:val="decimal"/>
      <w:suff w:val="nothing"/>
      <w:lvlText w:val="%1、"/>
      <w:lvlJc w:val="left"/>
    </w:lvl>
  </w:abstractNum>
  <w:abstractNum w:abstractNumId="21">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2">
    <w:nsid w:val="57451A64"/>
    <w:multiLevelType w:val="singleLevel"/>
    <w:tmpl w:val="57451A64"/>
    <w:lvl w:ilvl="0" w:tentative="0">
      <w:start w:val="1"/>
      <w:numFmt w:val="decimal"/>
      <w:suff w:val="nothing"/>
      <w:lvlText w:val="%1）"/>
      <w:lvlJc w:val="left"/>
    </w:lvl>
  </w:abstractNum>
  <w:abstractNum w:abstractNumId="23">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4">
    <w:nsid w:val="6007E351"/>
    <w:multiLevelType w:val="singleLevel"/>
    <w:tmpl w:val="6007E351"/>
    <w:lvl w:ilvl="0" w:tentative="0">
      <w:start w:val="1"/>
      <w:numFmt w:val="decimal"/>
      <w:suff w:val="nothing"/>
      <w:lvlText w:val="%1."/>
      <w:lvlJc w:val="left"/>
    </w:lvl>
  </w:abstractNum>
  <w:abstractNum w:abstractNumId="25">
    <w:nsid w:val="68EBB0A9"/>
    <w:multiLevelType w:val="singleLevel"/>
    <w:tmpl w:val="68EBB0A9"/>
    <w:lvl w:ilvl="0" w:tentative="0">
      <w:start w:val="1"/>
      <w:numFmt w:val="decimal"/>
      <w:suff w:val="nothing"/>
      <w:lvlText w:val="（%1）"/>
      <w:lvlJc w:val="left"/>
    </w:lvl>
  </w:abstractNum>
  <w:abstractNum w:abstractNumId="26">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7">
    <w:nsid w:val="78E82736"/>
    <w:multiLevelType w:val="singleLevel"/>
    <w:tmpl w:val="78E82736"/>
    <w:lvl w:ilvl="0" w:tentative="0">
      <w:start w:val="1"/>
      <w:numFmt w:val="decimal"/>
      <w:lvlText w:val="%1."/>
      <w:lvlJc w:val="left"/>
      <w:pPr>
        <w:tabs>
          <w:tab w:val="left" w:pos="312"/>
        </w:tabs>
      </w:pPr>
    </w:lvl>
  </w:abstractNum>
  <w:num w:numId="1">
    <w:abstractNumId w:val="15"/>
  </w:num>
  <w:num w:numId="2">
    <w:abstractNumId w:val="8"/>
  </w:num>
  <w:num w:numId="3">
    <w:abstractNumId w:val="21"/>
  </w:num>
  <w:num w:numId="4">
    <w:abstractNumId w:val="13"/>
  </w:num>
  <w:num w:numId="5">
    <w:abstractNumId w:val="20"/>
  </w:num>
  <w:num w:numId="6">
    <w:abstractNumId w:val="0"/>
  </w:num>
  <w:num w:numId="7">
    <w:abstractNumId w:val="5"/>
  </w:num>
  <w:num w:numId="8">
    <w:abstractNumId w:val="7"/>
  </w:num>
  <w:num w:numId="9">
    <w:abstractNumId w:val="25"/>
  </w:num>
  <w:num w:numId="10">
    <w:abstractNumId w:val="6"/>
  </w:num>
  <w:num w:numId="11">
    <w:abstractNumId w:val="3"/>
  </w:num>
  <w:num w:numId="12">
    <w:abstractNumId w:val="19"/>
  </w:num>
  <w:num w:numId="13">
    <w:abstractNumId w:val="4"/>
  </w:num>
  <w:num w:numId="14">
    <w:abstractNumId w:val="16"/>
  </w:num>
  <w:num w:numId="15">
    <w:abstractNumId w:val="22"/>
  </w:num>
  <w:num w:numId="16">
    <w:abstractNumId w:val="17"/>
  </w:num>
  <w:num w:numId="17">
    <w:abstractNumId w:val="12"/>
  </w:num>
  <w:num w:numId="18">
    <w:abstractNumId w:val="11"/>
  </w:num>
  <w:num w:numId="19">
    <w:abstractNumId w:val="1"/>
  </w:num>
  <w:num w:numId="20">
    <w:abstractNumId w:val="24"/>
  </w:num>
  <w:num w:numId="21">
    <w:abstractNumId w:val="26"/>
  </w:num>
  <w:num w:numId="22">
    <w:abstractNumId w:val="18"/>
  </w:num>
  <w:num w:numId="23">
    <w:abstractNumId w:val="23"/>
  </w:num>
  <w:num w:numId="24">
    <w:abstractNumId w:val="14"/>
  </w:num>
  <w:num w:numId="25">
    <w:abstractNumId w:val="9"/>
  </w:num>
  <w:num w:numId="26">
    <w:abstractNumId w:val="27"/>
  </w:num>
  <w:num w:numId="27">
    <w:abstractNumId w:val="10"/>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2"/>
  <w:embedSystemFonts/>
  <w:bordersDoNotSurroundHeader w:val="1"/>
  <w:bordersDoNotSurroundFooter w:val="1"/>
  <w:documentProtection w:enforcement="0"/>
  <w:defaultTabStop w:val="420"/>
  <w:drawingGridHorizontalSpacing w:val="210"/>
  <w:drawingGridVerticalSpacing w:val="298"/>
  <w:displayHorizontalDrawingGridEvery w:val="1"/>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2MyMzYyMjE4OGEyYmU0NGU4OWM3NGNlZDgzMmNmZWUifQ=="/>
  </w:docVars>
  <w:rsids>
    <w:rsidRoot w:val="10FC7ABD"/>
    <w:rsid w:val="000C798F"/>
    <w:rsid w:val="01544DDD"/>
    <w:rsid w:val="064A3A5B"/>
    <w:rsid w:val="0800364A"/>
    <w:rsid w:val="09524F1F"/>
    <w:rsid w:val="09974A68"/>
    <w:rsid w:val="0998776D"/>
    <w:rsid w:val="0CBD45E3"/>
    <w:rsid w:val="0FA83C5A"/>
    <w:rsid w:val="0FB8338B"/>
    <w:rsid w:val="10477D9C"/>
    <w:rsid w:val="10FC7ABD"/>
    <w:rsid w:val="11AA6B98"/>
    <w:rsid w:val="12B453E3"/>
    <w:rsid w:val="137F28FC"/>
    <w:rsid w:val="14F46B5F"/>
    <w:rsid w:val="16262435"/>
    <w:rsid w:val="19921375"/>
    <w:rsid w:val="19B75568"/>
    <w:rsid w:val="1B0A06C2"/>
    <w:rsid w:val="1CF64599"/>
    <w:rsid w:val="1D561B78"/>
    <w:rsid w:val="1FA931F0"/>
    <w:rsid w:val="1FC24650"/>
    <w:rsid w:val="1FF00C9C"/>
    <w:rsid w:val="21590BF5"/>
    <w:rsid w:val="28734492"/>
    <w:rsid w:val="2BAB13D2"/>
    <w:rsid w:val="3071415C"/>
    <w:rsid w:val="31512AC0"/>
    <w:rsid w:val="31AD3EA0"/>
    <w:rsid w:val="36CB0C51"/>
    <w:rsid w:val="37E05875"/>
    <w:rsid w:val="38C336D6"/>
    <w:rsid w:val="3A9E4853"/>
    <w:rsid w:val="3B0E77E7"/>
    <w:rsid w:val="3B785911"/>
    <w:rsid w:val="400A14FF"/>
    <w:rsid w:val="41025F08"/>
    <w:rsid w:val="44736BF2"/>
    <w:rsid w:val="4919583C"/>
    <w:rsid w:val="4FAC6329"/>
    <w:rsid w:val="558A03EC"/>
    <w:rsid w:val="563E6E7F"/>
    <w:rsid w:val="590A5C63"/>
    <w:rsid w:val="599C7FEE"/>
    <w:rsid w:val="59F40CA9"/>
    <w:rsid w:val="5F1B3D0B"/>
    <w:rsid w:val="5FCD59FB"/>
    <w:rsid w:val="62287373"/>
    <w:rsid w:val="646A6D79"/>
    <w:rsid w:val="6A813DB0"/>
    <w:rsid w:val="6BB76897"/>
    <w:rsid w:val="6D0B2A34"/>
    <w:rsid w:val="6D4C20E6"/>
    <w:rsid w:val="708B2D7F"/>
    <w:rsid w:val="71A17BDA"/>
    <w:rsid w:val="725540ED"/>
    <w:rsid w:val="72D4166B"/>
    <w:rsid w:val="7370125E"/>
    <w:rsid w:val="76AF150B"/>
    <w:rsid w:val="76EC7021"/>
    <w:rsid w:val="7703269C"/>
    <w:rsid w:val="796559DA"/>
    <w:rsid w:val="7D7325DC"/>
    <w:rsid w:val="7FB165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autoRedefine/>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autoRedefine/>
    <w:unhideWhenUsed/>
    <w:qFormat/>
    <w:uiPriority w:val="0"/>
    <w:pPr>
      <w:ind w:firstLine="0" w:firstLineChars="0"/>
      <w:outlineLvl w:val="1"/>
    </w:pPr>
    <w:rPr>
      <w:rFonts w:ascii="楷体" w:hAnsi="楷体" w:cs="楷体"/>
      <w:b/>
      <w:bCs/>
      <w:sz w:val="30"/>
      <w:szCs w:val="30"/>
    </w:rPr>
  </w:style>
  <w:style w:type="paragraph" w:styleId="6">
    <w:name w:val="heading 3"/>
    <w:basedOn w:val="1"/>
    <w:next w:val="1"/>
    <w:autoRedefine/>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autoRedefine/>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autoRedefine/>
    <w:qFormat/>
    <w:uiPriority w:val="0"/>
    <w:pPr>
      <w:ind w:firstLine="420"/>
    </w:pPr>
    <w:rPr>
      <w:rFonts w:eastAsia="仿宋"/>
      <w:kern w:val="32"/>
      <w:szCs w:val="28"/>
      <w:lang w:eastAsia="en-US"/>
    </w:rPr>
  </w:style>
  <w:style w:type="paragraph" w:styleId="9">
    <w:name w:val="caption"/>
    <w:basedOn w:val="1"/>
    <w:next w:val="1"/>
    <w:autoRedefine/>
    <w:unhideWhenUsed/>
    <w:qFormat/>
    <w:uiPriority w:val="0"/>
    <w:rPr>
      <w:rFonts w:asciiTheme="majorHAnsi" w:hAnsiTheme="majorHAnsi" w:cstheme="majorBidi"/>
      <w:szCs w:val="20"/>
    </w:rPr>
  </w:style>
  <w:style w:type="paragraph" w:styleId="10">
    <w:name w:val="Body Text"/>
    <w:basedOn w:val="1"/>
    <w:autoRedefine/>
    <w:qFormat/>
    <w:uiPriority w:val="0"/>
    <w:pPr>
      <w:spacing w:before="1200" w:line="20" w:lineRule="exact"/>
    </w:pPr>
    <w:rPr>
      <w:rFonts w:ascii="仿宋_GB2312" w:eastAsia="仿宋_GB2312"/>
      <w:sz w:val="30"/>
    </w:rPr>
  </w:style>
  <w:style w:type="paragraph" w:styleId="11">
    <w:name w:val="toc 3"/>
    <w:basedOn w:val="1"/>
    <w:next w:val="1"/>
    <w:autoRedefine/>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autoRedefine/>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autoRedefine/>
    <w:qFormat/>
    <w:uiPriority w:val="0"/>
    <w:pPr>
      <w:ind w:firstLine="0" w:firstLineChars="0"/>
    </w:pPr>
    <w:rPr>
      <w:rFonts w:ascii="Times New Roman" w:hAnsi="Times New Roman" w:eastAsia="宋体"/>
      <w:b/>
    </w:rPr>
  </w:style>
  <w:style w:type="paragraph" w:styleId="16">
    <w:name w:val="toc 2"/>
    <w:basedOn w:val="1"/>
    <w:next w:val="1"/>
    <w:autoRedefine/>
    <w:qFormat/>
    <w:uiPriority w:val="0"/>
    <w:pPr>
      <w:ind w:left="0" w:leftChars="0"/>
    </w:pPr>
    <w:rPr>
      <w:rFonts w:ascii="Times New Roman" w:hAnsi="Times New Roman" w:eastAsia="宋体"/>
    </w:rPr>
  </w:style>
  <w:style w:type="table" w:styleId="18">
    <w:name w:val="Table Grid"/>
    <w:basedOn w:val="17"/>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autoRedefine/>
    <w:qFormat/>
    <w:uiPriority w:val="0"/>
  </w:style>
  <w:style w:type="character" w:styleId="21">
    <w:name w:val="Hyperlink"/>
    <w:basedOn w:val="19"/>
    <w:autoRedefine/>
    <w:qFormat/>
    <w:uiPriority w:val="0"/>
    <w:rPr>
      <w:color w:val="0000FF"/>
      <w:u w:val="single"/>
    </w:rPr>
  </w:style>
  <w:style w:type="character" w:styleId="22">
    <w:name w:val="footnote reference"/>
    <w:basedOn w:val="19"/>
    <w:autoRedefine/>
    <w:qFormat/>
    <w:uiPriority w:val="0"/>
    <w:rPr>
      <w:vertAlign w:val="superscript"/>
    </w:rPr>
  </w:style>
  <w:style w:type="paragraph" w:customStyle="1" w:styleId="23">
    <w:name w:val="Default"/>
    <w:autoRedefine/>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autoRedefine/>
    <w:qFormat/>
    <w:uiPriority w:val="1"/>
    <w:pPr>
      <w:spacing w:before="136"/>
      <w:ind w:left="1680" w:hanging="600"/>
    </w:pPr>
  </w:style>
  <w:style w:type="paragraph" w:customStyle="1" w:styleId="25">
    <w:name w:val="表格文字"/>
    <w:basedOn w:val="1"/>
    <w:autoRedefine/>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autoRedefine/>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autoRedefine/>
    <w:qFormat/>
    <w:uiPriority w:val="34"/>
    <w:pPr>
      <w:ind w:firstLine="420"/>
    </w:pPr>
  </w:style>
  <w:style w:type="character" w:customStyle="1" w:styleId="28">
    <w:name w:val="标题 4 Char"/>
    <w:basedOn w:val="19"/>
    <w:link w:val="7"/>
    <w:autoRedefine/>
    <w:qFormat/>
    <w:uiPriority w:val="9"/>
    <w:rPr>
      <w:rFonts w:cstheme="majorBidi"/>
      <w:b/>
      <w:bCs/>
      <w:szCs w:val="28"/>
    </w:rPr>
  </w:style>
  <w:style w:type="paragraph" w:customStyle="1" w:styleId="29">
    <w:name w:val="Table Paragraph"/>
    <w:basedOn w:val="1"/>
    <w:autoRedefine/>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autoRedefine/>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autoRedefine/>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autoRedefine/>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autoRedefine/>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autoRedefine/>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autoRedefine/>
    <w:qFormat/>
    <w:uiPriority w:val="0"/>
    <w:rPr>
      <w:rFonts w:hint="eastAsia" w:ascii="仿宋_GB2312" w:eastAsia="仿宋_GB2312" w:cs="仿宋_GB2312"/>
      <w:color w:val="000000"/>
      <w:sz w:val="22"/>
      <w:szCs w:val="22"/>
      <w:u w:val="none"/>
    </w:rPr>
  </w:style>
  <w:style w:type="paragraph" w:customStyle="1" w:styleId="36">
    <w:name w:val="正文文本缩进 31"/>
    <w:basedOn w:val="1"/>
    <w:autoRedefine/>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2.bin"/><Relationship Id="rId98" Type="http://schemas.openxmlformats.org/officeDocument/2006/relationships/image" Target="media/image16.wmf"/><Relationship Id="rId97" Type="http://schemas.openxmlformats.org/officeDocument/2006/relationships/image" Target="media/image15.wmf"/><Relationship Id="rId96" Type="http://schemas.openxmlformats.org/officeDocument/2006/relationships/image" Target="media/image14.wmf"/><Relationship Id="rId95" Type="http://schemas.openxmlformats.org/officeDocument/2006/relationships/image" Target="media/image13.wmf"/><Relationship Id="rId94" Type="http://schemas.openxmlformats.org/officeDocument/2006/relationships/image" Target="media/image12.wmf"/><Relationship Id="rId93" Type="http://schemas.openxmlformats.org/officeDocument/2006/relationships/image" Target="media/image11.wmf"/><Relationship Id="rId92" Type="http://schemas.openxmlformats.org/officeDocument/2006/relationships/oleObject" Target="embeddings/oleObject11.bin"/><Relationship Id="rId91" Type="http://schemas.openxmlformats.org/officeDocument/2006/relationships/image" Target="media/image10.wmf"/><Relationship Id="rId90" Type="http://schemas.openxmlformats.org/officeDocument/2006/relationships/oleObject" Target="embeddings/oleObject10.bin"/><Relationship Id="rId9" Type="http://schemas.openxmlformats.org/officeDocument/2006/relationships/footer" Target="footer4.xml"/><Relationship Id="rId89" Type="http://schemas.openxmlformats.org/officeDocument/2006/relationships/image" Target="media/image9.wmf"/><Relationship Id="rId88" Type="http://schemas.openxmlformats.org/officeDocument/2006/relationships/oleObject" Target="embeddings/oleObject9.bin"/><Relationship Id="rId87" Type="http://schemas.openxmlformats.org/officeDocument/2006/relationships/image" Target="media/image8.wmf"/><Relationship Id="rId86" Type="http://schemas.openxmlformats.org/officeDocument/2006/relationships/oleObject" Target="embeddings/oleObject8.bin"/><Relationship Id="rId85" Type="http://schemas.openxmlformats.org/officeDocument/2006/relationships/image" Target="media/image7.wmf"/><Relationship Id="rId84" Type="http://schemas.openxmlformats.org/officeDocument/2006/relationships/oleObject" Target="embeddings/oleObject7.bin"/><Relationship Id="rId83" Type="http://schemas.openxmlformats.org/officeDocument/2006/relationships/image" Target="media/image6.wmf"/><Relationship Id="rId82" Type="http://schemas.openxmlformats.org/officeDocument/2006/relationships/oleObject" Target="embeddings/oleObject6.bin"/><Relationship Id="rId81" Type="http://schemas.openxmlformats.org/officeDocument/2006/relationships/image" Target="media/image5.wmf"/><Relationship Id="rId80" Type="http://schemas.openxmlformats.org/officeDocument/2006/relationships/oleObject" Target="embeddings/oleObject5.bin"/><Relationship Id="rId8" Type="http://schemas.openxmlformats.org/officeDocument/2006/relationships/footer" Target="footer3.xml"/><Relationship Id="rId79" Type="http://schemas.openxmlformats.org/officeDocument/2006/relationships/image" Target="media/image4.wmf"/><Relationship Id="rId78" Type="http://schemas.openxmlformats.org/officeDocument/2006/relationships/oleObject" Target="embeddings/oleObject4.bin"/><Relationship Id="rId77" Type="http://schemas.openxmlformats.org/officeDocument/2006/relationships/image" Target="media/image3.wmf"/><Relationship Id="rId76" Type="http://schemas.openxmlformats.org/officeDocument/2006/relationships/oleObject" Target="embeddings/oleObject3.bin"/><Relationship Id="rId75" Type="http://schemas.openxmlformats.org/officeDocument/2006/relationships/image" Target="media/image2.wmf"/><Relationship Id="rId74" Type="http://schemas.openxmlformats.org/officeDocument/2006/relationships/oleObject" Target="embeddings/oleObject2.bin"/><Relationship Id="rId73" Type="http://schemas.openxmlformats.org/officeDocument/2006/relationships/image" Target="media/image1.wmf"/><Relationship Id="rId72" Type="http://schemas.openxmlformats.org/officeDocument/2006/relationships/oleObject" Target="embeddings/oleObject1.bin"/><Relationship Id="rId71" Type="http://schemas.openxmlformats.org/officeDocument/2006/relationships/theme" Target="theme/theme1.xml"/><Relationship Id="rId70" Type="http://schemas.openxmlformats.org/officeDocument/2006/relationships/footer" Target="footer40.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4" Type="http://schemas.openxmlformats.org/officeDocument/2006/relationships/fontTable" Target="fontTable.xml"/><Relationship Id="rId113" Type="http://schemas.openxmlformats.org/officeDocument/2006/relationships/numbering" Target="numbering.xml"/><Relationship Id="rId112" Type="http://schemas.openxmlformats.org/officeDocument/2006/relationships/customXml" Target="../customXml/item1.xml"/><Relationship Id="rId111" Type="http://schemas.openxmlformats.org/officeDocument/2006/relationships/image" Target="media/image24.png"/><Relationship Id="rId110" Type="http://schemas.openxmlformats.org/officeDocument/2006/relationships/image" Target="media/image23.png"/><Relationship Id="rId11" Type="http://schemas.openxmlformats.org/officeDocument/2006/relationships/header" Target="header4.xml"/><Relationship Id="rId109" Type="http://schemas.openxmlformats.org/officeDocument/2006/relationships/image" Target="media/image22.wmf"/><Relationship Id="rId108" Type="http://schemas.openxmlformats.org/officeDocument/2006/relationships/oleObject" Target="embeddings/oleObject16.bin"/><Relationship Id="rId107" Type="http://schemas.openxmlformats.org/officeDocument/2006/relationships/oleObject" Target="embeddings/oleObject15.bin"/><Relationship Id="rId106" Type="http://schemas.openxmlformats.org/officeDocument/2006/relationships/image" Target="media/image21.wmf"/><Relationship Id="rId105" Type="http://schemas.openxmlformats.org/officeDocument/2006/relationships/oleObject" Target="embeddings/oleObject14.bin"/><Relationship Id="rId104" Type="http://schemas.openxmlformats.org/officeDocument/2006/relationships/image" Target="media/image20.wmf"/><Relationship Id="rId103" Type="http://schemas.openxmlformats.org/officeDocument/2006/relationships/image" Target="media/image19.wmf"/><Relationship Id="rId102" Type="http://schemas.openxmlformats.org/officeDocument/2006/relationships/image" Target="media/image18.wmf"/><Relationship Id="rId101" Type="http://schemas.openxmlformats.org/officeDocument/2006/relationships/oleObject" Target="embeddings/oleObject13.bin"/><Relationship Id="rId100" Type="http://schemas.openxmlformats.org/officeDocument/2006/relationships/image" Target="media/image17.wmf"/><Relationship Id="rId10" Type="http://schemas.openxmlformats.org/officeDocument/2006/relationships/footer" Target="foot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84</Pages>
  <Words>8617</Words>
  <Characters>9301</Characters>
  <Lines>0</Lines>
  <Paragraphs>0</Paragraphs>
  <TotalTime>1</TotalTime>
  <ScaleCrop>false</ScaleCrop>
  <LinksUpToDate>false</LinksUpToDate>
  <CharactersWithSpaces>9396</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08:31:00Z</dcterms:created>
  <dc:creator>Zheng</dc:creator>
  <cp:lastModifiedBy>KiHwa</cp:lastModifiedBy>
  <cp:lastPrinted>2021-07-09T01:02:00Z</cp:lastPrinted>
  <dcterms:modified xsi:type="dcterms:W3CDTF">2025-05-27T03:00:4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BDCF1C0F45A14F7D8F096E7426053436_13</vt:lpwstr>
  </property>
  <property fmtid="{D5CDD505-2E9C-101B-9397-08002B2CF9AE}" pid="4" name="KSOTemplateDocerSaveRecord">
    <vt:lpwstr>eyJoZGlkIjoiNzdmOTU0NzZmNDI3NDNjYmVjZTJiN2NiNmE1NTUwZjciLCJ1c2VySWQiOiI0MDk1MTczODYifQ==</vt:lpwstr>
  </property>
</Properties>
</file>